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3C77EE" w14:textId="77777777"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14:paraId="26D1A0F5" w14:textId="77777777"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14:paraId="53189305" w14:textId="77777777" w:rsidR="00E76D89" w:rsidRPr="00757A68" w:rsidRDefault="00E76D89" w:rsidP="00757A68">
      <w:pPr>
        <w:spacing w:after="0"/>
        <w:jc w:val="right"/>
        <w:rPr>
          <w:rFonts w:eastAsia="Times New Roman" w:cs="Arial"/>
          <w:sz w:val="32"/>
          <w:szCs w:val="32"/>
        </w:rPr>
      </w:pPr>
    </w:p>
    <w:p w14:paraId="70CD139C" w14:textId="77777777" w:rsidR="00F07115" w:rsidRPr="00AA187E" w:rsidRDefault="00B971B9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  <w:r w:rsidRPr="00F31835">
        <w:rPr>
          <w:noProof/>
          <w:lang w:eastAsia="ru-RU"/>
        </w:rPr>
        <w:drawing>
          <wp:inline distT="0" distB="0" distL="0" distR="0" wp14:anchorId="721CF8EA" wp14:editId="5C861F51">
            <wp:extent cx="1772920" cy="2170430"/>
            <wp:effectExtent l="0" t="0" r="0" b="0"/>
            <wp:docPr id="1" name="Рисунок 51" descr="Герб Твери — Википед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Герб Твери — Википедия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63DFD" w14:textId="77777777" w:rsidR="00F07115" w:rsidRPr="00AA187E" w:rsidRDefault="00F07115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</w:p>
    <w:p w14:paraId="0134BF32" w14:textId="77777777"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>ОБОСНОВЫВАЮЩИЕ МАТЕРИАЛЫ</w:t>
      </w:r>
    </w:p>
    <w:p w14:paraId="5F97A20D" w14:textId="77777777"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 xml:space="preserve">К СХЕМЕ ТЕПЛОСНАБЖЕНИЯ ГОРОДА </w:t>
      </w:r>
      <w:r>
        <w:rPr>
          <w:rFonts w:cs="Arial"/>
          <w:b/>
          <w:bCs/>
          <w:sz w:val="32"/>
          <w:szCs w:val="32"/>
        </w:rPr>
        <w:t>ТВЕРИ</w:t>
      </w:r>
      <w:r w:rsidRPr="00AA187E">
        <w:rPr>
          <w:rFonts w:cs="Arial"/>
          <w:b/>
          <w:bCs/>
          <w:sz w:val="32"/>
          <w:szCs w:val="32"/>
        </w:rPr>
        <w:br/>
        <w:t>ДО 20</w:t>
      </w:r>
      <w:r>
        <w:rPr>
          <w:rFonts w:cs="Arial"/>
          <w:b/>
          <w:bCs/>
          <w:sz w:val="32"/>
          <w:szCs w:val="32"/>
        </w:rPr>
        <w:t>28</w:t>
      </w:r>
      <w:r w:rsidRPr="00AA187E">
        <w:rPr>
          <w:rFonts w:cs="Arial"/>
          <w:b/>
          <w:bCs/>
          <w:sz w:val="32"/>
          <w:szCs w:val="32"/>
        </w:rPr>
        <w:t xml:space="preserve"> ГОДА</w:t>
      </w:r>
    </w:p>
    <w:p w14:paraId="5730B21A" w14:textId="77777777" w:rsidR="00F07115" w:rsidRPr="00AA187E" w:rsidRDefault="00F07115" w:rsidP="00F07115">
      <w:pPr>
        <w:jc w:val="center"/>
        <w:rPr>
          <w:rFonts w:cs="Arial"/>
          <w:sz w:val="32"/>
          <w:szCs w:val="32"/>
        </w:rPr>
      </w:pPr>
      <w:r w:rsidRPr="00AA187E">
        <w:rPr>
          <w:rFonts w:cs="Arial"/>
          <w:sz w:val="32"/>
          <w:szCs w:val="32"/>
        </w:rPr>
        <w:t>(АКТУАЛИЗАЦИЯ НА 202</w:t>
      </w:r>
      <w:r>
        <w:rPr>
          <w:rFonts w:cs="Arial"/>
          <w:sz w:val="32"/>
          <w:szCs w:val="32"/>
        </w:rPr>
        <w:t>2</w:t>
      </w:r>
      <w:r w:rsidRPr="00AA187E">
        <w:rPr>
          <w:rFonts w:cs="Arial"/>
          <w:sz w:val="32"/>
          <w:szCs w:val="32"/>
        </w:rPr>
        <w:t xml:space="preserve"> ГОД)</w:t>
      </w:r>
    </w:p>
    <w:p w14:paraId="022D6B89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b/>
          <w:sz w:val="32"/>
          <w:szCs w:val="32"/>
        </w:rPr>
      </w:pPr>
      <w:r w:rsidRPr="00757A68">
        <w:rPr>
          <w:rFonts w:eastAsia="Times New Roman" w:cs="Arial"/>
          <w:b/>
          <w:sz w:val="32"/>
          <w:szCs w:val="32"/>
        </w:rPr>
        <w:t>КНИГА 1</w:t>
      </w:r>
      <w:r w:rsidR="007F7D31">
        <w:rPr>
          <w:rFonts w:eastAsia="Times New Roman" w:cs="Arial"/>
          <w:b/>
          <w:sz w:val="32"/>
          <w:szCs w:val="32"/>
        </w:rPr>
        <w:t>3</w:t>
      </w:r>
      <w:r w:rsidRPr="00757A68">
        <w:rPr>
          <w:rFonts w:eastAsia="Times New Roman" w:cs="Arial"/>
          <w:b/>
          <w:sz w:val="32"/>
          <w:szCs w:val="32"/>
        </w:rPr>
        <w:t xml:space="preserve">. </w:t>
      </w:r>
      <w:r w:rsidR="007F7D31">
        <w:rPr>
          <w:rFonts w:eastAsia="Times New Roman" w:cs="Arial"/>
          <w:b/>
          <w:sz w:val="32"/>
          <w:szCs w:val="32"/>
        </w:rPr>
        <w:t>ИНДИКАТОРЫ РАЗВИТИЯ СИСТЕМ ТЕПЛОСНАБЖЕНИЯ</w:t>
      </w:r>
    </w:p>
    <w:p w14:paraId="23832350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  <w:lang w:eastAsia="ru-RU"/>
        </w:rPr>
      </w:pPr>
    </w:p>
    <w:p w14:paraId="78EE84E9" w14:textId="77777777"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16DCF1C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1CAF57BD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DC5BD2A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5F69D04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10F29B77" w14:textId="77777777" w:rsidR="00F07115" w:rsidRDefault="00F07115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4642E531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F5F7526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5C1DFF4E" w14:textId="77777777" w:rsidR="00227BB4" w:rsidRDefault="00227BB4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5D83EA3" w14:textId="77777777" w:rsidR="00227BB4" w:rsidRDefault="00227BB4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53E7AAE3" w14:textId="77777777" w:rsidR="00757A68" w:rsidRP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9939EBA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2F3D44BA" w14:textId="7B6A8E10"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41D8E3AA" w14:textId="77777777" w:rsidR="00C92A97" w:rsidRPr="00757A68" w:rsidRDefault="00C92A97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E5698BD" w14:textId="77777777" w:rsidR="00F07115" w:rsidRDefault="00F07115" w:rsidP="00F07115">
      <w:pPr>
        <w:spacing w:after="0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Санкт Петербург</w:t>
      </w:r>
      <w:r w:rsidRPr="00AA187E">
        <w:rPr>
          <w:rFonts w:cs="Arial"/>
          <w:sz w:val="28"/>
          <w:szCs w:val="28"/>
        </w:rPr>
        <w:t xml:space="preserve"> 202</w:t>
      </w:r>
      <w:r>
        <w:rPr>
          <w:rFonts w:cs="Arial"/>
          <w:sz w:val="28"/>
          <w:szCs w:val="28"/>
        </w:rPr>
        <w:t>2</w:t>
      </w:r>
    </w:p>
    <w:p w14:paraId="2B2E4F85" w14:textId="77777777" w:rsidR="003A6492" w:rsidRPr="00F53D80" w:rsidRDefault="003A6492" w:rsidP="003A6492">
      <w:pPr>
        <w:spacing w:after="0"/>
        <w:jc w:val="center"/>
        <w:rPr>
          <w:rFonts w:ascii="Arial Narrow" w:hAnsi="Arial Narrow" w:cs="Arial"/>
          <w:b/>
          <w:sz w:val="28"/>
          <w:szCs w:val="28"/>
          <w:lang w:val="en-US"/>
        </w:rPr>
      </w:pPr>
      <w:r w:rsidRPr="00F53D80">
        <w:rPr>
          <w:rFonts w:ascii="Arial Narrow" w:hAnsi="Arial Narrow" w:cs="Arial"/>
          <w:b/>
          <w:sz w:val="28"/>
          <w:szCs w:val="28"/>
        </w:rPr>
        <w:lastRenderedPageBreak/>
        <w:t>СОСТАВ РАБОТ</w:t>
      </w:r>
    </w:p>
    <w:tbl>
      <w:tblPr>
        <w:tblW w:w="0" w:type="auto"/>
        <w:tblInd w:w="-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6669"/>
        <w:gridCol w:w="2779"/>
      </w:tblGrid>
      <w:tr w:rsidR="00DE1333" w:rsidRPr="00AA187E" w14:paraId="39490F1B" w14:textId="77777777" w:rsidTr="006E3580">
        <w:trPr>
          <w:trHeight w:val="20"/>
          <w:tblHeader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16AD2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  <w:b/>
              </w:rPr>
              <w:t>Наименование документ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BBD46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  <w:b/>
              </w:rPr>
              <w:t>Шифр</w:t>
            </w:r>
          </w:p>
        </w:tc>
      </w:tr>
      <w:tr w:rsidR="00DE1333" w:rsidRPr="00AA187E" w14:paraId="7EB52D1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54F22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Схема теплоснабжения города </w:t>
            </w:r>
            <w:r>
              <w:rPr>
                <w:rFonts w:cs="Arial"/>
              </w:rPr>
              <w:t>Твери</w:t>
            </w:r>
            <w:r w:rsidRPr="00AA187E">
              <w:rPr>
                <w:rFonts w:cs="Arial"/>
              </w:rPr>
              <w:t xml:space="preserve"> </w:t>
            </w:r>
            <w:r>
              <w:rPr>
                <w:rFonts w:cs="Arial"/>
              </w:rPr>
              <w:t>до 2028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99A68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0.000</w:t>
            </w:r>
          </w:p>
        </w:tc>
      </w:tr>
      <w:tr w:rsidR="00DE1333" w:rsidRPr="00AA187E" w14:paraId="66149D6F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DD1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. Существующее положение в сфере производства, передачи и потребления тепловой энергии для целей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A06F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0</w:t>
            </w:r>
          </w:p>
        </w:tc>
      </w:tr>
      <w:tr w:rsidR="00DE1333" w:rsidRPr="00AA187E" w14:paraId="3CEB0043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8A6B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>. Зоны деятельности ЕТО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133F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</w:t>
            </w:r>
            <w:r>
              <w:rPr>
                <w:rFonts w:cs="Arial"/>
              </w:rPr>
              <w:t>1</w:t>
            </w:r>
          </w:p>
          <w:p w14:paraId="55446BD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(Графическая часть)</w:t>
            </w:r>
          </w:p>
        </w:tc>
      </w:tr>
      <w:tr w:rsidR="00DE1333" w:rsidRPr="00AA187E" w14:paraId="60DC6E8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5D14D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2. </w:t>
            </w:r>
            <w:r>
              <w:rPr>
                <w:rFonts w:cs="Arial"/>
              </w:rPr>
              <w:t>Источник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B2AF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2</w:t>
            </w:r>
          </w:p>
        </w:tc>
      </w:tr>
      <w:tr w:rsidR="00DE1333" w:rsidRPr="00AA187E" w14:paraId="24AC1F2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9AD6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3</w:t>
            </w:r>
            <w:r w:rsidRPr="00AA187E">
              <w:rPr>
                <w:rFonts w:cs="Arial"/>
              </w:rPr>
              <w:t xml:space="preserve">. </w:t>
            </w:r>
            <w:r>
              <w:rPr>
                <w:rFonts w:cs="Arial"/>
              </w:rPr>
              <w:t>Параметры тепловых сетей. Результаты гидравлических расчетов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E1944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</w:t>
            </w:r>
            <w:r>
              <w:rPr>
                <w:rFonts w:cs="Arial"/>
              </w:rPr>
              <w:t>3</w:t>
            </w:r>
          </w:p>
        </w:tc>
      </w:tr>
      <w:tr w:rsidR="00DE1333" w:rsidRPr="00AA187E" w14:paraId="7941E04C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489D0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5D51A2">
              <w:rPr>
                <w:rFonts w:cs="Arial"/>
              </w:rPr>
              <w:t xml:space="preserve">Приложение </w:t>
            </w:r>
            <w:r w:rsidRPr="00436C50">
              <w:rPr>
                <w:rFonts w:cs="Arial"/>
              </w:rPr>
              <w:t>4</w:t>
            </w:r>
            <w:r>
              <w:rPr>
                <w:rFonts w:cs="Arial"/>
              </w:rPr>
              <w:t xml:space="preserve">. </w:t>
            </w:r>
            <w:r w:rsidRPr="004B0B53">
              <w:rPr>
                <w:rFonts w:cs="Arial"/>
              </w:rPr>
              <w:t>Данные для анализа гидравлических и температурных режимов отпуска тепл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7DE8F" w14:textId="77777777" w:rsidR="00DE1333" w:rsidRPr="00436C50" w:rsidRDefault="00DE1333" w:rsidP="006E358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5D51A2">
              <w:rPr>
                <w:rFonts w:cs="Arial"/>
              </w:rPr>
              <w:t>ПСТ.ОМ.69-40.001.00</w:t>
            </w:r>
            <w:r>
              <w:rPr>
                <w:rFonts w:cs="Arial"/>
                <w:lang w:val="en-US"/>
              </w:rPr>
              <w:t>4</w:t>
            </w:r>
          </w:p>
        </w:tc>
      </w:tr>
      <w:tr w:rsidR="00DE1333" w:rsidRPr="00AA187E" w14:paraId="5A180BDD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6C755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 w:rsidRPr="006B2130">
              <w:rPr>
                <w:rFonts w:cs="Arial"/>
              </w:rPr>
              <w:t>5</w:t>
            </w:r>
            <w:r w:rsidRPr="00AA187E">
              <w:rPr>
                <w:rFonts w:cs="Arial"/>
              </w:rPr>
              <w:t xml:space="preserve">. Данные по температурам наружного воздуха. </w:t>
            </w:r>
            <w:r w:rsidRPr="005D51A2">
              <w:rPr>
                <w:rFonts w:cs="Arial"/>
              </w:rPr>
              <w:t>Данные для анализа фактического теплопотребл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9EE4F" w14:textId="77777777" w:rsidR="00DE1333" w:rsidRPr="00436C50" w:rsidRDefault="00DE1333" w:rsidP="006E358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</w:t>
            </w:r>
            <w:r>
              <w:rPr>
                <w:rFonts w:cs="Arial"/>
                <w:lang w:val="en-US"/>
              </w:rPr>
              <w:t>5</w:t>
            </w:r>
          </w:p>
        </w:tc>
      </w:tr>
      <w:tr w:rsidR="00DE1333" w:rsidRPr="00AA187E" w14:paraId="1C60441D" w14:textId="77777777" w:rsidTr="006E3580">
        <w:trPr>
          <w:trHeight w:val="412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FBD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5D51A2">
              <w:rPr>
                <w:rFonts w:cs="Arial"/>
              </w:rPr>
              <w:t xml:space="preserve">Приложение </w:t>
            </w:r>
            <w:r>
              <w:rPr>
                <w:rFonts w:cs="Arial"/>
                <w:lang w:val="en-US"/>
              </w:rPr>
              <w:t>6</w:t>
            </w:r>
            <w:r w:rsidRPr="005D51A2">
              <w:rPr>
                <w:rFonts w:cs="Arial"/>
              </w:rPr>
              <w:t xml:space="preserve">. </w:t>
            </w:r>
            <w:r>
              <w:rPr>
                <w:rFonts w:cs="Arial"/>
              </w:rPr>
              <w:t>Потребител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97027" w14:textId="77777777" w:rsidR="00DE1333" w:rsidRPr="00436C50" w:rsidRDefault="00DE1333" w:rsidP="006E358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5D51A2">
              <w:rPr>
                <w:rFonts w:cs="Arial"/>
              </w:rPr>
              <w:t>ПСТ.ОМ.69-40.001.00</w:t>
            </w:r>
            <w:r>
              <w:rPr>
                <w:rFonts w:cs="Arial"/>
                <w:lang w:val="en-US"/>
              </w:rPr>
              <w:t>6</w:t>
            </w:r>
          </w:p>
        </w:tc>
      </w:tr>
      <w:tr w:rsidR="00DE1333" w:rsidRPr="00AA187E" w14:paraId="6E7D9BE7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1CC00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2. Существующее и перспективное потребление тепловой энергии на цел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9BFE76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2.000</w:t>
            </w:r>
          </w:p>
        </w:tc>
      </w:tr>
      <w:tr w:rsidR="00DE1333" w:rsidRPr="00AA187E" w14:paraId="673243A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2DF1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>. Зоны перспективной застройк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6081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bookmarkStart w:id="0" w:name="_Hlk98926371"/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2.00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 xml:space="preserve"> </w:t>
            </w:r>
            <w:bookmarkEnd w:id="0"/>
            <w:r w:rsidRPr="00AA187E">
              <w:rPr>
                <w:rFonts w:cs="Arial"/>
              </w:rPr>
              <w:t>(Графическая часть)</w:t>
            </w:r>
          </w:p>
        </w:tc>
      </w:tr>
      <w:tr w:rsidR="00DE1333" w:rsidRPr="00AA187E" w14:paraId="55235F33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A7F4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3. Электронная модель системы теплоснабжения г. </w:t>
            </w:r>
            <w:r>
              <w:rPr>
                <w:rFonts w:cs="Arial"/>
              </w:rPr>
              <w:t>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20C01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3.000</w:t>
            </w:r>
          </w:p>
        </w:tc>
      </w:tr>
      <w:tr w:rsidR="00DE1333" w:rsidRPr="00AA187E" w14:paraId="12AF30B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80364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>. Результаты гидравлических расчетов тепловых сетей по состоянию на базовый период актуализации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6E154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3.00</w:t>
            </w:r>
            <w:r>
              <w:rPr>
                <w:rFonts w:cs="Arial"/>
              </w:rPr>
              <w:t>1</w:t>
            </w:r>
          </w:p>
        </w:tc>
      </w:tr>
      <w:tr w:rsidR="00DE1333" w:rsidRPr="00AA187E" w14:paraId="67BDCE9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D27E9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2</w:t>
            </w:r>
            <w:r w:rsidRPr="00AA187E">
              <w:rPr>
                <w:rFonts w:cs="Arial"/>
              </w:rPr>
              <w:t>. Схемы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0F567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3.00</w:t>
            </w:r>
            <w:r>
              <w:rPr>
                <w:rFonts w:cs="Arial"/>
              </w:rPr>
              <w:t>2</w:t>
            </w:r>
          </w:p>
          <w:p w14:paraId="49734F80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(Графическая часть)</w:t>
            </w:r>
          </w:p>
        </w:tc>
      </w:tr>
      <w:tr w:rsidR="00DE1333" w:rsidRPr="00AA187E" w14:paraId="638F608F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B890A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4. Существующие и перспективные балансы тепловой мощности источников тепловой энергии и тепловой нагрузки потребител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52D16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4.000</w:t>
            </w:r>
          </w:p>
        </w:tc>
      </w:tr>
      <w:tr w:rsidR="00DE1333" w:rsidRPr="00AA187E" w14:paraId="34318BD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8374D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Приложение 1. Результаты гидравлического расчета передачи теплоносителя до потребителей, присоединенных к тепловой сети от каждого источника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E4749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4.001</w:t>
            </w:r>
          </w:p>
        </w:tc>
      </w:tr>
      <w:tr w:rsidR="00DE1333" w:rsidRPr="00AA187E" w14:paraId="5FCD3CC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EAC84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5. Мастер-план развития систем теплоснабжения г. </w:t>
            </w:r>
            <w:r>
              <w:rPr>
                <w:rFonts w:cs="Arial"/>
              </w:rPr>
              <w:t>Твери до 2028</w:t>
            </w:r>
            <w:r w:rsidRPr="00AA187E">
              <w:rPr>
                <w:rFonts w:cs="Arial"/>
              </w:rPr>
              <w:t xml:space="preserve">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D35F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5.000</w:t>
            </w:r>
          </w:p>
        </w:tc>
      </w:tr>
      <w:tr w:rsidR="00DE1333" w:rsidRPr="00AA187E" w14:paraId="5C6514E9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22AC2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6. Существующие и перспективные балансы производительности водоподготовительных установок и максимального потребления теплоносителя </w:t>
            </w:r>
            <w:proofErr w:type="spellStart"/>
            <w:r w:rsidRPr="00AA187E">
              <w:rPr>
                <w:rFonts w:cs="Arial"/>
              </w:rPr>
              <w:t>теплопотребляющими</w:t>
            </w:r>
            <w:proofErr w:type="spellEnd"/>
            <w:r w:rsidRPr="00AA187E">
              <w:rPr>
                <w:rFonts w:cs="Arial"/>
              </w:rPr>
              <w:t xml:space="preserve"> установками потребителей, в том числе в аварийных режимах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F4DB5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6.000</w:t>
            </w:r>
          </w:p>
        </w:tc>
      </w:tr>
      <w:tr w:rsidR="00DE1333" w:rsidRPr="00AA187E" w14:paraId="69C29F53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007BC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7. Предложения по строительству, реконструкции, техническому перевооружению и (или) модернизации источников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59003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7.000</w:t>
            </w:r>
          </w:p>
        </w:tc>
      </w:tr>
      <w:tr w:rsidR="00DE1333" w:rsidRPr="00AA187E" w14:paraId="5B4842BC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723FE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lastRenderedPageBreak/>
              <w:t>Книга 8. Предложения по строительству, реконструкции и (или) модернизации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DCB63F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8.000</w:t>
            </w:r>
          </w:p>
        </w:tc>
      </w:tr>
      <w:tr w:rsidR="00DE1333" w:rsidRPr="00AA187E" w14:paraId="3193C095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51ACF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9. Предложения по переводу открытых систем теплоснабжения (горячего водоснабжения) в закрытые системы горячего вод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26258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9.000</w:t>
            </w:r>
          </w:p>
        </w:tc>
      </w:tr>
      <w:tr w:rsidR="00DE1333" w:rsidRPr="00AA187E" w14:paraId="501E7481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FDC37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0. Перспективные топливные балансы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FD36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0.000</w:t>
            </w:r>
          </w:p>
        </w:tc>
      </w:tr>
      <w:tr w:rsidR="00DE1333" w:rsidRPr="00AA187E" w14:paraId="260172C6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86164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1. Оценка надежност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CFBB7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1.000</w:t>
            </w:r>
          </w:p>
        </w:tc>
      </w:tr>
      <w:tr w:rsidR="00DE1333" w:rsidRPr="00AA187E" w14:paraId="524FEF4F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CE0DC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2. Обоснование инвестиций в строительство, реконструкцию, техническое перевооружение и (или) модернизацию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6B23F9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2.000</w:t>
            </w:r>
          </w:p>
        </w:tc>
      </w:tr>
      <w:tr w:rsidR="00DE1333" w:rsidRPr="00AA187E" w14:paraId="04229801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C7A1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13. Индикаторы развития систем теплоснабжения г. </w:t>
            </w:r>
            <w:r>
              <w:rPr>
                <w:rFonts w:cs="Arial"/>
              </w:rPr>
              <w:t>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4E71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3.000</w:t>
            </w:r>
          </w:p>
        </w:tc>
      </w:tr>
      <w:tr w:rsidR="00DE1333" w:rsidRPr="00AA187E" w14:paraId="2152258E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E23BF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4. Ценовые (тарифные) последств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E37DF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4.000</w:t>
            </w:r>
          </w:p>
        </w:tc>
      </w:tr>
      <w:tr w:rsidR="00DE1333" w:rsidRPr="00AA187E" w14:paraId="11B6D3B1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76D42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5. Реестр единых теплоснабжающих организаци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7716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5.000</w:t>
            </w:r>
          </w:p>
        </w:tc>
      </w:tr>
      <w:tr w:rsidR="00DE1333" w:rsidRPr="00AA187E" w14:paraId="51D15836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3DB3C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6. Реестр мероприятий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E4D8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6.000</w:t>
            </w:r>
          </w:p>
        </w:tc>
      </w:tr>
      <w:tr w:rsidR="00DE1333" w:rsidRPr="00AA187E" w14:paraId="1317DA29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1E87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</w:t>
            </w:r>
            <w:r>
              <w:rPr>
                <w:rFonts w:cs="Arial"/>
              </w:rPr>
              <w:t>7</w:t>
            </w:r>
            <w:r w:rsidRPr="00AA187E">
              <w:rPr>
                <w:rFonts w:cs="Arial"/>
              </w:rPr>
              <w:t>. Замечания и предложения к проекту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B0A0DC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</w:t>
            </w:r>
            <w:r>
              <w:rPr>
                <w:rFonts w:cs="Arial"/>
              </w:rPr>
              <w:t>7</w:t>
            </w:r>
            <w:r w:rsidRPr="00AA187E">
              <w:rPr>
                <w:rFonts w:cs="Arial"/>
              </w:rPr>
              <w:t>.000</w:t>
            </w:r>
          </w:p>
        </w:tc>
      </w:tr>
      <w:tr w:rsidR="00DE1333" w:rsidRPr="00AA187E" w14:paraId="4510D8B0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92041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</w:t>
            </w:r>
            <w:r>
              <w:rPr>
                <w:rFonts w:cs="Arial"/>
              </w:rPr>
              <w:t>8</w:t>
            </w:r>
            <w:r w:rsidRPr="00AA187E">
              <w:rPr>
                <w:rFonts w:cs="Arial"/>
              </w:rPr>
              <w:t>. Сводный том изменений, выполненных в доработанной и (или) актуализированной схеме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715EB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</w:t>
            </w:r>
            <w:r>
              <w:rPr>
                <w:rFonts w:cs="Arial"/>
              </w:rPr>
              <w:t>8</w:t>
            </w:r>
            <w:r w:rsidRPr="00AA187E">
              <w:rPr>
                <w:rFonts w:cs="Arial"/>
              </w:rPr>
              <w:t>.000</w:t>
            </w:r>
          </w:p>
        </w:tc>
      </w:tr>
    </w:tbl>
    <w:p w14:paraId="01F9D720" w14:textId="77777777" w:rsidR="00F02539" w:rsidRDefault="009B7E72" w:rsidP="009B7E72">
      <w:pPr>
        <w:jc w:val="center"/>
        <w:rPr>
          <w:rFonts w:ascii="Arial Narrow" w:hAnsi="Arial Narrow" w:cs="Arial"/>
          <w:b/>
          <w:sz w:val="28"/>
        </w:rPr>
      </w:pPr>
      <w:r>
        <w:rPr>
          <w:rFonts w:ascii="Arial Narrow" w:hAnsi="Arial Narrow" w:cs="Arial"/>
          <w:b/>
          <w:sz w:val="28"/>
        </w:rPr>
        <w:br w:type="page"/>
      </w:r>
      <w:r w:rsidR="00F02539" w:rsidRPr="004D7B35">
        <w:rPr>
          <w:rFonts w:ascii="Arial Narrow" w:hAnsi="Arial Narrow" w:cs="Arial"/>
          <w:b/>
          <w:sz w:val="28"/>
        </w:rPr>
        <w:lastRenderedPageBreak/>
        <w:t>СОДЕРЖАНИЕ</w:t>
      </w:r>
    </w:p>
    <w:bookmarkStart w:id="1" w:name="_Toc370241848"/>
    <w:bookmarkStart w:id="2" w:name="_Toc370241915"/>
    <w:bookmarkStart w:id="3" w:name="_Toc370306116"/>
    <w:bookmarkStart w:id="4" w:name="_Toc370386651"/>
    <w:bookmarkStart w:id="5" w:name="_Toc373339003"/>
    <w:bookmarkStart w:id="6" w:name="_Toc373408340"/>
    <w:bookmarkStart w:id="7" w:name="_Toc373412396"/>
    <w:bookmarkStart w:id="8" w:name="_Toc373421492"/>
    <w:bookmarkStart w:id="9" w:name="_Toc375153678"/>
    <w:bookmarkStart w:id="10" w:name="_Toc391556949"/>
    <w:bookmarkStart w:id="11" w:name="_Toc391557016"/>
    <w:bookmarkStart w:id="12" w:name="_Toc393288569"/>
    <w:bookmarkStart w:id="13" w:name="_Toc417400336"/>
    <w:bookmarkStart w:id="14" w:name="_Toc425161374"/>
    <w:bookmarkStart w:id="15" w:name="_Toc425161436"/>
    <w:p w14:paraId="1357891B" w14:textId="39FD3373" w:rsidR="0096201B" w:rsidRDefault="0063579A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r>
        <w:rPr>
          <w:caps w:val="0"/>
          <w:sz w:val="16"/>
        </w:rPr>
        <w:fldChar w:fldCharType="begin"/>
      </w:r>
      <w:r>
        <w:rPr>
          <w:caps w:val="0"/>
          <w:sz w:val="16"/>
        </w:rPr>
        <w:instrText xml:space="preserve"> TOC \h \z \t "Заголовок 1;1;Заголовок 2;2" </w:instrText>
      </w:r>
      <w:r>
        <w:rPr>
          <w:caps w:val="0"/>
          <w:sz w:val="16"/>
        </w:rPr>
        <w:fldChar w:fldCharType="separate"/>
      </w:r>
      <w:hyperlink w:anchor="_Toc108265882" w:history="1">
        <w:r w:rsidR="0096201B" w:rsidRPr="00373F2A">
          <w:rPr>
            <w:rStyle w:val="ae"/>
            <w:noProof/>
          </w:rPr>
          <w:t>ПЕРЕЧЕНЬ ТАБЛИЦ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2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5</w:t>
        </w:r>
        <w:r w:rsidR="0096201B">
          <w:rPr>
            <w:noProof/>
            <w:webHidden/>
          </w:rPr>
          <w:fldChar w:fldCharType="end"/>
        </w:r>
      </w:hyperlink>
    </w:p>
    <w:p w14:paraId="20337F31" w14:textId="267E590A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3" w:history="1">
        <w:r w:rsidR="0096201B" w:rsidRPr="00373F2A">
          <w:rPr>
            <w:rStyle w:val="ae"/>
            <w:noProof/>
          </w:rPr>
          <w:t>1 КОЛИЧЕСТВО ПРЕКРАЩЕНИЙ ПОДАЧИ ТЕПЛОВОЙ ЭНЕРГИИ, ТЕПЛОНОСИТЕЛЯ В РЕЗУЛЬТАТЕ ТЕХНОЛОГИЧЕСКИХ НАРУШЕНИЙ НА ТЕПЛОВЫХ СЕТЯХ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3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11</w:t>
        </w:r>
        <w:r w:rsidR="0096201B">
          <w:rPr>
            <w:noProof/>
            <w:webHidden/>
          </w:rPr>
          <w:fldChar w:fldCharType="end"/>
        </w:r>
      </w:hyperlink>
    </w:p>
    <w:p w14:paraId="72A33EFC" w14:textId="4700EF66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4" w:history="1">
        <w:r w:rsidR="0096201B" w:rsidRPr="00373F2A">
          <w:rPr>
            <w:rStyle w:val="ae"/>
            <w:noProof/>
          </w:rPr>
          <w:t>2 КОЛИЧЕСТВО ПРЕКРАЩЕНИЙ ПОДАЧИ ТЕПЛОВОЙ ЭНЕРГИИ, ТЕПЛОНОСИТЕЛЯ В РЕЗУЛЬТАТЕ ТЕХНОЛОГИЧЕСКИХ НАРУШЕНИЙ НА ИСТОЧНИКАХ ТЕПЛОВ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4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12</w:t>
        </w:r>
        <w:r w:rsidR="0096201B">
          <w:rPr>
            <w:noProof/>
            <w:webHidden/>
          </w:rPr>
          <w:fldChar w:fldCharType="end"/>
        </w:r>
      </w:hyperlink>
    </w:p>
    <w:p w14:paraId="7BB42E9F" w14:textId="63DBAF0B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5" w:history="1">
        <w:r w:rsidR="0096201B" w:rsidRPr="00373F2A">
          <w:rPr>
            <w:rStyle w:val="ae"/>
            <w:noProof/>
          </w:rPr>
          <w:t>3 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5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12</w:t>
        </w:r>
        <w:r w:rsidR="0096201B">
          <w:rPr>
            <w:noProof/>
            <w:webHidden/>
          </w:rPr>
          <w:fldChar w:fldCharType="end"/>
        </w:r>
      </w:hyperlink>
    </w:p>
    <w:p w14:paraId="4A6D8B50" w14:textId="659D9105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6" w:history="1">
        <w:r w:rsidR="0096201B" w:rsidRPr="00373F2A">
          <w:rPr>
            <w:rStyle w:val="ae"/>
            <w:noProof/>
          </w:rPr>
          <w:t>4 ОТНОШЕНИЕ ВЕЛИЧИНЫ ТЕХНОЛОГИЧЕСКИХ ПОТЕРЬ ТЕПЛОВОЙ ЭНЕРГИИ, ТЕПЛОНОСИТЕЛЯ К МАТЕРИАЛЬНОЙ ХАРАКТЕРИСТИКЕ ТЕПЛОВОЙ СЕТ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6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16</w:t>
        </w:r>
        <w:r w:rsidR="0096201B">
          <w:rPr>
            <w:noProof/>
            <w:webHidden/>
          </w:rPr>
          <w:fldChar w:fldCharType="end"/>
        </w:r>
      </w:hyperlink>
    </w:p>
    <w:p w14:paraId="67865826" w14:textId="1699C7F2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7" w:history="1">
        <w:r w:rsidR="0096201B" w:rsidRPr="00373F2A">
          <w:rPr>
            <w:rStyle w:val="ae"/>
            <w:noProof/>
          </w:rPr>
          <w:t>5 КОЭФФИЦИЕНТ ИСПОЛЬЗОВАНИЯ УСТАНОВЛЕННОЙ ТЕПЛОВОЙ МОЩНОСТ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7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17</w:t>
        </w:r>
        <w:r w:rsidR="0096201B">
          <w:rPr>
            <w:noProof/>
            <w:webHidden/>
          </w:rPr>
          <w:fldChar w:fldCharType="end"/>
        </w:r>
      </w:hyperlink>
    </w:p>
    <w:p w14:paraId="27F08CB6" w14:textId="098959E0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8" w:history="1">
        <w:r w:rsidR="0096201B" w:rsidRPr="00373F2A">
          <w:rPr>
            <w:rStyle w:val="ae"/>
            <w:noProof/>
          </w:rPr>
          <w:t>6 УДЕЛЬНАЯ МАТЕРИАЛЬНАЯ ХАРАКТЕРИСТИКА ТЕПЛОВЫХ СЕТЕЙ, ПРИВЕДЕННАЯ К РАСЧЕТНОЙ ТЕПЛОВОЙ НАГРУЗКЕ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8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19</w:t>
        </w:r>
        <w:r w:rsidR="0096201B">
          <w:rPr>
            <w:noProof/>
            <w:webHidden/>
          </w:rPr>
          <w:fldChar w:fldCharType="end"/>
        </w:r>
      </w:hyperlink>
    </w:p>
    <w:p w14:paraId="5252F2F7" w14:textId="5B02F95C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9" w:history="1">
        <w:r w:rsidR="0096201B" w:rsidRPr="00373F2A">
          <w:rPr>
            <w:rStyle w:val="ae"/>
            <w:noProof/>
          </w:rPr>
          <w:t>7 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А)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9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1</w:t>
        </w:r>
        <w:r w:rsidR="0096201B">
          <w:rPr>
            <w:noProof/>
            <w:webHidden/>
          </w:rPr>
          <w:fldChar w:fldCharType="end"/>
        </w:r>
      </w:hyperlink>
    </w:p>
    <w:p w14:paraId="533FC732" w14:textId="4D7EF339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0" w:history="1">
        <w:r w:rsidR="0096201B" w:rsidRPr="00373F2A">
          <w:rPr>
            <w:rStyle w:val="ae"/>
            <w:noProof/>
          </w:rPr>
          <w:t>8 УДЕЛЬНЫЙ РАСХОД УСЛОВНОГО ТОПЛИВА НА ОТПУСК ЭЛЕКТРИЧЕСК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0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1</w:t>
        </w:r>
        <w:r w:rsidR="0096201B">
          <w:rPr>
            <w:noProof/>
            <w:webHidden/>
          </w:rPr>
          <w:fldChar w:fldCharType="end"/>
        </w:r>
      </w:hyperlink>
    </w:p>
    <w:p w14:paraId="50C99E5B" w14:textId="5E8B5F0B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1" w:history="1">
        <w:r w:rsidR="0096201B" w:rsidRPr="00373F2A">
          <w:rPr>
            <w:rStyle w:val="ae"/>
            <w:noProof/>
          </w:rPr>
          <w:t>9 КОЭФФИЦИЕНТ ИСПОЛЬЗОВАНИЯ ТЕПЛОТЫ ТОПЛИВА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1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2</w:t>
        </w:r>
        <w:r w:rsidR="0096201B">
          <w:rPr>
            <w:noProof/>
            <w:webHidden/>
          </w:rPr>
          <w:fldChar w:fldCharType="end"/>
        </w:r>
      </w:hyperlink>
    </w:p>
    <w:p w14:paraId="61CCF70D" w14:textId="651564E5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2" w:history="1">
        <w:r w:rsidR="0096201B" w:rsidRPr="00373F2A">
          <w:rPr>
            <w:rStyle w:val="ae"/>
            <w:noProof/>
          </w:rPr>
          <w:t>10 ДОЛЯ ОТПУСКА ТЕПЛОВОЙ ЭНЕРГИИ, ОСУЩЕСТВЛЯЕМОГО ПОТРЕБИТЕЛЯМ ПО ПРИБОРАМ УЧЕТА, В ОБЩЕМ ОБЪЕМЕ ОТПУЩЕННОЙ ТЕПЛОВ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2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2</w:t>
        </w:r>
        <w:r w:rsidR="0096201B">
          <w:rPr>
            <w:noProof/>
            <w:webHidden/>
          </w:rPr>
          <w:fldChar w:fldCharType="end"/>
        </w:r>
      </w:hyperlink>
    </w:p>
    <w:p w14:paraId="0F2EA071" w14:textId="71C92695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3" w:history="1">
        <w:r w:rsidR="0096201B" w:rsidRPr="00373F2A">
          <w:rPr>
            <w:rStyle w:val="ae"/>
            <w:noProof/>
          </w:rPr>
          <w:t>11 СРЕДНЕВЗВЕШЕННЫЙ (ПО МАТЕРИАЛЬНОЙ ХАРАКТЕРИСТИКЕ) СРОК ЭКСПЛУАТАЦИИ ТЕПЛОВЫХ СЕТЕЙ (ДЛЯ КАЖДОЙ СИСТЕМЫ ТЕПЛОСНАБЖЕНИЯ)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3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6</w:t>
        </w:r>
        <w:r w:rsidR="0096201B">
          <w:rPr>
            <w:noProof/>
            <w:webHidden/>
          </w:rPr>
          <w:fldChar w:fldCharType="end"/>
        </w:r>
      </w:hyperlink>
    </w:p>
    <w:p w14:paraId="0ACDC60D" w14:textId="5E10E9BE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4" w:history="1">
        <w:r w:rsidR="0096201B" w:rsidRPr="00373F2A">
          <w:rPr>
            <w:rStyle w:val="ae"/>
            <w:noProof/>
          </w:rPr>
          <w:t>12 ОТНОШЕНИЕ МАТЕРИАЛЬНОЙ ХАРАКТЕРИСТИКИ ТЕПЛОВЫХ СЕТЕЙ, РЕКОНСТРУИРОВАННЫХ ЗА ГОД, К ОБЩЕЙ МАТЕРИАЛЬНОЙ ХАРАКТЕРИСТИКЕ ТЕПЛОВЫХ СЕТЕЙ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4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7</w:t>
        </w:r>
        <w:r w:rsidR="0096201B">
          <w:rPr>
            <w:noProof/>
            <w:webHidden/>
          </w:rPr>
          <w:fldChar w:fldCharType="end"/>
        </w:r>
      </w:hyperlink>
    </w:p>
    <w:p w14:paraId="1333A0A4" w14:textId="78B565BF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5" w:history="1">
        <w:r w:rsidR="0096201B" w:rsidRPr="00373F2A">
          <w:rPr>
            <w:rStyle w:val="ae"/>
            <w:noProof/>
          </w:rPr>
          <w:t>13 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5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7</w:t>
        </w:r>
        <w:r w:rsidR="0096201B">
          <w:rPr>
            <w:noProof/>
            <w:webHidden/>
          </w:rPr>
          <w:fldChar w:fldCharType="end"/>
        </w:r>
      </w:hyperlink>
    </w:p>
    <w:p w14:paraId="3EA664BB" w14:textId="74C953E1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6" w:history="1">
        <w:r w:rsidR="0096201B" w:rsidRPr="00373F2A">
          <w:rPr>
            <w:rStyle w:val="ae"/>
            <w:noProof/>
          </w:rPr>
          <w:t>14 ОТСУТСТВИЕ ЗАФИКСИРОВАННЫХ ФАКТОВ НАРУШЕНИЯ АНТИМОНОПОЛЬНОГО ЗАКОНОДАТЕЛЬСТВА (ВЫДАННЫХ ПРЕДУПРЕЖДЕНИЙ, ПРЕДПИСАНИЙ), А ТАКЖЕ ОТСУТСТВИЕ ПРИМЕНЕНИЯ САНКЦИЙ, ПРЕДУСМОТРЕННЫХ 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6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29</w:t>
        </w:r>
        <w:r w:rsidR="0096201B">
          <w:rPr>
            <w:noProof/>
            <w:webHidden/>
          </w:rPr>
          <w:fldChar w:fldCharType="end"/>
        </w:r>
      </w:hyperlink>
    </w:p>
    <w:p w14:paraId="107339C5" w14:textId="4890F961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7" w:history="1">
        <w:r w:rsidR="0096201B" w:rsidRPr="00373F2A">
          <w:rPr>
            <w:rStyle w:val="ae"/>
            <w:noProof/>
          </w:rPr>
          <w:t>15 ИНДИКАТОРЫ, ХАРАКТЕРИЗУЮЩИЕ ДИНАМИКУ ИЗМЕНЕНИЯ СПРОСА НА ТЕПЛОВУЮ МОЩНОСТЬ (ТЕПЛОВОЙ НАГРУЗКИ) В ЗОНАХ ДЕЙСТВИЯ СИСТЕМ ТЕПЛОСНАБЖЕНИЯ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7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30</w:t>
        </w:r>
        <w:r w:rsidR="0096201B">
          <w:rPr>
            <w:noProof/>
            <w:webHidden/>
          </w:rPr>
          <w:fldChar w:fldCharType="end"/>
        </w:r>
      </w:hyperlink>
    </w:p>
    <w:p w14:paraId="2F7BFA42" w14:textId="605F10F2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8" w:history="1">
        <w:r w:rsidR="0096201B" w:rsidRPr="00373F2A">
          <w:rPr>
            <w:rStyle w:val="ae"/>
            <w:noProof/>
          </w:rPr>
          <w:t>16 ИНДИКАТОРЫ, ХАРАКТЕРИЗУЮЩИЕ ДИНАМИКУ ФУНКЦИОНИРОВАНИЯ ИСТОЧНИКОВ ТЕПЛОВОЙ ЭНЕРГИИ (МОЩНОСТИ) В СИСТЕМЕ ТЕПЛОСНАБЖЕНИЯ, ОБРАЗОВАННОЙ НА БАЗЕ ИСТОЧНИКА С КОМБИНИРОВАННОЙ ВЫРАБОТКОЙ ТЕПЛОВОЙ И ЭЛЕКТРИЧЕСК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8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45</w:t>
        </w:r>
        <w:r w:rsidR="0096201B">
          <w:rPr>
            <w:noProof/>
            <w:webHidden/>
          </w:rPr>
          <w:fldChar w:fldCharType="end"/>
        </w:r>
      </w:hyperlink>
    </w:p>
    <w:p w14:paraId="423C7897" w14:textId="08BE6DCA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9" w:history="1">
        <w:r w:rsidR="0096201B" w:rsidRPr="00373F2A">
          <w:rPr>
            <w:rStyle w:val="ae"/>
            <w:noProof/>
          </w:rPr>
          <w:t>17 ИНДИКАТОРЫ, ХАРАКТЕРИЗУЮЩИЕ ДИНАМИКУ</w:t>
        </w:r>
        <w:r w:rsidR="0096201B">
          <w:rPr>
            <w:rStyle w:val="ae"/>
            <w:noProof/>
          </w:rPr>
          <w:t xml:space="preserve"> </w:t>
        </w:r>
        <w:r w:rsidR="0096201B" w:rsidRPr="00373F2A">
          <w:rPr>
            <w:rStyle w:val="ae"/>
            <w:noProof/>
          </w:rPr>
          <w:t>ФУНКЦИОНИРОВАНИЯ ИСТОЧНИКОВ ТЕПЛОВОЙ ЭНЕРГИИ (МОЩНОСТИ) В СИСТЕМЕ ТЕПЛОСНАБЖЕНИЯ, ОБРАЗОВАННОЙ НА БАЗЕ КОТЕЛЬНОЙ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9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47</w:t>
        </w:r>
        <w:r w:rsidR="0096201B">
          <w:rPr>
            <w:noProof/>
            <w:webHidden/>
          </w:rPr>
          <w:fldChar w:fldCharType="end"/>
        </w:r>
      </w:hyperlink>
    </w:p>
    <w:p w14:paraId="24EAFEB1" w14:textId="3022CBE3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900" w:history="1">
        <w:r w:rsidR="0096201B" w:rsidRPr="00373F2A">
          <w:rPr>
            <w:rStyle w:val="ae"/>
            <w:noProof/>
          </w:rPr>
          <w:t>18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900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61</w:t>
        </w:r>
        <w:r w:rsidR="0096201B">
          <w:rPr>
            <w:noProof/>
            <w:webHidden/>
          </w:rPr>
          <w:fldChar w:fldCharType="end"/>
        </w:r>
      </w:hyperlink>
    </w:p>
    <w:p w14:paraId="66398ADD" w14:textId="5CDD45C3" w:rsidR="0096201B" w:rsidRDefault="008A5DB1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901" w:history="1">
        <w:r w:rsidR="0096201B" w:rsidRPr="00373F2A">
          <w:rPr>
            <w:rStyle w:val="ae"/>
            <w:noProof/>
          </w:rPr>
          <w:t>19 ИНДИКАТОРЫ, ХАРАКТЕРИЗУЮЩИЕ РЕАЛИЗАЦИЮ ИНВЕСТИЦИОННЫХ ПЛАНОВ РАЗВИТИЯ СИСТЕМ ТЕПЛОСНАБЖЕНИЯ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901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96201B">
          <w:rPr>
            <w:noProof/>
            <w:webHidden/>
          </w:rPr>
          <w:t>76</w:t>
        </w:r>
        <w:r w:rsidR="0096201B">
          <w:rPr>
            <w:noProof/>
            <w:webHidden/>
          </w:rPr>
          <w:fldChar w:fldCharType="end"/>
        </w:r>
      </w:hyperlink>
    </w:p>
    <w:p w14:paraId="73C5883C" w14:textId="7D612864" w:rsidR="00BB0B48" w:rsidRPr="0063579A" w:rsidRDefault="0063579A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ascii="Arial Narrow" w:hAnsi="Arial Narrow"/>
          <w:caps/>
          <w:sz w:val="16"/>
        </w:rPr>
        <w:fldChar w:fldCharType="end"/>
      </w:r>
    </w:p>
    <w:p w14:paraId="7C084CBF" w14:textId="77777777" w:rsidR="0063579A" w:rsidRDefault="0063579A" w:rsidP="00E67576">
      <w:pPr>
        <w:pStyle w:val="1"/>
        <w:numPr>
          <w:ilvl w:val="0"/>
          <w:numId w:val="0"/>
        </w:numPr>
        <w:jc w:val="center"/>
      </w:pPr>
      <w:bookmarkStart w:id="16" w:name="_Toc108265882"/>
      <w:r>
        <w:t>ПЕРЕЧЕНЬ ТАБЛИЦ</w:t>
      </w:r>
      <w:bookmarkEnd w:id="16"/>
    </w:p>
    <w:p w14:paraId="0BE1B686" w14:textId="0E2388FE" w:rsidR="00866D5E" w:rsidRDefault="00290910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rPr>
          <w:rFonts w:cs="Arial"/>
          <w:caps/>
          <w:szCs w:val="24"/>
        </w:rPr>
        <w:fldChar w:fldCharType="begin"/>
      </w:r>
      <w:r>
        <w:rPr>
          <w:rFonts w:cs="Arial"/>
          <w:caps/>
          <w:szCs w:val="24"/>
        </w:rPr>
        <w:instrText xml:space="preserve"> TOC \h \z \c "Таблица" </w:instrText>
      </w:r>
      <w:r>
        <w:rPr>
          <w:rFonts w:cs="Arial"/>
          <w:caps/>
          <w:szCs w:val="24"/>
        </w:rPr>
        <w:fldChar w:fldCharType="separate"/>
      </w:r>
      <w:hyperlink w:anchor="_Toc112762705" w:history="1">
        <w:r w:rsidR="00866D5E" w:rsidRPr="003529E0">
          <w:rPr>
            <w:rStyle w:val="ae"/>
            <w:noProof/>
          </w:rPr>
          <w:t>Таблица 1.1 – Количество прекращений подачи теплоносителя в результате технологических нарушений на тепловых сетях в зонах деятельности ЕТО ООО «Тверская генерация», 1/км/год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0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3</w:t>
        </w:r>
        <w:r w:rsidR="00866D5E">
          <w:rPr>
            <w:noProof/>
            <w:webHidden/>
          </w:rPr>
          <w:fldChar w:fldCharType="end"/>
        </w:r>
      </w:hyperlink>
    </w:p>
    <w:p w14:paraId="6D23E255" w14:textId="5995705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06" w:history="1">
        <w:r w:rsidR="00866D5E" w:rsidRPr="003529E0">
          <w:rPr>
            <w:rStyle w:val="ae"/>
            <w:noProof/>
          </w:rPr>
          <w:t>Таблица 3.1 – Удельный расход условного топлива на отпуск тепловой энергии источниками тепловой энергии (котельными) в зоне деятельности ЕТО ООО «Тверская генерация», кг у.т./Гка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0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5</w:t>
        </w:r>
        <w:r w:rsidR="00866D5E">
          <w:rPr>
            <w:noProof/>
            <w:webHidden/>
          </w:rPr>
          <w:fldChar w:fldCharType="end"/>
        </w:r>
      </w:hyperlink>
    </w:p>
    <w:p w14:paraId="14AEC4CD" w14:textId="55A57EB4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07" w:history="1">
        <w:r w:rsidR="00866D5E" w:rsidRPr="003529E0">
          <w:rPr>
            <w:rStyle w:val="ae"/>
            <w:noProof/>
          </w:rPr>
          <w:t>Таблица 3.2 – Удельный расход условного топлива на отпуск тепловой энергии источниками тепловой энергии (котельными) в зоне деятельности ЕТО ООО «Тверская генерация», кг у.т./Гка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0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5</w:t>
        </w:r>
        <w:r w:rsidR="00866D5E">
          <w:rPr>
            <w:noProof/>
            <w:webHidden/>
          </w:rPr>
          <w:fldChar w:fldCharType="end"/>
        </w:r>
      </w:hyperlink>
    </w:p>
    <w:p w14:paraId="0FC0B1EF" w14:textId="1D9DC42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08" w:history="1">
        <w:r w:rsidR="00866D5E" w:rsidRPr="003529E0">
          <w:rPr>
            <w:rStyle w:val="ae"/>
            <w:noProof/>
          </w:rPr>
          <w:t>Таблица 3.3 – Удельный расход условного топлива на отпуск тепловой энергии источниками тепловой энергии (котельными) в зоне деятельности ЕТО ООО «ДСК-Ресурс», кг у.т./Гка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0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6</w:t>
        </w:r>
        <w:r w:rsidR="00866D5E">
          <w:rPr>
            <w:noProof/>
            <w:webHidden/>
          </w:rPr>
          <w:fldChar w:fldCharType="end"/>
        </w:r>
      </w:hyperlink>
    </w:p>
    <w:p w14:paraId="6E76DFE9" w14:textId="53661F78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09" w:history="1">
        <w:r w:rsidR="00866D5E" w:rsidRPr="003529E0">
          <w:rPr>
            <w:rStyle w:val="ae"/>
            <w:noProof/>
          </w:rPr>
          <w:t>Таблица 3.4 – Удельный расход условного топлива на отпуск тепловой энергии источниками тепловой энергии (котельными) в зоне деятельности ЕТО ООО «</w:t>
        </w:r>
        <w:r w:rsidR="00866D5E" w:rsidRPr="003529E0">
          <w:rPr>
            <w:rStyle w:val="ae"/>
            <w:rFonts w:cs="Arial"/>
            <w:noProof/>
          </w:rPr>
          <w:t>ЭнергоРесурс</w:t>
        </w:r>
        <w:r w:rsidR="00866D5E" w:rsidRPr="003529E0">
          <w:rPr>
            <w:rStyle w:val="ae"/>
            <w:noProof/>
          </w:rPr>
          <w:t>», кг у.т./Гка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0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6</w:t>
        </w:r>
        <w:r w:rsidR="00866D5E">
          <w:rPr>
            <w:noProof/>
            <w:webHidden/>
          </w:rPr>
          <w:fldChar w:fldCharType="end"/>
        </w:r>
      </w:hyperlink>
    </w:p>
    <w:p w14:paraId="6178CF6D" w14:textId="2089EE3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0" w:history="1">
        <w:r w:rsidR="00866D5E" w:rsidRPr="003529E0">
          <w:rPr>
            <w:rStyle w:val="ae"/>
            <w:noProof/>
          </w:rPr>
          <w:t>Таблица 3.5 – Удельный расход условного топлива на отпуск тепловой энергии источниками тепловой энергии (котельными) в зоне деятельности прочих ЕТО, кг у.т./Гка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7</w:t>
        </w:r>
        <w:r w:rsidR="00866D5E">
          <w:rPr>
            <w:noProof/>
            <w:webHidden/>
          </w:rPr>
          <w:fldChar w:fldCharType="end"/>
        </w:r>
      </w:hyperlink>
    </w:p>
    <w:p w14:paraId="72BA6415" w14:textId="51A03D51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1" w:history="1">
        <w:r w:rsidR="00866D5E" w:rsidRPr="003529E0">
          <w:rPr>
            <w:rStyle w:val="ae"/>
            <w:noProof/>
          </w:rPr>
          <w:t>Таблица 4.1 – Значения отношения величины технологических потерь к материальной характеристике тепловой сети в зонах действия источников ООО «Тверская генерация», 1/км/год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7</w:t>
        </w:r>
        <w:r w:rsidR="00866D5E">
          <w:rPr>
            <w:noProof/>
            <w:webHidden/>
          </w:rPr>
          <w:fldChar w:fldCharType="end"/>
        </w:r>
      </w:hyperlink>
    </w:p>
    <w:p w14:paraId="739E7183" w14:textId="7FA3323C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2" w:history="1">
        <w:r w:rsidR="00866D5E" w:rsidRPr="003529E0">
          <w:rPr>
            <w:rStyle w:val="ae"/>
            <w:noProof/>
          </w:rPr>
          <w:t>Таблица 5.1 – Коэффициент использования установленной тепловой мощности источников в зонах деятельности ЕТО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19</w:t>
        </w:r>
        <w:r w:rsidR="00866D5E">
          <w:rPr>
            <w:noProof/>
            <w:webHidden/>
          </w:rPr>
          <w:fldChar w:fldCharType="end"/>
        </w:r>
      </w:hyperlink>
    </w:p>
    <w:p w14:paraId="2075A068" w14:textId="0CB96B0D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3" w:history="1">
        <w:r w:rsidR="00866D5E" w:rsidRPr="003529E0">
          <w:rPr>
            <w:rStyle w:val="ae"/>
            <w:noProof/>
          </w:rPr>
          <w:t>Таблица 5.2 – Коэффициент использования установленной тепловой мощности источников в зонах деятельности прочих ЕТО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0</w:t>
        </w:r>
        <w:r w:rsidR="00866D5E">
          <w:rPr>
            <w:noProof/>
            <w:webHidden/>
          </w:rPr>
          <w:fldChar w:fldCharType="end"/>
        </w:r>
      </w:hyperlink>
    </w:p>
    <w:p w14:paraId="5B978C52" w14:textId="4AB37F21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4" w:history="1">
        <w:r w:rsidR="00866D5E" w:rsidRPr="003529E0">
          <w:rPr>
            <w:rStyle w:val="ae"/>
            <w:noProof/>
          </w:rPr>
          <w:t>Таблица 6.1 – Удельная материальная характеристика тепловых сетей, приведенная к расчетной тепловой нагрузке, м</w:t>
        </w:r>
        <w:r w:rsidR="00866D5E" w:rsidRPr="003529E0">
          <w:rPr>
            <w:rStyle w:val="ae"/>
            <w:noProof/>
            <w:vertAlign w:val="superscript"/>
          </w:rPr>
          <w:t>2</w:t>
        </w:r>
        <w:r w:rsidR="00866D5E" w:rsidRPr="003529E0">
          <w:rPr>
            <w:rStyle w:val="ae"/>
            <w:noProof/>
          </w:rPr>
          <w:t>/Гкал/ч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2</w:t>
        </w:r>
        <w:r w:rsidR="00866D5E">
          <w:rPr>
            <w:noProof/>
            <w:webHidden/>
          </w:rPr>
          <w:fldChar w:fldCharType="end"/>
        </w:r>
      </w:hyperlink>
    </w:p>
    <w:p w14:paraId="5FEF1E1F" w14:textId="44D99499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5" w:history="1">
        <w:r w:rsidR="00866D5E" w:rsidRPr="003529E0">
          <w:rPr>
            <w:rStyle w:val="ae"/>
            <w:noProof/>
          </w:rPr>
          <w:t>Таблица 7.1 – Значения доли тепловой энергии, выработанной в комбинированном режиме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3</w:t>
        </w:r>
        <w:r w:rsidR="00866D5E">
          <w:rPr>
            <w:noProof/>
            <w:webHidden/>
          </w:rPr>
          <w:fldChar w:fldCharType="end"/>
        </w:r>
      </w:hyperlink>
    </w:p>
    <w:p w14:paraId="73638086" w14:textId="3729A21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6" w:history="1">
        <w:r w:rsidR="00866D5E" w:rsidRPr="003529E0">
          <w:rPr>
            <w:rStyle w:val="ae"/>
            <w:noProof/>
          </w:rPr>
          <w:t>Таблица 8.1 – Удельный расход условного топлива на отпуск электрической энергии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3</w:t>
        </w:r>
        <w:r w:rsidR="00866D5E">
          <w:rPr>
            <w:noProof/>
            <w:webHidden/>
          </w:rPr>
          <w:fldChar w:fldCharType="end"/>
        </w:r>
      </w:hyperlink>
    </w:p>
    <w:p w14:paraId="4B4678C9" w14:textId="57835343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7" w:history="1">
        <w:r w:rsidR="00866D5E" w:rsidRPr="003529E0">
          <w:rPr>
            <w:rStyle w:val="ae"/>
            <w:noProof/>
          </w:rPr>
          <w:t>Таблица 9.1 – Коэффициент использования теплоты топлива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4</w:t>
        </w:r>
        <w:r w:rsidR="00866D5E">
          <w:rPr>
            <w:noProof/>
            <w:webHidden/>
          </w:rPr>
          <w:fldChar w:fldCharType="end"/>
        </w:r>
      </w:hyperlink>
    </w:p>
    <w:p w14:paraId="69948445" w14:textId="5B82C56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8" w:history="1">
        <w:r w:rsidR="00866D5E" w:rsidRPr="003529E0">
          <w:rPr>
            <w:rStyle w:val="ae"/>
            <w:noProof/>
          </w:rPr>
          <w:t>Таблица 10.1 – Информация о количестве узлов учета у потребителей тепловой энергии и горячей воды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5</w:t>
        </w:r>
        <w:r w:rsidR="00866D5E">
          <w:rPr>
            <w:noProof/>
            <w:webHidden/>
          </w:rPr>
          <w:fldChar w:fldCharType="end"/>
        </w:r>
      </w:hyperlink>
    </w:p>
    <w:p w14:paraId="01A32F53" w14:textId="4D03B35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19" w:history="1">
        <w:r w:rsidR="00866D5E" w:rsidRPr="003529E0">
          <w:rPr>
            <w:rStyle w:val="ae"/>
            <w:noProof/>
          </w:rPr>
          <w:t>Таблица 10.2 – График установки узлов учета у абонентов в системах теплоснабжения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1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6</w:t>
        </w:r>
        <w:r w:rsidR="00866D5E">
          <w:rPr>
            <w:noProof/>
            <w:webHidden/>
          </w:rPr>
          <w:fldChar w:fldCharType="end"/>
        </w:r>
      </w:hyperlink>
    </w:p>
    <w:p w14:paraId="6C5B37F9" w14:textId="31DDC16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0" w:history="1">
        <w:r w:rsidR="00866D5E" w:rsidRPr="003529E0">
          <w:rPr>
            <w:rStyle w:val="ae"/>
            <w:noProof/>
          </w:rPr>
          <w:t>Таблица 11.1 – Средневзвешенный срок эксплуатации тепловых сетей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8</w:t>
        </w:r>
        <w:r w:rsidR="00866D5E">
          <w:rPr>
            <w:noProof/>
            <w:webHidden/>
          </w:rPr>
          <w:fldChar w:fldCharType="end"/>
        </w:r>
      </w:hyperlink>
    </w:p>
    <w:p w14:paraId="027F4DD6" w14:textId="66D2CCA2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1" w:history="1">
        <w:r w:rsidR="00866D5E" w:rsidRPr="003529E0">
          <w:rPr>
            <w:rStyle w:val="ae"/>
            <w:noProof/>
          </w:rPr>
          <w:t>Таблица 12.1 – Отношение материальной характеристики тепловых сетей, реконструированных за год, к общей материальной характеристике тепловых сетей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29</w:t>
        </w:r>
        <w:r w:rsidR="00866D5E">
          <w:rPr>
            <w:noProof/>
            <w:webHidden/>
          </w:rPr>
          <w:fldChar w:fldCharType="end"/>
        </w:r>
      </w:hyperlink>
    </w:p>
    <w:p w14:paraId="68D9CBDA" w14:textId="1E9CC62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2" w:history="1">
        <w:r w:rsidR="00866D5E" w:rsidRPr="003529E0">
          <w:rPr>
            <w:rStyle w:val="ae"/>
            <w:noProof/>
          </w:rPr>
          <w:t>Таблица 13.1 – 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0</w:t>
        </w:r>
        <w:r w:rsidR="00866D5E">
          <w:rPr>
            <w:noProof/>
            <w:webHidden/>
          </w:rPr>
          <w:fldChar w:fldCharType="end"/>
        </w:r>
      </w:hyperlink>
    </w:p>
    <w:p w14:paraId="066E647C" w14:textId="603F7EA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3" w:history="1">
        <w:r w:rsidR="00866D5E" w:rsidRPr="003529E0">
          <w:rPr>
            <w:rStyle w:val="ae"/>
            <w:noProof/>
          </w:rPr>
          <w:t>Таблица 15.1 – Индикаторы, характеризующие спрос на тепловую энергию и тепловую мощность в системе теплоснабжения на базе ТЭЦ-1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3</w:t>
        </w:r>
        <w:r w:rsidR="00866D5E">
          <w:rPr>
            <w:noProof/>
            <w:webHidden/>
          </w:rPr>
          <w:fldChar w:fldCharType="end"/>
        </w:r>
      </w:hyperlink>
    </w:p>
    <w:p w14:paraId="54119DF2" w14:textId="4A4DDC7C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4" w:history="1">
        <w:r w:rsidR="00866D5E" w:rsidRPr="003529E0">
          <w:rPr>
            <w:rStyle w:val="ae"/>
            <w:noProof/>
          </w:rPr>
          <w:t>Таблица 15.2 – Индикаторы, характеризующие спрос на тепловую энергию и тепловую мощность в системе теплоснабжения на базе ТЭЦ-3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3</w:t>
        </w:r>
        <w:r w:rsidR="00866D5E">
          <w:rPr>
            <w:noProof/>
            <w:webHidden/>
          </w:rPr>
          <w:fldChar w:fldCharType="end"/>
        </w:r>
      </w:hyperlink>
    </w:p>
    <w:p w14:paraId="42E52FE5" w14:textId="014E4449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5" w:history="1">
        <w:r w:rsidR="00866D5E" w:rsidRPr="003529E0">
          <w:rPr>
            <w:rStyle w:val="ae"/>
            <w:noProof/>
          </w:rPr>
          <w:t>Таблица 15.3 – Индикаторы, характеризующие спрос на тепловую энергию и тепловую мощность в системе теплоснабжения на базе ТЭЦ-4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4</w:t>
        </w:r>
        <w:r w:rsidR="00866D5E">
          <w:rPr>
            <w:noProof/>
            <w:webHidden/>
          </w:rPr>
          <w:fldChar w:fldCharType="end"/>
        </w:r>
      </w:hyperlink>
    </w:p>
    <w:p w14:paraId="6D6B3C01" w14:textId="0FC875F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6" w:history="1">
        <w:r w:rsidR="00866D5E" w:rsidRPr="003529E0">
          <w:rPr>
            <w:rStyle w:val="ae"/>
            <w:noProof/>
          </w:rPr>
          <w:t>Таблица 15.4 – Индикаторы, характеризующие спрос на тепловую энергию и тепловую мощность в системе теплоснабжения на базе котельной «Южна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5</w:t>
        </w:r>
        <w:r w:rsidR="00866D5E">
          <w:rPr>
            <w:noProof/>
            <w:webHidden/>
          </w:rPr>
          <w:fldChar w:fldCharType="end"/>
        </w:r>
      </w:hyperlink>
    </w:p>
    <w:p w14:paraId="45E9EE12" w14:textId="4F34FE5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7" w:history="1">
        <w:r w:rsidR="00866D5E" w:rsidRPr="003529E0">
          <w:rPr>
            <w:rStyle w:val="ae"/>
            <w:noProof/>
          </w:rPr>
          <w:t>Таблица 15.5 – Индикаторы, характеризующие спрос на тепловую энергию и тепловую мощность в системе теплоснабжения на базе котельной ВК-1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5</w:t>
        </w:r>
        <w:r w:rsidR="00866D5E">
          <w:rPr>
            <w:noProof/>
            <w:webHidden/>
          </w:rPr>
          <w:fldChar w:fldCharType="end"/>
        </w:r>
      </w:hyperlink>
    </w:p>
    <w:p w14:paraId="3A5EFE2F" w14:textId="34B83561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8" w:history="1">
        <w:r w:rsidR="00866D5E" w:rsidRPr="003529E0">
          <w:rPr>
            <w:rStyle w:val="ae"/>
            <w:noProof/>
          </w:rPr>
          <w:t>Таблица 15.6 – Индикаторы, характеризующие спрос на тепловую энергию и тепловую мощность в системе теплоснабжения на базе котельной ВК-2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6</w:t>
        </w:r>
        <w:r w:rsidR="00866D5E">
          <w:rPr>
            <w:noProof/>
            <w:webHidden/>
          </w:rPr>
          <w:fldChar w:fldCharType="end"/>
        </w:r>
      </w:hyperlink>
    </w:p>
    <w:p w14:paraId="694A1C26" w14:textId="636514F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29" w:history="1">
        <w:r w:rsidR="00866D5E" w:rsidRPr="003529E0">
          <w:rPr>
            <w:rStyle w:val="ae"/>
            <w:noProof/>
          </w:rPr>
          <w:t>Таблица 15.7 – Индикаторы, характеризующие спрос на тепловую энергию и тепловую мощность в системе теплоснабжения на базе котельной «ДРСУ-2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2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7</w:t>
        </w:r>
        <w:r w:rsidR="00866D5E">
          <w:rPr>
            <w:noProof/>
            <w:webHidden/>
          </w:rPr>
          <w:fldChar w:fldCharType="end"/>
        </w:r>
      </w:hyperlink>
    </w:p>
    <w:p w14:paraId="5B26DE28" w14:textId="7A9DC73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0" w:history="1">
        <w:r w:rsidR="00866D5E" w:rsidRPr="003529E0">
          <w:rPr>
            <w:rStyle w:val="ae"/>
            <w:noProof/>
          </w:rPr>
          <w:t>Таблица 15.8 – Индикаторы, характеризующие спрос на тепловую энергию и тепловую мощность в системе теплоснабжения на базе котельной АО «ТКСМ-2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7</w:t>
        </w:r>
        <w:r w:rsidR="00866D5E">
          <w:rPr>
            <w:noProof/>
            <w:webHidden/>
          </w:rPr>
          <w:fldChar w:fldCharType="end"/>
        </w:r>
      </w:hyperlink>
    </w:p>
    <w:p w14:paraId="7D258423" w14:textId="1A56745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1" w:history="1">
        <w:r w:rsidR="00866D5E" w:rsidRPr="003529E0">
          <w:rPr>
            <w:rStyle w:val="ae"/>
            <w:noProof/>
          </w:rPr>
          <w:t>Таблица 15.9 – Индикаторы, характеризующие спрос на тепловую энергию и тепловую мощность в системе теплоснабжения на базе котельной Керамического завода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8</w:t>
        </w:r>
        <w:r w:rsidR="00866D5E">
          <w:rPr>
            <w:noProof/>
            <w:webHidden/>
          </w:rPr>
          <w:fldChar w:fldCharType="end"/>
        </w:r>
      </w:hyperlink>
    </w:p>
    <w:p w14:paraId="234B2A3A" w14:textId="5D42737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2" w:history="1">
        <w:r w:rsidR="00866D5E" w:rsidRPr="003529E0">
          <w:rPr>
            <w:rStyle w:val="ae"/>
            <w:noProof/>
          </w:rPr>
          <w:t>Таблица 15.10 – Индикаторы, характеризующие спрос на тепловую энергию и тепловую мощность в системе теплоснабжения на базе котельной Химинститут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9</w:t>
        </w:r>
        <w:r w:rsidR="00866D5E">
          <w:rPr>
            <w:noProof/>
            <w:webHidden/>
          </w:rPr>
          <w:fldChar w:fldCharType="end"/>
        </w:r>
      </w:hyperlink>
    </w:p>
    <w:p w14:paraId="159FC21F" w14:textId="0BE54F1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3" w:history="1">
        <w:r w:rsidR="00866D5E" w:rsidRPr="003529E0">
          <w:rPr>
            <w:rStyle w:val="ae"/>
            <w:noProof/>
          </w:rPr>
          <w:t>Таблица 15.11 – Индикаторы, характеризующие спрос на тепловую энергию и тепловую мощность в системе теплоснабжения на базе котельной Б. Перемерки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39</w:t>
        </w:r>
        <w:r w:rsidR="00866D5E">
          <w:rPr>
            <w:noProof/>
            <w:webHidden/>
          </w:rPr>
          <w:fldChar w:fldCharType="end"/>
        </w:r>
      </w:hyperlink>
    </w:p>
    <w:p w14:paraId="2CE6EAF1" w14:textId="431D706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4" w:history="1">
        <w:r w:rsidR="00866D5E" w:rsidRPr="003529E0">
          <w:rPr>
            <w:rStyle w:val="ae"/>
            <w:noProof/>
          </w:rPr>
          <w:t>Таблица 15.12 – Индикаторы, характеризующие спрос на тепловую энергию и тепловую мощность в системе теплоснабжения на базе котельной пгт Сахаарово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0</w:t>
        </w:r>
        <w:r w:rsidR="00866D5E">
          <w:rPr>
            <w:noProof/>
            <w:webHidden/>
          </w:rPr>
          <w:fldChar w:fldCharType="end"/>
        </w:r>
      </w:hyperlink>
    </w:p>
    <w:p w14:paraId="31CFE490" w14:textId="24B2B281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5" w:history="1">
        <w:r w:rsidR="00866D5E" w:rsidRPr="003529E0">
          <w:rPr>
            <w:rStyle w:val="ae"/>
            <w:noProof/>
          </w:rPr>
          <w:t>Таблица 15.13 – Индикаторы, характеризующие спрос на тепловую энергию и тепловую мощность в системе теплоснабжения на базе Котельного цеха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1</w:t>
        </w:r>
        <w:r w:rsidR="00866D5E">
          <w:rPr>
            <w:noProof/>
            <w:webHidden/>
          </w:rPr>
          <w:fldChar w:fldCharType="end"/>
        </w:r>
      </w:hyperlink>
    </w:p>
    <w:p w14:paraId="0F8026F5" w14:textId="12DF447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6" w:history="1">
        <w:r w:rsidR="00866D5E" w:rsidRPr="003529E0">
          <w:rPr>
            <w:rStyle w:val="ae"/>
            <w:noProof/>
          </w:rPr>
          <w:t>Таблица 15.14 – Индикаторы, характеризующие спрос на тепловую энергию и тепловую мощность в системе теплоснабжения на базе котельной «Мамулино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1</w:t>
        </w:r>
        <w:r w:rsidR="00866D5E">
          <w:rPr>
            <w:noProof/>
            <w:webHidden/>
          </w:rPr>
          <w:fldChar w:fldCharType="end"/>
        </w:r>
      </w:hyperlink>
    </w:p>
    <w:p w14:paraId="426332C9" w14:textId="221693E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7" w:history="1">
        <w:r w:rsidR="00866D5E" w:rsidRPr="003529E0">
          <w:rPr>
            <w:rStyle w:val="ae"/>
            <w:noProof/>
          </w:rPr>
          <w:t>Таблица 15.15 – Индикаторы, характеризующие спрос на тепловую энергию и тепловую мощность в системе теплоснабжения на базе котельной ОКБ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2</w:t>
        </w:r>
        <w:r w:rsidR="00866D5E">
          <w:rPr>
            <w:noProof/>
            <w:webHidden/>
          </w:rPr>
          <w:fldChar w:fldCharType="end"/>
        </w:r>
      </w:hyperlink>
    </w:p>
    <w:p w14:paraId="72A0222E" w14:textId="6692F19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8" w:history="1">
        <w:r w:rsidR="00866D5E" w:rsidRPr="003529E0">
          <w:rPr>
            <w:rStyle w:val="ae"/>
            <w:noProof/>
          </w:rPr>
          <w:t>Таблица 15.16 – Индикаторы, характеризующие спрос на тепловую энергию и тепловую мощность в системе теплоснабжения на базе котельной ООО «Лазурна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2</w:t>
        </w:r>
        <w:r w:rsidR="00866D5E">
          <w:rPr>
            <w:noProof/>
            <w:webHidden/>
          </w:rPr>
          <w:fldChar w:fldCharType="end"/>
        </w:r>
      </w:hyperlink>
    </w:p>
    <w:p w14:paraId="044C44C3" w14:textId="5D03397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39" w:history="1">
        <w:r w:rsidR="00866D5E" w:rsidRPr="003529E0">
          <w:rPr>
            <w:rStyle w:val="ae"/>
            <w:noProof/>
          </w:rPr>
          <w:t>Таблица 15.17 – Индикаторы, характеризующие спрос на тепловую энергию и тепловую мощность в системе теплоснабжения на базе котельной «ПАТП-1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3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3</w:t>
        </w:r>
        <w:r w:rsidR="00866D5E">
          <w:rPr>
            <w:noProof/>
            <w:webHidden/>
          </w:rPr>
          <w:fldChar w:fldCharType="end"/>
        </w:r>
      </w:hyperlink>
    </w:p>
    <w:p w14:paraId="7CF69EAA" w14:textId="32455A7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0" w:history="1">
        <w:r w:rsidR="00866D5E" w:rsidRPr="003529E0">
          <w:rPr>
            <w:rStyle w:val="ae"/>
            <w:noProof/>
          </w:rPr>
          <w:t>Таблица 15.18 – Индикаторы, характеризующие спрос на тепловую энергию и тепловую мощность в системе теплоснабжения на базе котельной Поликлиники № 2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4</w:t>
        </w:r>
        <w:r w:rsidR="00866D5E">
          <w:rPr>
            <w:noProof/>
            <w:webHidden/>
          </w:rPr>
          <w:fldChar w:fldCharType="end"/>
        </w:r>
      </w:hyperlink>
    </w:p>
    <w:p w14:paraId="1C31D7F2" w14:textId="08E179B2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1" w:history="1">
        <w:r w:rsidR="00866D5E" w:rsidRPr="003529E0">
          <w:rPr>
            <w:rStyle w:val="ae"/>
            <w:noProof/>
          </w:rPr>
          <w:t>Таблица 15.19 – Индикаторы, характеризующие спрос на тепловую энергию и тепловую мощность в системе теплоснабжения на базе котельной «Сахаровское шоссе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4</w:t>
        </w:r>
        <w:r w:rsidR="00866D5E">
          <w:rPr>
            <w:noProof/>
            <w:webHidden/>
          </w:rPr>
          <w:fldChar w:fldCharType="end"/>
        </w:r>
      </w:hyperlink>
    </w:p>
    <w:p w14:paraId="3F361FE1" w14:textId="5698CB7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2" w:history="1">
        <w:r w:rsidR="00866D5E" w:rsidRPr="003529E0">
          <w:rPr>
            <w:rStyle w:val="ae"/>
            <w:noProof/>
          </w:rPr>
          <w:t>Таблица 15.20 – Индикаторы, характеризующие спрос на тепловую энергию и тепловую мощность в системе теплоснабжения на базе котельной «ХБК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5</w:t>
        </w:r>
        <w:r w:rsidR="00866D5E">
          <w:rPr>
            <w:noProof/>
            <w:webHidden/>
          </w:rPr>
          <w:fldChar w:fldCharType="end"/>
        </w:r>
      </w:hyperlink>
    </w:p>
    <w:p w14:paraId="1A71C0B9" w14:textId="187C9EF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3" w:history="1">
        <w:r w:rsidR="00866D5E" w:rsidRPr="003529E0">
          <w:rPr>
            <w:rStyle w:val="ae"/>
            <w:noProof/>
          </w:rPr>
          <w:t>Таблица 15.21 – Индикаторы, характеризующие спрос на тепловую энергию и тепловую мощность в системе теплоснабжения на базе котельной ул. Шишкова, 97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6</w:t>
        </w:r>
        <w:r w:rsidR="00866D5E">
          <w:rPr>
            <w:noProof/>
            <w:webHidden/>
          </w:rPr>
          <w:fldChar w:fldCharType="end"/>
        </w:r>
      </w:hyperlink>
    </w:p>
    <w:p w14:paraId="18FB45B6" w14:textId="2986219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4" w:history="1">
        <w:r w:rsidR="00866D5E" w:rsidRPr="003529E0">
          <w:rPr>
            <w:rStyle w:val="ae"/>
            <w:noProof/>
          </w:rPr>
          <w:t>Таблица 15.22 – Индикаторы, характеризующие спрос на тепловую энергию и тепловую мощность в системе теплоснабжения на базе котельной Школы № 2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6</w:t>
        </w:r>
        <w:r w:rsidR="00866D5E">
          <w:rPr>
            <w:noProof/>
            <w:webHidden/>
          </w:rPr>
          <w:fldChar w:fldCharType="end"/>
        </w:r>
      </w:hyperlink>
    </w:p>
    <w:p w14:paraId="7AAE1C0C" w14:textId="60F200D3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5" w:history="1">
        <w:r w:rsidR="00866D5E" w:rsidRPr="003529E0">
          <w:rPr>
            <w:rStyle w:val="ae"/>
            <w:noProof/>
          </w:rPr>
          <w:t>Таблица 15.23 – Индикаторы, характеризующие спрос на тепловую энергию и тепловую мощность в системе теплоснабжения на базе котельной Школы № 24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7</w:t>
        </w:r>
        <w:r w:rsidR="00866D5E">
          <w:rPr>
            <w:noProof/>
            <w:webHidden/>
          </w:rPr>
          <w:fldChar w:fldCharType="end"/>
        </w:r>
      </w:hyperlink>
    </w:p>
    <w:p w14:paraId="0476FCC3" w14:textId="2EE8BE8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6" w:history="1">
        <w:r w:rsidR="00866D5E" w:rsidRPr="003529E0">
          <w:rPr>
            <w:rStyle w:val="ae"/>
            <w:noProof/>
          </w:rPr>
          <w:t>Таблица 15.24 – Индикаторы, характеризующие спрос на тепловую энергию и тепловую мощность в системе теплоснабжения на базе котельной Школы № 3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8</w:t>
        </w:r>
        <w:r w:rsidR="00866D5E">
          <w:rPr>
            <w:noProof/>
            <w:webHidden/>
          </w:rPr>
          <w:fldChar w:fldCharType="end"/>
        </w:r>
      </w:hyperlink>
    </w:p>
    <w:p w14:paraId="63CB76D1" w14:textId="6F8717C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7" w:history="1">
        <w:r w:rsidR="00866D5E" w:rsidRPr="003529E0">
          <w:rPr>
            <w:rStyle w:val="ae"/>
            <w:noProof/>
          </w:rPr>
          <w:t>Таблица 16.1 – Индикаторы, характеризующие динамику функционирования ТЭЦ-1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9</w:t>
        </w:r>
        <w:r w:rsidR="00866D5E">
          <w:rPr>
            <w:noProof/>
            <w:webHidden/>
          </w:rPr>
          <w:fldChar w:fldCharType="end"/>
        </w:r>
      </w:hyperlink>
    </w:p>
    <w:p w14:paraId="0F9A0FB0" w14:textId="334E1AD3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8" w:history="1">
        <w:r w:rsidR="00866D5E" w:rsidRPr="003529E0">
          <w:rPr>
            <w:rStyle w:val="ae"/>
            <w:noProof/>
          </w:rPr>
          <w:t>Таблица 16.2 – Индикаторы, характеризующие динамику функционирования ТЭЦ-3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49</w:t>
        </w:r>
        <w:r w:rsidR="00866D5E">
          <w:rPr>
            <w:noProof/>
            <w:webHidden/>
          </w:rPr>
          <w:fldChar w:fldCharType="end"/>
        </w:r>
      </w:hyperlink>
    </w:p>
    <w:p w14:paraId="24588BA9" w14:textId="352DA1E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49" w:history="1">
        <w:r w:rsidR="00866D5E" w:rsidRPr="003529E0">
          <w:rPr>
            <w:rStyle w:val="ae"/>
            <w:noProof/>
          </w:rPr>
          <w:t>Таблица 16.3 – Индикаторы, характеризующие динамику функционирования ТЭЦ-4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4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0</w:t>
        </w:r>
        <w:r w:rsidR="00866D5E">
          <w:rPr>
            <w:noProof/>
            <w:webHidden/>
          </w:rPr>
          <w:fldChar w:fldCharType="end"/>
        </w:r>
      </w:hyperlink>
    </w:p>
    <w:p w14:paraId="73F29920" w14:textId="486D2BB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0" w:history="1">
        <w:r w:rsidR="00866D5E" w:rsidRPr="003529E0">
          <w:rPr>
            <w:rStyle w:val="ae"/>
            <w:noProof/>
          </w:rPr>
          <w:t>Таблица 17.1 – Индикаторы, характеризующие динамику функционирования котельной «Южная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0</w:t>
        </w:r>
        <w:r w:rsidR="00866D5E">
          <w:rPr>
            <w:noProof/>
            <w:webHidden/>
          </w:rPr>
          <w:fldChar w:fldCharType="end"/>
        </w:r>
      </w:hyperlink>
    </w:p>
    <w:p w14:paraId="3CE94C73" w14:textId="36AFEEF9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1" w:history="1">
        <w:r w:rsidR="00866D5E" w:rsidRPr="003529E0">
          <w:rPr>
            <w:rStyle w:val="ae"/>
            <w:noProof/>
          </w:rPr>
          <w:t>Таблица 17.2 – Индикаторы, характеризующие динамику функционирования котельной ВК-1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1</w:t>
        </w:r>
        <w:r w:rsidR="00866D5E">
          <w:rPr>
            <w:noProof/>
            <w:webHidden/>
          </w:rPr>
          <w:fldChar w:fldCharType="end"/>
        </w:r>
      </w:hyperlink>
    </w:p>
    <w:p w14:paraId="5D2699F0" w14:textId="40D8163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2" w:history="1">
        <w:r w:rsidR="00866D5E" w:rsidRPr="003529E0">
          <w:rPr>
            <w:rStyle w:val="ae"/>
            <w:noProof/>
          </w:rPr>
          <w:t>Таблица 17.3 – Индикаторы, характеризующие динамику функционирования котельной ВК-2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1</w:t>
        </w:r>
        <w:r w:rsidR="00866D5E">
          <w:rPr>
            <w:noProof/>
            <w:webHidden/>
          </w:rPr>
          <w:fldChar w:fldCharType="end"/>
        </w:r>
      </w:hyperlink>
    </w:p>
    <w:p w14:paraId="2CEC74F0" w14:textId="542045C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3" w:history="1">
        <w:r w:rsidR="00866D5E" w:rsidRPr="003529E0">
          <w:rPr>
            <w:rStyle w:val="ae"/>
            <w:noProof/>
          </w:rPr>
          <w:t>Таблица 17.4 – Индикаторы, характеризующие динамику функционирования котельной «ДРСУ-2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2</w:t>
        </w:r>
        <w:r w:rsidR="00866D5E">
          <w:rPr>
            <w:noProof/>
            <w:webHidden/>
          </w:rPr>
          <w:fldChar w:fldCharType="end"/>
        </w:r>
      </w:hyperlink>
    </w:p>
    <w:p w14:paraId="064EF27C" w14:textId="7887E75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4" w:history="1">
        <w:r w:rsidR="00866D5E" w:rsidRPr="003529E0">
          <w:rPr>
            <w:rStyle w:val="ae"/>
            <w:noProof/>
          </w:rPr>
          <w:t>Таблица 17.5 – Индикаторы, характеризующие динамику функционирования котельной АО «ТКСМ-2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2</w:t>
        </w:r>
        <w:r w:rsidR="00866D5E">
          <w:rPr>
            <w:noProof/>
            <w:webHidden/>
          </w:rPr>
          <w:fldChar w:fldCharType="end"/>
        </w:r>
      </w:hyperlink>
    </w:p>
    <w:p w14:paraId="1DB9239D" w14:textId="481AF67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5" w:history="1">
        <w:r w:rsidR="00866D5E" w:rsidRPr="003529E0">
          <w:rPr>
            <w:rStyle w:val="ae"/>
            <w:noProof/>
          </w:rPr>
          <w:t>Таблица 17.6 – Индикаторы, характеризующие динамику функционирования котельной «Керамического завода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2</w:t>
        </w:r>
        <w:r w:rsidR="00866D5E">
          <w:rPr>
            <w:noProof/>
            <w:webHidden/>
          </w:rPr>
          <w:fldChar w:fldCharType="end"/>
        </w:r>
      </w:hyperlink>
    </w:p>
    <w:p w14:paraId="62980A16" w14:textId="4D269EC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6" w:history="1">
        <w:r w:rsidR="00866D5E" w:rsidRPr="003529E0">
          <w:rPr>
            <w:rStyle w:val="ae"/>
            <w:noProof/>
          </w:rPr>
          <w:t>Таблица 17.7 – Индикаторы, характеризующие динамику функционирования котельной Химинститут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3</w:t>
        </w:r>
        <w:r w:rsidR="00866D5E">
          <w:rPr>
            <w:noProof/>
            <w:webHidden/>
          </w:rPr>
          <w:fldChar w:fldCharType="end"/>
        </w:r>
      </w:hyperlink>
    </w:p>
    <w:p w14:paraId="7DC7D5D7" w14:textId="729A1E98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7" w:history="1">
        <w:r w:rsidR="00866D5E" w:rsidRPr="003529E0">
          <w:rPr>
            <w:rStyle w:val="ae"/>
            <w:noProof/>
          </w:rPr>
          <w:t>Таблица 17.8 – Индикаторы, характеризующие динамику функционирования котельной Б. Перемерки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3</w:t>
        </w:r>
        <w:r w:rsidR="00866D5E">
          <w:rPr>
            <w:noProof/>
            <w:webHidden/>
          </w:rPr>
          <w:fldChar w:fldCharType="end"/>
        </w:r>
      </w:hyperlink>
    </w:p>
    <w:p w14:paraId="76638FDD" w14:textId="65B6D97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8" w:history="1">
        <w:r w:rsidR="00866D5E" w:rsidRPr="003529E0">
          <w:rPr>
            <w:rStyle w:val="ae"/>
            <w:noProof/>
          </w:rPr>
          <w:t>Таблица 17.9 – Индикаторы, характеризующие динамику функционирования котельной пгт Сахарово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3</w:t>
        </w:r>
        <w:r w:rsidR="00866D5E">
          <w:rPr>
            <w:noProof/>
            <w:webHidden/>
          </w:rPr>
          <w:fldChar w:fldCharType="end"/>
        </w:r>
      </w:hyperlink>
    </w:p>
    <w:p w14:paraId="64930DBD" w14:textId="19CF2B5C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59" w:history="1">
        <w:r w:rsidR="00866D5E" w:rsidRPr="003529E0">
          <w:rPr>
            <w:rStyle w:val="ae"/>
            <w:noProof/>
          </w:rPr>
          <w:t>Таблица 17.10 – Индикаторы, характеризующие динамику функционирования Котельного цеха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5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4</w:t>
        </w:r>
        <w:r w:rsidR="00866D5E">
          <w:rPr>
            <w:noProof/>
            <w:webHidden/>
          </w:rPr>
          <w:fldChar w:fldCharType="end"/>
        </w:r>
      </w:hyperlink>
    </w:p>
    <w:p w14:paraId="7883009F" w14:textId="259E974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0" w:history="1">
        <w:r w:rsidR="00866D5E" w:rsidRPr="003529E0">
          <w:rPr>
            <w:rStyle w:val="ae"/>
            <w:noProof/>
          </w:rPr>
          <w:t>Таблица 17.11 – Индикаторы, характеризующие динамику функционирования котельной «Мамулино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4</w:t>
        </w:r>
        <w:r w:rsidR="00866D5E">
          <w:rPr>
            <w:noProof/>
            <w:webHidden/>
          </w:rPr>
          <w:fldChar w:fldCharType="end"/>
        </w:r>
      </w:hyperlink>
    </w:p>
    <w:p w14:paraId="54BBC25B" w14:textId="27EA8C19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1" w:history="1">
        <w:r w:rsidR="00866D5E" w:rsidRPr="003529E0">
          <w:rPr>
            <w:rStyle w:val="ae"/>
            <w:noProof/>
          </w:rPr>
          <w:t>Таблица 17.12 – Индикаторы, характеризующие динамику функционирования котельной «ОКБ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4</w:t>
        </w:r>
        <w:r w:rsidR="00866D5E">
          <w:rPr>
            <w:noProof/>
            <w:webHidden/>
          </w:rPr>
          <w:fldChar w:fldCharType="end"/>
        </w:r>
      </w:hyperlink>
    </w:p>
    <w:p w14:paraId="421BFACB" w14:textId="3910302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2" w:history="1">
        <w:r w:rsidR="00866D5E" w:rsidRPr="003529E0">
          <w:rPr>
            <w:rStyle w:val="ae"/>
            <w:noProof/>
          </w:rPr>
          <w:t>Таблица 17.13 – Индикаторы, характеризующие динамику функционирования котельной ООО «Лазурная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5</w:t>
        </w:r>
        <w:r w:rsidR="00866D5E">
          <w:rPr>
            <w:noProof/>
            <w:webHidden/>
          </w:rPr>
          <w:fldChar w:fldCharType="end"/>
        </w:r>
      </w:hyperlink>
    </w:p>
    <w:p w14:paraId="46712080" w14:textId="3705128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3" w:history="1">
        <w:r w:rsidR="00866D5E" w:rsidRPr="003529E0">
          <w:rPr>
            <w:rStyle w:val="ae"/>
            <w:noProof/>
          </w:rPr>
          <w:t>Таблица 17.14 – Индикаторы, характеризующие динамику функционирования котельной «ПАТП-1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5</w:t>
        </w:r>
        <w:r w:rsidR="00866D5E">
          <w:rPr>
            <w:noProof/>
            <w:webHidden/>
          </w:rPr>
          <w:fldChar w:fldCharType="end"/>
        </w:r>
      </w:hyperlink>
    </w:p>
    <w:p w14:paraId="7CF8B7C5" w14:textId="3E311B82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4" w:history="1">
        <w:r w:rsidR="00866D5E" w:rsidRPr="003529E0">
          <w:rPr>
            <w:rStyle w:val="ae"/>
            <w:noProof/>
          </w:rPr>
          <w:t>Таблица 17.15 – Индикаторы, характеризующие динамику функционирования котельной Поликлиники № 2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5</w:t>
        </w:r>
        <w:r w:rsidR="00866D5E">
          <w:rPr>
            <w:noProof/>
            <w:webHidden/>
          </w:rPr>
          <w:fldChar w:fldCharType="end"/>
        </w:r>
      </w:hyperlink>
    </w:p>
    <w:p w14:paraId="6CAF08A2" w14:textId="30ECDCD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5" w:history="1">
        <w:r w:rsidR="00866D5E" w:rsidRPr="003529E0">
          <w:rPr>
            <w:rStyle w:val="ae"/>
            <w:noProof/>
          </w:rPr>
          <w:t>Таблица 17.16 – Индикаторы, характеризующие динамику функционирования котельной «Сахаровское шоссе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6</w:t>
        </w:r>
        <w:r w:rsidR="00866D5E">
          <w:rPr>
            <w:noProof/>
            <w:webHidden/>
          </w:rPr>
          <w:fldChar w:fldCharType="end"/>
        </w:r>
      </w:hyperlink>
    </w:p>
    <w:p w14:paraId="11EB29AA" w14:textId="4CEFFF2F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6" w:history="1">
        <w:r w:rsidR="00866D5E" w:rsidRPr="003529E0">
          <w:rPr>
            <w:rStyle w:val="ae"/>
            <w:noProof/>
          </w:rPr>
          <w:t>Таблица 17.17 – Индикаторы, характеризующие динамику функционирования котельной «ХБК»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6</w:t>
        </w:r>
        <w:r w:rsidR="00866D5E">
          <w:rPr>
            <w:noProof/>
            <w:webHidden/>
          </w:rPr>
          <w:fldChar w:fldCharType="end"/>
        </w:r>
      </w:hyperlink>
    </w:p>
    <w:p w14:paraId="05AA0726" w14:textId="0E329C5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7" w:history="1">
        <w:r w:rsidR="00866D5E" w:rsidRPr="003529E0">
          <w:rPr>
            <w:rStyle w:val="ae"/>
            <w:noProof/>
          </w:rPr>
          <w:t>Таблица 17.18 – Индикаторы, характеризующие динамику функционирования котельной ул. Шишкова, 97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6</w:t>
        </w:r>
        <w:r w:rsidR="00866D5E">
          <w:rPr>
            <w:noProof/>
            <w:webHidden/>
          </w:rPr>
          <w:fldChar w:fldCharType="end"/>
        </w:r>
      </w:hyperlink>
    </w:p>
    <w:p w14:paraId="66E0EC9B" w14:textId="71ABC331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8" w:history="1">
        <w:r w:rsidR="00866D5E" w:rsidRPr="003529E0">
          <w:rPr>
            <w:rStyle w:val="ae"/>
            <w:noProof/>
          </w:rPr>
          <w:t>Таблица 17.19 – Индикаторы, характеризующие динамику функционирования котельной Школы № 2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7</w:t>
        </w:r>
        <w:r w:rsidR="00866D5E">
          <w:rPr>
            <w:noProof/>
            <w:webHidden/>
          </w:rPr>
          <w:fldChar w:fldCharType="end"/>
        </w:r>
      </w:hyperlink>
    </w:p>
    <w:p w14:paraId="5DE1F22A" w14:textId="6978A1F9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69" w:history="1">
        <w:r w:rsidR="00866D5E" w:rsidRPr="003529E0">
          <w:rPr>
            <w:rStyle w:val="ae"/>
            <w:noProof/>
          </w:rPr>
          <w:t>Таблица 17.20 – Индикаторы, характеризующие динамику функционирования котельной Школы № 24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6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7</w:t>
        </w:r>
        <w:r w:rsidR="00866D5E">
          <w:rPr>
            <w:noProof/>
            <w:webHidden/>
          </w:rPr>
          <w:fldChar w:fldCharType="end"/>
        </w:r>
      </w:hyperlink>
    </w:p>
    <w:p w14:paraId="401418C3" w14:textId="6DF26CC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0" w:history="1">
        <w:r w:rsidR="00866D5E" w:rsidRPr="003529E0">
          <w:rPr>
            <w:rStyle w:val="ae"/>
            <w:noProof/>
          </w:rPr>
          <w:t>Таблица 17.21 – Индикаторы, характеризующие динамику функционирования котельной Школы № 3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8</w:t>
        </w:r>
        <w:r w:rsidR="00866D5E">
          <w:rPr>
            <w:noProof/>
            <w:webHidden/>
          </w:rPr>
          <w:fldChar w:fldCharType="end"/>
        </w:r>
      </w:hyperlink>
    </w:p>
    <w:p w14:paraId="5E06D312" w14:textId="5F8FEDC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1" w:history="1">
        <w:r w:rsidR="00866D5E" w:rsidRPr="003529E0">
          <w:rPr>
            <w:rStyle w:val="ae"/>
            <w:noProof/>
          </w:rPr>
          <w:t>Таблица 17.22 – Индикаторы, характеризующие динамику функционирования котельной ул. Склизкова 86 корп 1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8</w:t>
        </w:r>
        <w:r w:rsidR="00866D5E">
          <w:rPr>
            <w:noProof/>
            <w:webHidden/>
          </w:rPr>
          <w:fldChar w:fldCharType="end"/>
        </w:r>
      </w:hyperlink>
    </w:p>
    <w:p w14:paraId="46DC3866" w14:textId="42A1FD0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2" w:history="1">
        <w:r w:rsidR="00866D5E" w:rsidRPr="003529E0">
          <w:rPr>
            <w:rStyle w:val="ae"/>
            <w:noProof/>
          </w:rPr>
          <w:t>Таблица 17.23 – Индикаторы, характеризующие динамику функционирования котельной ул. Склизкова 108, корп 1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8</w:t>
        </w:r>
        <w:r w:rsidR="00866D5E">
          <w:rPr>
            <w:noProof/>
            <w:webHidden/>
          </w:rPr>
          <w:fldChar w:fldCharType="end"/>
        </w:r>
      </w:hyperlink>
    </w:p>
    <w:p w14:paraId="096C7940" w14:textId="53DB0842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3" w:history="1">
        <w:r w:rsidR="00866D5E" w:rsidRPr="003529E0">
          <w:rPr>
            <w:rStyle w:val="ae"/>
            <w:noProof/>
          </w:rPr>
          <w:t>Таблица 17.24 – Индикаторы, характеризующие динамику функционирования котельной ул. Фрунзе 2, корп 1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9</w:t>
        </w:r>
        <w:r w:rsidR="00866D5E">
          <w:rPr>
            <w:noProof/>
            <w:webHidden/>
          </w:rPr>
          <w:fldChar w:fldCharType="end"/>
        </w:r>
      </w:hyperlink>
    </w:p>
    <w:p w14:paraId="217437B6" w14:textId="6698EAB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4" w:history="1">
        <w:r w:rsidR="00866D5E" w:rsidRPr="003529E0">
          <w:rPr>
            <w:rStyle w:val="ae"/>
            <w:noProof/>
          </w:rPr>
          <w:t>Таблица 17.25 – Индикаторы, характеризующие динамику функционирования котельной ул. Планерная 4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9</w:t>
        </w:r>
        <w:r w:rsidR="00866D5E">
          <w:rPr>
            <w:noProof/>
            <w:webHidden/>
          </w:rPr>
          <w:fldChar w:fldCharType="end"/>
        </w:r>
      </w:hyperlink>
    </w:p>
    <w:p w14:paraId="028A0216" w14:textId="02D39A1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5" w:history="1">
        <w:r w:rsidR="00866D5E" w:rsidRPr="003529E0">
          <w:rPr>
            <w:rStyle w:val="ae"/>
            <w:noProof/>
          </w:rPr>
          <w:t>Таблица 17.26 – Индикаторы, характеризующие динамику функционирования котельной ул. Новочеркасская 56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59</w:t>
        </w:r>
        <w:r w:rsidR="00866D5E">
          <w:rPr>
            <w:noProof/>
            <w:webHidden/>
          </w:rPr>
          <w:fldChar w:fldCharType="end"/>
        </w:r>
      </w:hyperlink>
    </w:p>
    <w:p w14:paraId="037EA59E" w14:textId="5CE0BAC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6" w:history="1">
        <w:r w:rsidR="00866D5E" w:rsidRPr="003529E0">
          <w:rPr>
            <w:rStyle w:val="ae"/>
            <w:noProof/>
          </w:rPr>
          <w:t>Таблица 17.27 – Индикаторы, характеризующие динамику функционирования котельной Сахаровское шоссе, 9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0</w:t>
        </w:r>
        <w:r w:rsidR="00866D5E">
          <w:rPr>
            <w:noProof/>
            <w:webHidden/>
          </w:rPr>
          <w:fldChar w:fldCharType="end"/>
        </w:r>
      </w:hyperlink>
    </w:p>
    <w:p w14:paraId="2CA4448A" w14:textId="463888B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7" w:history="1">
        <w:r w:rsidR="00866D5E" w:rsidRPr="003529E0">
          <w:rPr>
            <w:rStyle w:val="ae"/>
            <w:noProof/>
          </w:rPr>
          <w:t>Таблица 17.28 – Индикаторы, характеризующие динамику функционирования котельной ул. Левитана, 95А ООО «ДСК-Ресур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0</w:t>
        </w:r>
        <w:r w:rsidR="00866D5E">
          <w:rPr>
            <w:noProof/>
            <w:webHidden/>
          </w:rPr>
          <w:fldChar w:fldCharType="end"/>
        </w:r>
      </w:hyperlink>
    </w:p>
    <w:p w14:paraId="34E63E10" w14:textId="52B2CE96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8" w:history="1">
        <w:r w:rsidR="00866D5E" w:rsidRPr="003529E0">
          <w:rPr>
            <w:rStyle w:val="ae"/>
            <w:noProof/>
          </w:rPr>
          <w:t>Таблица 17.30 – Индикаторы, характеризующие динамику функционирования котельной «Мамулино-2» Оснабрюкская, в районе д.31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0</w:t>
        </w:r>
        <w:r w:rsidR="00866D5E">
          <w:rPr>
            <w:noProof/>
            <w:webHidden/>
          </w:rPr>
          <w:fldChar w:fldCharType="end"/>
        </w:r>
      </w:hyperlink>
    </w:p>
    <w:p w14:paraId="7FE7B188" w14:textId="1EF1843E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79" w:history="1">
        <w:r w:rsidR="00866D5E" w:rsidRPr="003529E0">
          <w:rPr>
            <w:rStyle w:val="ae"/>
            <w:noProof/>
          </w:rPr>
          <w:t>Таблица 17.31 – Индикаторы, характеризующие динамику функционирования котельной "Мамулино-3" ул. Оснабрюкская, д. 8, корп. 1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7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1</w:t>
        </w:r>
        <w:r w:rsidR="00866D5E">
          <w:rPr>
            <w:noProof/>
            <w:webHidden/>
          </w:rPr>
          <w:fldChar w:fldCharType="end"/>
        </w:r>
      </w:hyperlink>
    </w:p>
    <w:p w14:paraId="76929C10" w14:textId="303A0693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0" w:history="1">
        <w:r w:rsidR="00866D5E" w:rsidRPr="003529E0">
          <w:rPr>
            <w:rStyle w:val="ae"/>
            <w:noProof/>
          </w:rPr>
          <w:t>Таблица 17.32 – Индикаторы, характеризующие динамику функционирования котельной Петербургское шоссе, д. 45б ОАО «ТВЗ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1</w:t>
        </w:r>
        <w:r w:rsidR="00866D5E">
          <w:rPr>
            <w:noProof/>
            <w:webHidden/>
          </w:rPr>
          <w:fldChar w:fldCharType="end"/>
        </w:r>
      </w:hyperlink>
    </w:p>
    <w:p w14:paraId="7179F863" w14:textId="56EF78FD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1" w:history="1">
        <w:r w:rsidR="00866D5E" w:rsidRPr="003529E0">
          <w:rPr>
            <w:rStyle w:val="ae"/>
            <w:noProof/>
          </w:rPr>
          <w:t>Таблица 17.33 – Индикаторы, характеризующие динамику функционирования котельной ул. П. Савельевой, д.47 ОАО «Центросвармаш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1</w:t>
        </w:r>
        <w:r w:rsidR="00866D5E">
          <w:rPr>
            <w:noProof/>
            <w:webHidden/>
          </w:rPr>
          <w:fldChar w:fldCharType="end"/>
        </w:r>
      </w:hyperlink>
    </w:p>
    <w:p w14:paraId="6F3AE16D" w14:textId="496220C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2" w:history="1">
        <w:r w:rsidR="00866D5E" w:rsidRPr="003529E0">
          <w:rPr>
            <w:rStyle w:val="ae"/>
            <w:noProof/>
          </w:rPr>
          <w:t>Таблица 17.34 – Индикаторы, характеризующие динамику функционирования котельной ул. Желтиковская, д.5 ВЧД-14 ДТВС ОАО "РЖД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2</w:t>
        </w:r>
        <w:r w:rsidR="00866D5E">
          <w:rPr>
            <w:noProof/>
            <w:webHidden/>
          </w:rPr>
          <w:fldChar w:fldCharType="end"/>
        </w:r>
      </w:hyperlink>
    </w:p>
    <w:p w14:paraId="40E70F5B" w14:textId="5DC1866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3" w:history="1">
        <w:r w:rsidR="00866D5E" w:rsidRPr="003529E0">
          <w:rPr>
            <w:rStyle w:val="ae"/>
            <w:noProof/>
          </w:rPr>
          <w:t>Таблица 17.35 – Индикаторы, характеризующие динамику функционирования котельной ул. Красина, д. 46/38 ООО УК "Лазурь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2</w:t>
        </w:r>
        <w:r w:rsidR="00866D5E">
          <w:rPr>
            <w:noProof/>
            <w:webHidden/>
          </w:rPr>
          <w:fldChar w:fldCharType="end"/>
        </w:r>
      </w:hyperlink>
    </w:p>
    <w:p w14:paraId="7B44DA2A" w14:textId="304D08C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4" w:history="1">
        <w:r w:rsidR="00866D5E" w:rsidRPr="003529E0">
          <w:rPr>
            <w:rStyle w:val="ae"/>
            <w:noProof/>
          </w:rPr>
          <w:t>Таблица 17.36 – Индикаторы, характеризующие динамику функционирования котельной пос. Б. Перемерки, д.90 ООО «КОМО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2</w:t>
        </w:r>
        <w:r w:rsidR="00866D5E">
          <w:rPr>
            <w:noProof/>
            <w:webHidden/>
          </w:rPr>
          <w:fldChar w:fldCharType="end"/>
        </w:r>
      </w:hyperlink>
    </w:p>
    <w:p w14:paraId="1B7281BC" w14:textId="0B6DAFD7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5" w:history="1">
        <w:r w:rsidR="00866D5E" w:rsidRPr="003529E0">
          <w:rPr>
            <w:rStyle w:val="ae"/>
            <w:noProof/>
          </w:rPr>
          <w:t>Таблица 17.37 – Индикаторы, характеризующие динамику функционирования котельной ул. Хромова, д.3 ОАО «Волжский пекарь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3</w:t>
        </w:r>
        <w:r w:rsidR="00866D5E">
          <w:rPr>
            <w:noProof/>
            <w:webHidden/>
          </w:rPr>
          <w:fldChar w:fldCharType="end"/>
        </w:r>
      </w:hyperlink>
    </w:p>
    <w:p w14:paraId="12E7C22C" w14:textId="5480D32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6" w:history="1">
        <w:r w:rsidR="00866D5E" w:rsidRPr="003529E0">
          <w:rPr>
            <w:rStyle w:val="ae"/>
            <w:noProof/>
          </w:rPr>
          <w:t>Таблица 17.38 – Индикаторы, характеризующие динамику функционирования котельной Петербургское шоссе, д. 15ООО «Крикс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3</w:t>
        </w:r>
        <w:r w:rsidR="00866D5E">
          <w:rPr>
            <w:noProof/>
            <w:webHidden/>
          </w:rPr>
          <w:fldChar w:fldCharType="end"/>
        </w:r>
      </w:hyperlink>
    </w:p>
    <w:p w14:paraId="6010C04A" w14:textId="14CD1E9F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7" w:history="1">
        <w:r w:rsidR="00866D5E" w:rsidRPr="003529E0">
          <w:rPr>
            <w:rStyle w:val="ae"/>
            <w:noProof/>
          </w:rPr>
          <w:t>Таблица 18.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централизованной системе теплоснабжения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3</w:t>
        </w:r>
        <w:r w:rsidR="00866D5E">
          <w:rPr>
            <w:noProof/>
            <w:webHidden/>
          </w:rPr>
          <w:fldChar w:fldCharType="end"/>
        </w:r>
      </w:hyperlink>
    </w:p>
    <w:p w14:paraId="7DADBA76" w14:textId="7DEDCBE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8" w:history="1">
        <w:r w:rsidR="00866D5E" w:rsidRPr="003529E0">
          <w:rPr>
            <w:rStyle w:val="ae"/>
            <w:noProof/>
          </w:rPr>
          <w:t>Таблица 18.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"Химинститут"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4</w:t>
        </w:r>
        <w:r w:rsidR="00866D5E">
          <w:rPr>
            <w:noProof/>
            <w:webHidden/>
          </w:rPr>
          <w:fldChar w:fldCharType="end"/>
        </w:r>
      </w:hyperlink>
    </w:p>
    <w:p w14:paraId="0CD72A12" w14:textId="76403194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89" w:history="1">
        <w:r w:rsidR="00866D5E" w:rsidRPr="003529E0">
          <w:rPr>
            <w:rStyle w:val="ae"/>
            <w:noProof/>
          </w:rPr>
          <w:t>Таблица 18.3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Б. Перемерки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8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5</w:t>
        </w:r>
        <w:r w:rsidR="00866D5E">
          <w:rPr>
            <w:noProof/>
            <w:webHidden/>
          </w:rPr>
          <w:fldChar w:fldCharType="end"/>
        </w:r>
      </w:hyperlink>
    </w:p>
    <w:p w14:paraId="3575A8EA" w14:textId="41FC5F11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0" w:history="1">
        <w:r w:rsidR="00866D5E" w:rsidRPr="003529E0">
          <w:rPr>
            <w:rStyle w:val="ae"/>
            <w:noProof/>
          </w:rPr>
          <w:t>Таблица 18.4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пгт Сахарово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6</w:t>
        </w:r>
        <w:r w:rsidR="00866D5E">
          <w:rPr>
            <w:noProof/>
            <w:webHidden/>
          </w:rPr>
          <w:fldChar w:fldCharType="end"/>
        </w:r>
      </w:hyperlink>
    </w:p>
    <w:p w14:paraId="7DDDF192" w14:textId="7ACAD273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1" w:history="1">
        <w:r w:rsidR="00866D5E" w:rsidRPr="003529E0">
          <w:rPr>
            <w:rStyle w:val="ae"/>
            <w:noProof/>
          </w:rPr>
          <w:t>Таблица 18.5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«Мамулино»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7</w:t>
        </w:r>
        <w:r w:rsidR="00866D5E">
          <w:rPr>
            <w:noProof/>
            <w:webHidden/>
          </w:rPr>
          <w:fldChar w:fldCharType="end"/>
        </w:r>
      </w:hyperlink>
    </w:p>
    <w:p w14:paraId="468962B4" w14:textId="435F3778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2" w:history="1">
        <w:r w:rsidR="00866D5E" w:rsidRPr="003529E0">
          <w:rPr>
            <w:rStyle w:val="ae"/>
            <w:noProof/>
          </w:rPr>
          <w:t>Таблица 18.6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Керамический завод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8</w:t>
        </w:r>
        <w:r w:rsidR="00866D5E">
          <w:rPr>
            <w:noProof/>
            <w:webHidden/>
          </w:rPr>
          <w:fldChar w:fldCharType="end"/>
        </w:r>
      </w:hyperlink>
    </w:p>
    <w:p w14:paraId="1F9C6630" w14:textId="471BF4F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3" w:history="1">
        <w:r w:rsidR="00866D5E" w:rsidRPr="003529E0">
          <w:rPr>
            <w:rStyle w:val="ae"/>
            <w:noProof/>
          </w:rPr>
          <w:t>Таблица 18.7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ХБК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69</w:t>
        </w:r>
        <w:r w:rsidR="00866D5E">
          <w:rPr>
            <w:noProof/>
            <w:webHidden/>
          </w:rPr>
          <w:fldChar w:fldCharType="end"/>
        </w:r>
      </w:hyperlink>
    </w:p>
    <w:p w14:paraId="4E090E43" w14:textId="30140688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4" w:history="1">
        <w:r w:rsidR="00866D5E" w:rsidRPr="003529E0">
          <w:rPr>
            <w:rStyle w:val="ae"/>
            <w:noProof/>
          </w:rPr>
          <w:t>Таблица 18.8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КБ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0</w:t>
        </w:r>
        <w:r w:rsidR="00866D5E">
          <w:rPr>
            <w:noProof/>
            <w:webHidden/>
          </w:rPr>
          <w:fldChar w:fldCharType="end"/>
        </w:r>
      </w:hyperlink>
    </w:p>
    <w:p w14:paraId="4C74FD7A" w14:textId="53FB1DFB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5" w:history="1">
        <w:r w:rsidR="00866D5E" w:rsidRPr="003529E0">
          <w:rPr>
            <w:rStyle w:val="ae"/>
            <w:noProof/>
          </w:rPr>
          <w:t>Таблица 18.9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2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5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1</w:t>
        </w:r>
        <w:r w:rsidR="00866D5E">
          <w:rPr>
            <w:noProof/>
            <w:webHidden/>
          </w:rPr>
          <w:fldChar w:fldCharType="end"/>
        </w:r>
      </w:hyperlink>
    </w:p>
    <w:p w14:paraId="3F2D02B1" w14:textId="6391E6C0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6" w:history="1">
        <w:r w:rsidR="00866D5E" w:rsidRPr="003529E0">
          <w:rPr>
            <w:rStyle w:val="ae"/>
            <w:noProof/>
          </w:rPr>
          <w:t>Таблица 18.10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24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6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1</w:t>
        </w:r>
        <w:r w:rsidR="00866D5E">
          <w:rPr>
            <w:noProof/>
            <w:webHidden/>
          </w:rPr>
          <w:fldChar w:fldCharType="end"/>
        </w:r>
      </w:hyperlink>
    </w:p>
    <w:p w14:paraId="3CCD242E" w14:textId="0D403CCF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7" w:history="1">
        <w:r w:rsidR="00866D5E" w:rsidRPr="003529E0">
          <w:rPr>
            <w:rStyle w:val="ae"/>
            <w:noProof/>
          </w:rPr>
          <w:t>Таблица 18.1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ДРСУ-2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7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2</w:t>
        </w:r>
        <w:r w:rsidR="00866D5E">
          <w:rPr>
            <w:noProof/>
            <w:webHidden/>
          </w:rPr>
          <w:fldChar w:fldCharType="end"/>
        </w:r>
      </w:hyperlink>
    </w:p>
    <w:p w14:paraId="24F1D76C" w14:textId="4F27687F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8" w:history="1">
        <w:r w:rsidR="00866D5E" w:rsidRPr="003529E0">
          <w:rPr>
            <w:rStyle w:val="ae"/>
            <w:noProof/>
          </w:rPr>
          <w:t>Таблица 18.1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ПАТП-1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8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3</w:t>
        </w:r>
        <w:r w:rsidR="00866D5E">
          <w:rPr>
            <w:noProof/>
            <w:webHidden/>
          </w:rPr>
          <w:fldChar w:fldCharType="end"/>
        </w:r>
      </w:hyperlink>
    </w:p>
    <w:p w14:paraId="6CE2147C" w14:textId="772D81A9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799" w:history="1">
        <w:r w:rsidR="00866D5E" w:rsidRPr="003529E0">
          <w:rPr>
            <w:rStyle w:val="ae"/>
            <w:noProof/>
          </w:rPr>
          <w:t>Таблица 18.13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Сахаровское шоссе в зоне деятельности ЕТО ООО "Тверская генерация" (ликвидация котельной в 2025 году)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799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4</w:t>
        </w:r>
        <w:r w:rsidR="00866D5E">
          <w:rPr>
            <w:noProof/>
            <w:webHidden/>
          </w:rPr>
          <w:fldChar w:fldCharType="end"/>
        </w:r>
      </w:hyperlink>
    </w:p>
    <w:p w14:paraId="3838D97A" w14:textId="22528454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800" w:history="1">
        <w:r w:rsidR="00866D5E" w:rsidRPr="003529E0">
          <w:rPr>
            <w:rStyle w:val="ae"/>
            <w:noProof/>
          </w:rPr>
          <w:t>Таблица 18.14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3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800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5</w:t>
        </w:r>
        <w:r w:rsidR="00866D5E">
          <w:rPr>
            <w:noProof/>
            <w:webHidden/>
          </w:rPr>
          <w:fldChar w:fldCharType="end"/>
        </w:r>
      </w:hyperlink>
    </w:p>
    <w:p w14:paraId="77FBDDAE" w14:textId="21D7F96A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801" w:history="1">
        <w:r w:rsidR="00866D5E" w:rsidRPr="003529E0">
          <w:rPr>
            <w:rStyle w:val="ae"/>
            <w:noProof/>
          </w:rPr>
          <w:t>Таблица 18.15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ишкова, 97 в зоне деятельности ЕТО ООО "Тверская генерация"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801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6</w:t>
        </w:r>
        <w:r w:rsidR="00866D5E">
          <w:rPr>
            <w:noProof/>
            <w:webHidden/>
          </w:rPr>
          <w:fldChar w:fldCharType="end"/>
        </w:r>
      </w:hyperlink>
    </w:p>
    <w:p w14:paraId="14745D8A" w14:textId="24269AB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802" w:history="1">
        <w:r w:rsidR="00866D5E" w:rsidRPr="003529E0">
          <w:rPr>
            <w:rStyle w:val="ae"/>
            <w:noProof/>
          </w:rPr>
          <w:t>Таблица 18.16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ТКСМ-2 в зоне деятельности ЕТО ООО "Тверская генерация" (ликвидация котельной в 2025 году)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802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7</w:t>
        </w:r>
        <w:r w:rsidR="00866D5E">
          <w:rPr>
            <w:noProof/>
            <w:webHidden/>
          </w:rPr>
          <w:fldChar w:fldCharType="end"/>
        </w:r>
      </w:hyperlink>
    </w:p>
    <w:p w14:paraId="4F353E64" w14:textId="2118E263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803" w:history="1">
        <w:r w:rsidR="00866D5E" w:rsidRPr="003529E0">
          <w:rPr>
            <w:rStyle w:val="ae"/>
            <w:noProof/>
          </w:rPr>
          <w:t>Таблица 18.17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ОО «Лазурная» в зоне деятельности ЕТО ООО "Тверская генерация" (вывод котельной из эксплуатации с 31.05.2023 года)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803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8</w:t>
        </w:r>
        <w:r w:rsidR="00866D5E">
          <w:rPr>
            <w:noProof/>
            <w:webHidden/>
          </w:rPr>
          <w:fldChar w:fldCharType="end"/>
        </w:r>
      </w:hyperlink>
    </w:p>
    <w:p w14:paraId="48A75234" w14:textId="25DA6F05" w:rsidR="00866D5E" w:rsidRDefault="008A5DB1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12762804" w:history="1">
        <w:r w:rsidR="00866D5E" w:rsidRPr="003529E0">
          <w:rPr>
            <w:rStyle w:val="ae"/>
            <w:noProof/>
          </w:rPr>
          <w:t>Таблица 19.1 – Индикаторы, характеризующие реализацию инвестиционных планов развития централизованной системы теплоснабжения в зоне деятельности ЕТО ООО «Тверская генерация»</w:t>
        </w:r>
        <w:r w:rsidR="00866D5E">
          <w:rPr>
            <w:noProof/>
            <w:webHidden/>
          </w:rPr>
          <w:tab/>
        </w:r>
        <w:r w:rsidR="00866D5E">
          <w:rPr>
            <w:noProof/>
            <w:webHidden/>
          </w:rPr>
          <w:fldChar w:fldCharType="begin"/>
        </w:r>
        <w:r w:rsidR="00866D5E">
          <w:rPr>
            <w:noProof/>
            <w:webHidden/>
          </w:rPr>
          <w:instrText xml:space="preserve"> PAGEREF _Toc112762804 \h </w:instrText>
        </w:r>
        <w:r w:rsidR="00866D5E">
          <w:rPr>
            <w:noProof/>
            <w:webHidden/>
          </w:rPr>
        </w:r>
        <w:r w:rsidR="00866D5E">
          <w:rPr>
            <w:noProof/>
            <w:webHidden/>
          </w:rPr>
          <w:fldChar w:fldCharType="separate"/>
        </w:r>
        <w:r w:rsidR="00866D5E">
          <w:rPr>
            <w:noProof/>
            <w:webHidden/>
          </w:rPr>
          <w:t>79</w:t>
        </w:r>
        <w:r w:rsidR="00866D5E">
          <w:rPr>
            <w:noProof/>
            <w:webHidden/>
          </w:rPr>
          <w:fldChar w:fldCharType="end"/>
        </w:r>
      </w:hyperlink>
    </w:p>
    <w:p w14:paraId="3434BE50" w14:textId="14A7FEAC" w:rsidR="0063579A" w:rsidRDefault="00290910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cs="Arial"/>
          <w:caps/>
          <w:szCs w:val="24"/>
        </w:rPr>
        <w:fldChar w:fldCharType="end"/>
      </w:r>
    </w:p>
    <w:p w14:paraId="6675E451" w14:textId="77777777" w:rsidR="0063579A" w:rsidRPr="0063579A" w:rsidRDefault="0063579A" w:rsidP="0063579A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p w14:paraId="53C4EEC9" w14:textId="77777777" w:rsidR="00227BB4" w:rsidRDefault="00227BB4" w:rsidP="00E67576">
      <w:pPr>
        <w:pStyle w:val="1"/>
        <w:rPr>
          <w:szCs w:val="26"/>
          <w:highlight w:val="yellow"/>
        </w:rPr>
        <w:sectPr w:rsidR="00227BB4" w:rsidSect="00910213">
          <w:headerReference w:type="default" r:id="rId9"/>
          <w:footerReference w:type="default" r:id="rId10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45097C6C" w14:textId="77777777" w:rsidR="00F02539" w:rsidRPr="005C3E07" w:rsidRDefault="00227BB4" w:rsidP="00E67576">
      <w:pPr>
        <w:pStyle w:val="1"/>
      </w:pPr>
      <w:bookmarkStart w:id="17" w:name="_Toc108265883"/>
      <w:r w:rsidRPr="00227BB4">
        <w:lastRenderedPageBreak/>
        <w:t>КОЛИЧЕСТВО ПРЕКРАЩЕНИЙ ПОДАЧИ ТЕПЛОВОЙ ЭНЕРГИИ, ТЕПЛОНОСИТЕЛЯ В РЕЗУЛЬТАТЕ ТЕХНОЛОГИЧЕСКИХ НАРУШЕНИЙ НА ТЕПЛОВЫХ СЕТЯХ</w:t>
      </w:r>
      <w:bookmarkEnd w:id="17"/>
    </w:p>
    <w:p w14:paraId="17F70830" w14:textId="57179355" w:rsidR="00227BB4" w:rsidRDefault="00227BB4" w:rsidP="005C3E07">
      <w:pPr>
        <w:spacing w:after="0" w:line="360" w:lineRule="auto"/>
        <w:ind w:firstLine="708"/>
        <w:jc w:val="both"/>
        <w:rPr>
          <w:rFonts w:cs="Arial"/>
          <w:szCs w:val="24"/>
        </w:rPr>
      </w:pPr>
      <w:r>
        <w:rPr>
          <w:rFonts w:cs="Arial"/>
          <w:szCs w:val="24"/>
        </w:rPr>
        <w:t xml:space="preserve">Прогнозная динамика прекращений подачи теплоносителя в результате технологических нарушений на тепловых сетях приведена в таблице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867304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1</w:t>
      </w:r>
      <w:r w:rsidR="00A10D10">
        <w:t>.</w:t>
      </w:r>
      <w:r w:rsidR="00A10D10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.</w:t>
      </w:r>
    </w:p>
    <w:p w14:paraId="7B01E1D1" w14:textId="77777777" w:rsidR="00227BB4" w:rsidRDefault="00227BB4" w:rsidP="00227BB4">
      <w:pPr>
        <w:spacing w:after="0" w:line="360" w:lineRule="auto"/>
        <w:jc w:val="both"/>
        <w:rPr>
          <w:rFonts w:cs="Arial"/>
          <w:szCs w:val="24"/>
        </w:rPr>
      </w:pPr>
    </w:p>
    <w:p w14:paraId="1240FA9A" w14:textId="18C80D86" w:rsidR="00227BB4" w:rsidRDefault="00227BB4" w:rsidP="00563C31">
      <w:pPr>
        <w:spacing w:after="0" w:line="240" w:lineRule="auto"/>
        <w:jc w:val="both"/>
      </w:pPr>
      <w:bookmarkStart w:id="18" w:name="_Ref101867304"/>
      <w:bookmarkStart w:id="19" w:name="_Toc112762705"/>
      <w:r>
        <w:t xml:space="preserve">Таблица </w:t>
      </w:r>
      <w:fldSimple w:instr=" STYLEREF 1 \s ">
        <w:r w:rsidR="00A10D10">
          <w:rPr>
            <w:noProof/>
          </w:rPr>
          <w:t>1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18"/>
      <w:r>
        <w:t xml:space="preserve"> </w:t>
      </w:r>
      <w:r w:rsidRPr="009B7E72">
        <w:t xml:space="preserve">– </w:t>
      </w:r>
      <w:r>
        <w:t>Количество прекращений подачи теплоносителя в результате технологических нарушений на тепловых сетях</w:t>
      </w:r>
      <w:r w:rsidR="006C2EC7">
        <w:t xml:space="preserve"> в зонах деятельности ЕТО ООО «Тверская генерация», 1/км/год</w:t>
      </w:r>
      <w:bookmarkEnd w:id="19"/>
    </w:p>
    <w:tbl>
      <w:tblPr>
        <w:tblW w:w="14596" w:type="dxa"/>
        <w:tblLook w:val="04A0" w:firstRow="1" w:lastRow="0" w:firstColumn="1" w:lastColumn="0" w:noHBand="0" w:noVBand="1"/>
      </w:tblPr>
      <w:tblGrid>
        <w:gridCol w:w="979"/>
        <w:gridCol w:w="4052"/>
        <w:gridCol w:w="1062"/>
        <w:gridCol w:w="1063"/>
        <w:gridCol w:w="1063"/>
        <w:gridCol w:w="1063"/>
        <w:gridCol w:w="1062"/>
        <w:gridCol w:w="1063"/>
        <w:gridCol w:w="1063"/>
        <w:gridCol w:w="1063"/>
        <w:gridCol w:w="1063"/>
      </w:tblGrid>
      <w:tr w:rsidR="006C2EC7" w:rsidRPr="00613A70" w14:paraId="1FBE4B0E" w14:textId="77777777" w:rsidTr="006C2EC7">
        <w:trPr>
          <w:trHeight w:val="300"/>
          <w:tblHeader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1DA9A2B" w14:textId="77777777" w:rsidR="006C2EC7" w:rsidRPr="00613A70" w:rsidRDefault="006C2EC7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A59549E" w14:textId="77777777" w:rsidR="006C2EC7" w:rsidRPr="00613A70" w:rsidRDefault="006C2EC7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0FE193" w14:textId="77777777" w:rsidR="006C2EC7" w:rsidRPr="00613A70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C4DBCBD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D4E6DB6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4D3AACC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74C191E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D6C78E7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5670A10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CF9E0FA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938B681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332015" w:rsidRPr="00613A70" w14:paraId="0F86EC4B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229E8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E909C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E76A9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3AD788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6B67B5" w14:textId="77C4800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764DE4" w14:textId="45A3550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96F413" w14:textId="6A60BE4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1E6B59" w14:textId="1FD3103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090521" w14:textId="7EEE710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16ADFC" w14:textId="2EE21503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1D8513" w14:textId="1BE1803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21</w:t>
            </w:r>
          </w:p>
        </w:tc>
      </w:tr>
      <w:tr w:rsidR="00332015" w:rsidRPr="00613A70" w14:paraId="06DDA84F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23AA2D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44B46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8AED9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287C52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362630" w14:textId="033B220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63D575" w14:textId="3B2BAC6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00B10F" w14:textId="0096813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957833" w14:textId="50828F1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30F7A5" w14:textId="6A0AAFF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995AD9" w14:textId="49FAB008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3EEB82" w14:textId="12C1F4E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31</w:t>
            </w:r>
          </w:p>
        </w:tc>
      </w:tr>
      <w:tr w:rsidR="00332015" w:rsidRPr="00613A70" w14:paraId="397343B9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8E81A8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10C688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9D5650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053545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D97BCC" w14:textId="1C3EC6BC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6F11E2" w14:textId="5233EB2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0DDD9A" w14:textId="5DD747F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FB0FE6" w14:textId="1ED189B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9DB1D0" w14:textId="1F83BF13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BB5F70" w14:textId="00B8A714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493496" w14:textId="7A45E3C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7C3D4D30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9D2E5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1C67FF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гт</w:t>
            </w:r>
            <w:proofErr w:type="spellEnd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 Сахаров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CE5C14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AF5F2D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E3417B" w14:textId="4AD6E81E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53B02C" w14:textId="4FC48B1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9A736E" w14:textId="054E42C4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4B2F14" w14:textId="3808FF5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5A16AB" w14:textId="46A0588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245019" w14:textId="3FFCA5C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21AED7" w14:textId="41FE8A3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29</w:t>
            </w:r>
          </w:p>
        </w:tc>
      </w:tr>
      <w:tr w:rsidR="00332015" w:rsidRPr="00613A70" w14:paraId="6A5CB7C2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71788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EA83B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.Мамулино</w:t>
            </w:r>
            <w:proofErr w:type="spellEnd"/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E8A186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894D19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5F9380" w14:textId="074B072E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AA39B0" w14:textId="4F4BAB6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740AE0" w14:textId="67FF389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D2099E" w14:textId="0EE38D2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C7CEDB" w14:textId="319F143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7AD4E" w14:textId="51A77023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A06C05" w14:textId="536144A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06</w:t>
            </w:r>
          </w:p>
        </w:tc>
      </w:tr>
      <w:tr w:rsidR="00332015" w:rsidRPr="00613A70" w14:paraId="32902BB3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02734F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E4B68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FA6FB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65BFA1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75522B" w14:textId="32DB22D5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DDE475" w14:textId="594C1B2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92361E" w14:textId="2E8777F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330007" w14:textId="2D67DE2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94F25E" w14:textId="07CDBE2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22FA96" w14:textId="6AB39E0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F3F87A" w14:textId="3B3F2E9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3D020EA7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94186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3A72C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0EF44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D7EAF5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5D7804" w14:textId="31BED00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D22870" w14:textId="0EF866A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663B9D" w14:textId="4720341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09B13B" w14:textId="5A48209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E0EAF1" w14:textId="1255B89C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A1F678" w14:textId="3FF6EB7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79280B" w14:textId="48A67FC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23</w:t>
            </w:r>
          </w:p>
        </w:tc>
      </w:tr>
      <w:tr w:rsidR="00332015" w:rsidRPr="00613A70" w14:paraId="3750D556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F902A6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E755F2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D9153B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105D11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CF067B" w14:textId="29CDD39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386418" w14:textId="5E745B7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64A42A" w14:textId="58FA24C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FAC8FB" w14:textId="6100165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FD2A57" w14:textId="46EC8F4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4E0752" w14:textId="3BFF712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7BCC13" w14:textId="2B96A9E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4348AE30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51551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F8C6E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B4727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5924A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49E2BF" w14:textId="009F84E4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8C8643" w14:textId="50C6165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07A01D" w14:textId="176CF41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66854" w14:textId="1F2AF3D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2D38A8" w14:textId="53964F9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E34C37" w14:textId="1258360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EFA2E3" w14:textId="0B371FD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7A92D092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4F4B77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F00E1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A179C0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C89590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1E94D8" w14:textId="2FE233B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411303" w14:textId="715B508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832D55" w14:textId="147706C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6F0E83" w14:textId="2F9EE13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8CA25D" w14:textId="5B8B595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3D9D69" w14:textId="2BE2DA1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CC6D87" w14:textId="24EE1E7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98</w:t>
            </w:r>
          </w:p>
        </w:tc>
      </w:tr>
      <w:tr w:rsidR="00332015" w:rsidRPr="00613A70" w14:paraId="0214BA5E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86CE5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5670C5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311ED7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78FFE2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FD82E2" w14:textId="7C295263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92BC4B" w14:textId="5E983EA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4E58D2" w14:textId="61A4D33E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B25D62" w14:textId="1C2D923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B5646C" w14:textId="73667E4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DA6BC3" w14:textId="7FEFEDB5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64DA3A" w14:textId="4E11CE3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392B315E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3E4CB6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11D48A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136443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FA25AC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840E54" w14:textId="3FC32C5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267400" w14:textId="5FD9605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3CE26B" w14:textId="05FB9A7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C6E21D" w14:textId="7225C86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DD31B4" w14:textId="67B2471E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C87E96" w14:textId="57AD0A3F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AD232D" w14:textId="596A0EB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08</w:t>
            </w:r>
          </w:p>
        </w:tc>
      </w:tr>
      <w:tr w:rsidR="00332015" w:rsidRPr="00613A70" w14:paraId="169014B0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11A995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38914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CE96D7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7D7006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3F7FAF" w14:textId="5D298A2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120675" w14:textId="5731C753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8EA4F2" w14:textId="30C4F808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5ACE39" w14:textId="461FD54C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A659B8" w14:textId="076EE9E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CCA8BC" w14:textId="513CAD8E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71F351" w14:textId="3E8F4A8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50</w:t>
            </w:r>
          </w:p>
        </w:tc>
      </w:tr>
      <w:tr w:rsidR="00332015" w:rsidRPr="00613A70" w14:paraId="2345F761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66880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3B1B1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4C02C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1D2EE7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9D225E" w14:textId="7A50AA1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3C50CE" w14:textId="62109344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F4D4D1" w14:textId="40BF5C9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9511A4" w14:textId="0886B8F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D2B7DE" w14:textId="6AF9E1A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479B7" w14:textId="329FECE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1E58EB" w14:textId="1DEF55F4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36</w:t>
            </w:r>
          </w:p>
        </w:tc>
      </w:tr>
      <w:tr w:rsidR="00332015" w:rsidRPr="00613A70" w14:paraId="663C6D2A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300D11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72344C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4D0965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6E53F7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97F044" w14:textId="592DC18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E929C2" w14:textId="46D44FAD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F3D523" w14:textId="052B266E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447B80" w14:textId="2A3D656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42CAE4" w14:textId="02121F8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6E9485" w14:textId="782FBD46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44B0BA" w14:textId="6E710B4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1582210E" w14:textId="77777777" w:rsidTr="0001703D">
        <w:trPr>
          <w:trHeight w:val="300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34DACC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A939D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BD96CB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4EE2C3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5E045D" w14:textId="3CD94A5C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DA6677" w14:textId="062780C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998E50" w14:textId="0F94ACDC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F57DE9" w14:textId="1026AD4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EC2E3B" w14:textId="54167350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B67E6E" w14:textId="0F177CF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1CF223" w14:textId="2CE0115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332015" w:rsidRPr="00613A70" w14:paraId="4C77EFDB" w14:textId="77777777" w:rsidTr="0001703D">
        <w:trPr>
          <w:trHeight w:val="300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ACA29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A69F3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sz w:val="20"/>
                <w:szCs w:val="20"/>
                <w:lang w:eastAsia="ru-RU"/>
              </w:rPr>
              <w:t>АО «ТКСМ-2»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F6E10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DE2D08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728837" w14:textId="516C7EE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E066A5" w14:textId="5FC0352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CE986B" w14:textId="1681321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B9F77F" w14:textId="50AE2313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588693" w14:textId="08469F2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2F7B2A" w14:textId="243BDFC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4B1DA" w14:textId="330831EC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86</w:t>
            </w:r>
          </w:p>
        </w:tc>
      </w:tr>
      <w:tr w:rsidR="00332015" w:rsidRPr="00613A70" w14:paraId="6E2BF8C9" w14:textId="77777777" w:rsidTr="0001703D">
        <w:trPr>
          <w:trHeight w:val="300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39818C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2B9B4C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ООО "Лазурная" 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F1785F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A38C1C" w14:textId="77777777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42DF78" w14:textId="232433E2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83DB81" w14:textId="65B09FBB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88C6B2" w14:textId="17EF4F6A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3B649E" w14:textId="4BE1B84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8FE5F5" w14:textId="0CD75311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759257" w14:textId="32EAF9B4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7BDF23" w14:textId="4D477149" w:rsidR="00332015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42</w:t>
            </w:r>
          </w:p>
        </w:tc>
      </w:tr>
    </w:tbl>
    <w:p w14:paraId="5C20183F" w14:textId="77777777" w:rsidR="00227BB4" w:rsidRDefault="0001703D" w:rsidP="005C3E07">
      <w:pPr>
        <w:spacing w:after="0" w:line="360" w:lineRule="auto"/>
        <w:ind w:firstLine="708"/>
        <w:jc w:val="both"/>
        <w:rPr>
          <w:rFonts w:cs="Arial"/>
          <w:szCs w:val="24"/>
        </w:rPr>
      </w:pPr>
      <w:r>
        <w:rPr>
          <w:rFonts w:cs="Arial"/>
          <w:szCs w:val="24"/>
        </w:rPr>
        <w:lastRenderedPageBreak/>
        <w:t>Сведения о статистике прекращений подачи теплоносителя в зонах деятельности прочих ЕТО отсутствуют.</w:t>
      </w:r>
    </w:p>
    <w:p w14:paraId="564F1708" w14:textId="77777777" w:rsidR="007A73F4" w:rsidRPr="00290910" w:rsidRDefault="007A73F4" w:rsidP="007A73F4">
      <w:pPr>
        <w:spacing w:after="0" w:line="360" w:lineRule="auto"/>
        <w:jc w:val="both"/>
        <w:rPr>
          <w:rStyle w:val="ae"/>
          <w:highlight w:val="yellow"/>
        </w:rPr>
      </w:pPr>
    </w:p>
    <w:p w14:paraId="33336832" w14:textId="77777777" w:rsidR="0001703D" w:rsidRPr="005C3E07" w:rsidRDefault="0001703D" w:rsidP="0001703D">
      <w:pPr>
        <w:pStyle w:val="1"/>
      </w:pPr>
      <w:bookmarkStart w:id="20" w:name="_Toc108265884"/>
      <w:r w:rsidRPr="00227BB4">
        <w:t xml:space="preserve">КОЛИЧЕСТВО ПРЕКРАЩЕНИЙ ПОДАЧИ ТЕПЛОВОЙ ЭНЕРГИИ, ТЕПЛОНОСИТЕЛЯ В РЕЗУЛЬТАТЕ ТЕХНОЛОГИЧЕСКИХ НАРУШЕНИЙ НА </w:t>
      </w:r>
      <w:r>
        <w:t>ИСТОЧНИКАХ ТЕПЛОВОЙ ЭНЕРГИИ</w:t>
      </w:r>
      <w:bookmarkEnd w:id="20"/>
    </w:p>
    <w:p w14:paraId="56311B48" w14:textId="77777777" w:rsidR="0001703D" w:rsidRDefault="0001703D" w:rsidP="0001703D">
      <w:pPr>
        <w:spacing w:after="0" w:line="360" w:lineRule="auto"/>
        <w:ind w:firstLine="708"/>
        <w:jc w:val="both"/>
        <w:rPr>
          <w:rFonts w:cs="Arial"/>
          <w:szCs w:val="24"/>
        </w:rPr>
      </w:pPr>
      <w:r w:rsidRPr="004671DA">
        <w:t xml:space="preserve">Прекращений подачи тепловой энергии, теплоносителя в результате </w:t>
      </w:r>
      <w:r w:rsidRPr="00EE3CC6">
        <w:t>технологических нарушений на источниках тепловой энергии</w:t>
      </w:r>
      <w:r>
        <w:t xml:space="preserve"> не возникало.</w:t>
      </w:r>
    </w:p>
    <w:p w14:paraId="34F0802F" w14:textId="77777777" w:rsidR="001F1F4A" w:rsidRDefault="001F1F4A" w:rsidP="00AA78BB">
      <w:pPr>
        <w:spacing w:after="0" w:line="240" w:lineRule="auto"/>
        <w:rPr>
          <w:rFonts w:cs="Arial"/>
          <w:szCs w:val="24"/>
        </w:rPr>
      </w:pPr>
    </w:p>
    <w:p w14:paraId="09725B8D" w14:textId="77777777" w:rsidR="0001703D" w:rsidRDefault="0001703D" w:rsidP="00AA78BB">
      <w:pPr>
        <w:spacing w:after="0" w:line="240" w:lineRule="auto"/>
        <w:rPr>
          <w:rFonts w:cs="Arial"/>
          <w:szCs w:val="24"/>
        </w:rPr>
      </w:pPr>
    </w:p>
    <w:p w14:paraId="032EE6D9" w14:textId="77777777" w:rsidR="0001703D" w:rsidRPr="005C3E07" w:rsidRDefault="0001703D" w:rsidP="0001703D">
      <w:pPr>
        <w:pStyle w:val="1"/>
      </w:pPr>
      <w:bookmarkStart w:id="21" w:name="_Toc108265885"/>
      <w:r w:rsidRPr="0001703D">
        <w:t>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</w:t>
      </w:r>
      <w:bookmarkEnd w:id="21"/>
    </w:p>
    <w:p w14:paraId="395AD645" w14:textId="2174FCEA" w:rsidR="0001703D" w:rsidRDefault="0001703D" w:rsidP="0001703D">
      <w:pPr>
        <w:spacing w:after="0" w:line="360" w:lineRule="auto"/>
        <w:ind w:firstLine="709"/>
        <w:jc w:val="both"/>
        <w:rPr>
          <w:szCs w:val="24"/>
        </w:rPr>
      </w:pPr>
      <w:r w:rsidRPr="0001703D">
        <w:rPr>
          <w:szCs w:val="24"/>
        </w:rPr>
        <w:t xml:space="preserve">Значения удельных расходов условного топлива на единицу тепловой энергии, отпускаемой с коллекторов </w:t>
      </w:r>
      <w:r>
        <w:rPr>
          <w:szCs w:val="24"/>
        </w:rPr>
        <w:t xml:space="preserve">тепловых электрических станций г. Твери, приведены в </w:t>
      </w:r>
      <w:r w:rsidR="00C060E9">
        <w:rPr>
          <w:szCs w:val="24"/>
        </w:rPr>
        <w:t>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64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3</w:t>
      </w:r>
      <w:r w:rsidR="00A10D10">
        <w:t>.</w:t>
      </w:r>
      <w:r w:rsidR="00A10D10">
        <w:rPr>
          <w:noProof/>
        </w:rPr>
        <w:t>1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6CDADAD3" w14:textId="0E0240B7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ЕТО ООО «Тверская генерация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67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3</w:t>
      </w:r>
      <w:r w:rsidR="00A10D10">
        <w:t>.</w:t>
      </w:r>
      <w:r w:rsidR="00A10D10">
        <w:rPr>
          <w:noProof/>
        </w:rPr>
        <w:t>2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2309C59E" w14:textId="0DF3F5F1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 w:rsidRPr="00C060E9">
        <w:rPr>
          <w:szCs w:val="24"/>
        </w:rPr>
        <w:t>Значения удельных расходов условного топлива на тепловой энергии, отпускаемой с коллекторов котельных к в зонах деятельности ЕТО ООО «ДСК-Ресурс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01819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3</w:t>
      </w:r>
      <w:r w:rsidR="00A10D10">
        <w:t>.</w:t>
      </w:r>
      <w:r w:rsidR="00A10D10">
        <w:rPr>
          <w:noProof/>
        </w:rPr>
        <w:t>3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48EF06B4" w14:textId="18EE656C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ЕТО ООО «ЭнергоРесурс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02432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3</w:t>
      </w:r>
      <w:r w:rsidR="00A10D10">
        <w:t>.</w:t>
      </w:r>
      <w:r w:rsidR="00A10D10">
        <w:rPr>
          <w:noProof/>
        </w:rPr>
        <w:t>4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14E10C19" w14:textId="7D286190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прочих ЕТО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88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3</w:t>
      </w:r>
      <w:r w:rsidR="00A10D10">
        <w:t>.</w:t>
      </w:r>
      <w:r w:rsidR="00A10D10">
        <w:rPr>
          <w:noProof/>
        </w:rPr>
        <w:t>5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1899D35B" w14:textId="50E623D7" w:rsidR="00C060E9" w:rsidRDefault="00C060E9" w:rsidP="00C060E9">
      <w:pPr>
        <w:pStyle w:val="afff9"/>
        <w:keepNext/>
        <w:spacing w:before="240" w:line="276" w:lineRule="auto"/>
        <w:jc w:val="both"/>
      </w:pPr>
      <w:bookmarkStart w:id="22" w:name="_Ref101870464"/>
      <w:bookmarkStart w:id="23" w:name="_Toc112762706"/>
      <w:r>
        <w:lastRenderedPageBreak/>
        <w:t xml:space="preserve">Таблица </w:t>
      </w:r>
      <w:fldSimple w:instr=" STYLEREF 1 \s ">
        <w:r w:rsidR="00A10D10">
          <w:rPr>
            <w:noProof/>
          </w:rPr>
          <w:t>3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22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верская генерация»</w:t>
      </w:r>
      <w:r w:rsidRPr="00661A38">
        <w:t>,</w:t>
      </w:r>
      <w:r>
        <w:t xml:space="preserve"> кг у.т./</w:t>
      </w:r>
      <w:r w:rsidRPr="00661A38">
        <w:t>Гкал</w:t>
      </w:r>
      <w:bookmarkEnd w:id="23"/>
    </w:p>
    <w:tbl>
      <w:tblPr>
        <w:tblW w:w="14596" w:type="dxa"/>
        <w:tblLayout w:type="fixed"/>
        <w:tblLook w:val="04A0" w:firstRow="1" w:lastRow="0" w:firstColumn="1" w:lastColumn="0" w:noHBand="0" w:noVBand="1"/>
      </w:tblPr>
      <w:tblGrid>
        <w:gridCol w:w="955"/>
        <w:gridCol w:w="4754"/>
        <w:gridCol w:w="987"/>
        <w:gridCol w:w="987"/>
        <w:gridCol w:w="988"/>
        <w:gridCol w:w="987"/>
        <w:gridCol w:w="988"/>
        <w:gridCol w:w="987"/>
        <w:gridCol w:w="988"/>
        <w:gridCol w:w="987"/>
        <w:gridCol w:w="988"/>
      </w:tblGrid>
      <w:tr w:rsidR="00CB262B" w:rsidRPr="00613A70" w14:paraId="4197520F" w14:textId="77777777" w:rsidTr="00CB262B">
        <w:trPr>
          <w:trHeight w:val="300"/>
        </w:trPr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04E0D58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bookmarkStart w:id="24" w:name="_Ref101797701"/>
            <w:bookmarkStart w:id="25" w:name="_Toc101809915"/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7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62C728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888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17F095F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Удельный расход условного топлива на отпуск тепловой энергии, кг у.т./Гкал</w:t>
            </w:r>
          </w:p>
        </w:tc>
      </w:tr>
      <w:tr w:rsidR="00CB262B" w:rsidRPr="00613A70" w14:paraId="39F02CE1" w14:textId="77777777" w:rsidTr="00CB262B">
        <w:trPr>
          <w:trHeight w:val="262"/>
        </w:trPr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3ED67" w14:textId="77777777" w:rsidR="00CB262B" w:rsidRPr="00613A70" w:rsidRDefault="00CB262B" w:rsidP="00C060E9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47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76E19" w14:textId="77777777" w:rsidR="00CB262B" w:rsidRPr="00613A70" w:rsidRDefault="00CB262B" w:rsidP="00C060E9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7B77B37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4FEC76B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3536EE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8900E2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BF3AF53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E99D918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F2A54AC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5FF13FE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5AEB205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CA57D8" w:rsidRPr="00CC564F" w14:paraId="6567929F" w14:textId="77777777" w:rsidTr="00CB262B">
        <w:trPr>
          <w:trHeight w:val="300"/>
        </w:trPr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67D05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6F506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92903D" w14:textId="49AE81FE" w:rsidR="00CA57D8" w:rsidRPr="00544F16" w:rsidRDefault="00CA57D8" w:rsidP="00CA57D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544F16">
              <w:rPr>
                <w:rFonts w:cs="Arial"/>
                <w:color w:val="000000"/>
                <w:sz w:val="20"/>
                <w:szCs w:val="20"/>
              </w:rPr>
              <w:t>174,1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B462AE" w14:textId="7AF3C50A" w:rsidR="00CA57D8" w:rsidRPr="00544F16" w:rsidRDefault="00CA57D8" w:rsidP="00CA57D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544F16">
              <w:rPr>
                <w:rFonts w:cs="Arial"/>
                <w:color w:val="000000"/>
                <w:sz w:val="20"/>
                <w:szCs w:val="20"/>
              </w:rPr>
              <w:t>173,48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3A83FB" w14:textId="109AF0AA" w:rsidR="00CA57D8" w:rsidRPr="00544F16" w:rsidRDefault="00CA57D8" w:rsidP="00CA57D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544F16">
              <w:rPr>
                <w:rFonts w:cs="Arial"/>
                <w:color w:val="000000"/>
                <w:sz w:val="20"/>
                <w:szCs w:val="20"/>
              </w:rPr>
              <w:t>176,4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5F4B2" w14:textId="227AF5D0" w:rsidR="00CA57D8" w:rsidRPr="00544F16" w:rsidRDefault="00CA57D8" w:rsidP="00CA57D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544F16">
              <w:rPr>
                <w:rFonts w:cs="Arial"/>
                <w:color w:val="000000"/>
                <w:sz w:val="20"/>
                <w:szCs w:val="20"/>
              </w:rPr>
              <w:t>176,35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E93990" w14:textId="22A8E41E" w:rsidR="00CA57D8" w:rsidRPr="00544F16" w:rsidRDefault="00CA57D8" w:rsidP="00CA57D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544F16">
              <w:rPr>
                <w:rFonts w:cs="Arial"/>
                <w:color w:val="000000"/>
                <w:sz w:val="20"/>
                <w:szCs w:val="20"/>
              </w:rPr>
              <w:t>176,3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22E8B" w14:textId="00E3607B" w:rsidR="00CA57D8" w:rsidRDefault="00CA57D8" w:rsidP="00CA57D8">
            <w:pPr>
              <w:spacing w:after="0" w:line="240" w:lineRule="auto"/>
              <w:jc w:val="center"/>
            </w:pPr>
            <w:r w:rsidRPr="00FB687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D04D2F" w14:textId="46615EB8" w:rsidR="00CA57D8" w:rsidRDefault="00CA57D8" w:rsidP="00CA57D8">
            <w:pPr>
              <w:spacing w:after="0" w:line="240" w:lineRule="auto"/>
              <w:jc w:val="center"/>
            </w:pPr>
            <w:r w:rsidRPr="00FB687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2DD0E0" w14:textId="4261C692" w:rsidR="00CA57D8" w:rsidRDefault="00CA57D8" w:rsidP="00CA57D8">
            <w:pPr>
              <w:spacing w:after="0" w:line="240" w:lineRule="auto"/>
              <w:jc w:val="center"/>
            </w:pPr>
            <w:r w:rsidRPr="00FB687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B3022E" w14:textId="23DC6E1F" w:rsidR="00CA57D8" w:rsidRDefault="00CA57D8" w:rsidP="00CA57D8">
            <w:pPr>
              <w:spacing w:after="0" w:line="240" w:lineRule="auto"/>
              <w:jc w:val="center"/>
            </w:pPr>
            <w:r w:rsidRPr="00FB687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CA57D8" w:rsidRPr="00CC564F" w14:paraId="7D918BEF" w14:textId="77777777" w:rsidTr="00CB262B">
        <w:trPr>
          <w:trHeight w:val="300"/>
        </w:trPr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0DDE3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FD3E87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54C4EB" w14:textId="7F9CC2FA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4,2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133939" w14:textId="256C8427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32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870EFB" w14:textId="3030EBD3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4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5693C3" w14:textId="5D85E85E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8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6FA535" w14:textId="55879A97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8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21EEBF" w14:textId="67282520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8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D0DF0A" w14:textId="4DFDCC54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8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0971AD" w14:textId="0D2C2A74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8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5ADB09" w14:textId="35F8CD66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58,81</w:t>
            </w:r>
          </w:p>
        </w:tc>
      </w:tr>
      <w:tr w:rsidR="00CA57D8" w:rsidRPr="00CC564F" w14:paraId="5090C2E9" w14:textId="77777777" w:rsidTr="00CB262B">
        <w:trPr>
          <w:trHeight w:val="300"/>
        </w:trPr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23B58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B91FB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3C436B" w14:textId="210C158F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F335D0" w14:textId="140FB71D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5,75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645384" w14:textId="5B4A51D4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5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E4B89B" w14:textId="180E336B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0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B0159" w14:textId="24D4F848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BFBAE0" w14:textId="1FE01EA0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0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7113D8" w14:textId="4BF6E1F0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131198" w14:textId="05DCD086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0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96E309" w14:textId="258EF1B4" w:rsidR="00CA57D8" w:rsidRPr="00991DC1" w:rsidRDefault="00CA57D8" w:rsidP="00CA57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91DC1">
              <w:rPr>
                <w:rFonts w:cs="Arial"/>
                <w:color w:val="000000"/>
                <w:sz w:val="20"/>
                <w:szCs w:val="20"/>
              </w:rPr>
              <w:t>166,80</w:t>
            </w:r>
          </w:p>
        </w:tc>
      </w:tr>
    </w:tbl>
    <w:p w14:paraId="5C923B2F" w14:textId="77777777" w:rsidR="00C060E9" w:rsidRDefault="00C060E9" w:rsidP="00C060E9">
      <w:pPr>
        <w:pStyle w:val="afff9"/>
        <w:keepNext/>
        <w:spacing w:line="276" w:lineRule="auto"/>
        <w:jc w:val="both"/>
      </w:pPr>
    </w:p>
    <w:p w14:paraId="70F57268" w14:textId="40009FD1" w:rsidR="00C060E9" w:rsidRDefault="00C060E9" w:rsidP="00C060E9">
      <w:pPr>
        <w:pStyle w:val="afff9"/>
        <w:keepNext/>
        <w:spacing w:line="276" w:lineRule="auto"/>
        <w:jc w:val="both"/>
      </w:pPr>
      <w:bookmarkStart w:id="26" w:name="_Ref101870467"/>
      <w:bookmarkStart w:id="27" w:name="_Toc112762707"/>
      <w:r>
        <w:t xml:space="preserve">Таблица </w:t>
      </w:r>
      <w:fldSimple w:instr=" STYLEREF 1 \s ">
        <w:r w:rsidR="00A10D10">
          <w:rPr>
            <w:noProof/>
          </w:rPr>
          <w:t>3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bookmarkEnd w:id="24"/>
      <w:bookmarkEnd w:id="26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верская генерация»</w:t>
      </w:r>
      <w:r w:rsidRPr="00661A38">
        <w:t>,</w:t>
      </w:r>
      <w:r>
        <w:t xml:space="preserve"> кг у.т./</w:t>
      </w:r>
      <w:r w:rsidRPr="00661A38">
        <w:t>Гкал</w:t>
      </w:r>
      <w:bookmarkEnd w:id="25"/>
      <w:bookmarkEnd w:id="27"/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1"/>
        <w:gridCol w:w="4709"/>
        <w:gridCol w:w="1035"/>
        <w:gridCol w:w="1036"/>
        <w:gridCol w:w="1035"/>
        <w:gridCol w:w="1036"/>
        <w:gridCol w:w="1035"/>
        <w:gridCol w:w="1036"/>
        <w:gridCol w:w="1035"/>
        <w:gridCol w:w="1036"/>
        <w:gridCol w:w="1036"/>
      </w:tblGrid>
      <w:tr w:rsidR="00CA57D8" w:rsidRPr="00613A70" w14:paraId="3EC79763" w14:textId="77777777" w:rsidTr="00332015">
        <w:trPr>
          <w:trHeight w:val="20"/>
          <w:tblHeader/>
        </w:trPr>
        <w:tc>
          <w:tcPr>
            <w:tcW w:w="5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A1BA2D7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bookmarkStart w:id="28" w:name="_Ref101801819"/>
            <w:bookmarkStart w:id="29" w:name="_Toc101809921"/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142D240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932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B8880F1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Удельный расход условного топлива на отпуск тепловой энергии, кг у.т./Гкал</w:t>
            </w:r>
          </w:p>
        </w:tc>
      </w:tr>
      <w:tr w:rsidR="00CA57D8" w:rsidRPr="00613A70" w14:paraId="19B5F3D2" w14:textId="77777777" w:rsidTr="00332015">
        <w:trPr>
          <w:trHeight w:val="20"/>
          <w:tblHeader/>
        </w:trPr>
        <w:tc>
          <w:tcPr>
            <w:tcW w:w="5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77D52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4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F69C9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36A2A4C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AE57D21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0FE1475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E63B28E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1C5DA91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E5E8C39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362C3F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54C2695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570F6B9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CA57D8" w:rsidRPr="00613A70" w14:paraId="485CEF6A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7863E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5F940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Водогрейная котельная №1 (г. Тверь)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F7E87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1,46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9ECDE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8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4D6C6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45B88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C5544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3F394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86359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C283A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414E1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3,92</w:t>
            </w:r>
          </w:p>
        </w:tc>
      </w:tr>
      <w:tr w:rsidR="00CA57D8" w:rsidRPr="00613A70" w14:paraId="45AD7A95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99E69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EE102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Водогрейная котельная №2 (г. Тверь)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AAF2C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0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30893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39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0DFE4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E0626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2AD76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95DAF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FEF69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46370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B8CD6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0</w:t>
            </w:r>
          </w:p>
        </w:tc>
      </w:tr>
      <w:tr w:rsidR="00CA57D8" w:rsidRPr="00613A70" w14:paraId="5546ABF6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47182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C357B9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Тверской котельный цех ПТС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0949B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2,53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5D044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3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7B31F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81CA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029A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3AD69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7406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7EE90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BE155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63</w:t>
            </w:r>
          </w:p>
        </w:tc>
      </w:tr>
      <w:tr w:rsidR="00CA57D8" w:rsidRPr="00613A70" w14:paraId="18D6EFC1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FDD07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F1529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AB818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0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5551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1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EE118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23F88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03517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5992C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5FE35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A213D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DF1935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65</w:t>
            </w:r>
          </w:p>
        </w:tc>
      </w:tr>
      <w:tr w:rsidR="00CA57D8" w:rsidRPr="00613A70" w14:paraId="0ED32202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B88F5D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0AADE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87D67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3,5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3ABE6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3,78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A7AAA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4B4AD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84244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718F45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91EFC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A7A6F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BD222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</w:tr>
      <w:tr w:rsidR="00CA57D8" w:rsidRPr="00613A70" w14:paraId="4E2E99E5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C6E48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AFABE7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гт</w:t>
            </w:r>
            <w:proofErr w:type="spellEnd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 Сахарово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629E6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72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6394F5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98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56560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2FB21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CF40B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F2A71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FF0F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CB4F7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B4D3C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4</w:t>
            </w:r>
          </w:p>
        </w:tc>
      </w:tr>
      <w:tr w:rsidR="00CA57D8" w:rsidRPr="00613A70" w14:paraId="71EDDCE3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2BD08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AC9C0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.Мамулино</w:t>
            </w:r>
            <w:proofErr w:type="spellEnd"/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0AAFA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8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02737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8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45A1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D2327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E641C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76BE5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7024C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3F16A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48E8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0,77</w:t>
            </w:r>
          </w:p>
        </w:tc>
      </w:tr>
      <w:tr w:rsidR="00CA57D8" w:rsidRPr="00613A70" w14:paraId="5BD765E1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FE19B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EDBF0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085DD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71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0561F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8C1E8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7C94F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6A77E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85D185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3D2E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7EBDD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4687D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99</w:t>
            </w:r>
          </w:p>
        </w:tc>
      </w:tr>
      <w:tr w:rsidR="00CA57D8" w:rsidRPr="00613A70" w14:paraId="7F42B596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C49EB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CACC3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мрн</w:t>
            </w:r>
            <w:proofErr w:type="spellEnd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. Южный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5CA05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2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80DC5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5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92A7B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37E4D9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357D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D821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545B9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49676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11785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7</w:t>
            </w:r>
          </w:p>
        </w:tc>
      </w:tr>
      <w:tr w:rsidR="00CA57D8" w:rsidRPr="00613A70" w14:paraId="510694BB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D31CE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C7E7B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D1BE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66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A5855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3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F9AC4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21C4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144B8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A3460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C334C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D221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A1BE19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29</w:t>
            </w:r>
          </w:p>
        </w:tc>
      </w:tr>
      <w:tr w:rsidR="00CA57D8" w:rsidRPr="00613A70" w14:paraId="14C189D1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4A700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74F0A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701AA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н/д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A972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54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46DA3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2E384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322D39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DC25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156D55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1014A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F5C63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5,74</w:t>
            </w:r>
          </w:p>
        </w:tc>
      </w:tr>
      <w:tr w:rsidR="00CA57D8" w:rsidRPr="00613A70" w14:paraId="71536B67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0D0FE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E97B5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3EE92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21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823975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5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E3064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73FA22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4F89E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6A021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DF0C6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EC131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A5A90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1,70</w:t>
            </w:r>
          </w:p>
        </w:tc>
      </w:tr>
      <w:tr w:rsidR="00CA57D8" w:rsidRPr="00613A70" w14:paraId="4B21453B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C4F26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51AAE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5D4FB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0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C701E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21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A0FB7E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DD054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20ACB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8FCC1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956AB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2CD38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BB365D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7,45</w:t>
            </w:r>
          </w:p>
        </w:tc>
      </w:tr>
      <w:tr w:rsidR="00CA57D8" w:rsidRPr="00613A70" w14:paraId="1A3310BC" w14:textId="77777777" w:rsidTr="00332015">
        <w:trPr>
          <w:trHeight w:val="20"/>
        </w:trPr>
        <w:tc>
          <w:tcPr>
            <w:tcW w:w="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9D228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02DAF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D574A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1,89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E921F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1,82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C86E1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339FF9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8D01D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8BEAD9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BD4F9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A315A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  <w:tc>
          <w:tcPr>
            <w:tcW w:w="10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8220DA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72,17</w:t>
            </w:r>
          </w:p>
        </w:tc>
      </w:tr>
      <w:tr w:rsidR="00CA57D8" w:rsidRPr="00613A70" w14:paraId="2F06CD07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5AA7E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A69B8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F6940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1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A4436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12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3799C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12DF5B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0F4FF1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7ABF0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E0C6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2FE95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16E2C7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80</w:t>
            </w:r>
          </w:p>
        </w:tc>
      </w:tr>
      <w:tr w:rsidR="00CA57D8" w:rsidRPr="00613A70" w14:paraId="3A2CB3C2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44C20" w14:textId="77777777" w:rsidR="00CA57D8" w:rsidRPr="00613A70" w:rsidRDefault="00CA57D8" w:rsidP="00CA57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94582" w14:textId="77777777" w:rsidR="00CA57D8" w:rsidRPr="00613A70" w:rsidRDefault="00CA57D8" w:rsidP="00CA57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8C7CEC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4,18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A1246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3,98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FE65E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970FC8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45111F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EA53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04BF04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20D180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11D533" w14:textId="77777777" w:rsidR="00CA57D8" w:rsidRPr="00CC564F" w:rsidRDefault="00CA57D8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94</w:t>
            </w:r>
          </w:p>
        </w:tc>
      </w:tr>
      <w:tr w:rsidR="00332015" w:rsidRPr="00613A70" w14:paraId="3B024B1D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B62AE0" w14:textId="28797AF5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978919" w14:textId="576EC1B9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7366FD" w14:textId="4F0AC34D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85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42C8C1" w14:textId="6AF34CCB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C93F0" w14:textId="12D5F033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6459E4" w14:textId="346C9019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D97BD5" w14:textId="43E0D211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708BE5" w14:textId="5B833BC6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60616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B3B13A" w14:textId="54990D92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60616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A2BA3D" w14:textId="0EAA706F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60616">
              <w:rPr>
                <w:rFonts w:cs="Arial"/>
                <w:color w:val="000000"/>
                <w:sz w:val="20"/>
                <w:szCs w:val="20"/>
              </w:rPr>
              <w:t>160,73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CF8A88" w14:textId="6F39A4BF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котельную "</w:t>
            </w:r>
            <w:proofErr w:type="spellStart"/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Затверецкая</w:t>
            </w:r>
            <w:proofErr w:type="spellEnd"/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»</w:t>
            </w:r>
          </w:p>
        </w:tc>
      </w:tr>
      <w:tr w:rsidR="00332015" w:rsidRPr="00613A70" w14:paraId="7CB25C58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E491F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83122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61BD64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5,19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B8F93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4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AFE9F9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AFBAC5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9CCBB8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401581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85D087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9D9CA3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8F1200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6,76</w:t>
            </w:r>
          </w:p>
        </w:tc>
      </w:tr>
      <w:tr w:rsidR="00332015" w:rsidRPr="00613A70" w14:paraId="287C9C51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D8DB5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lastRenderedPageBreak/>
              <w:t>19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824EC5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149244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8,69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3C051C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73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9CC4D0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371788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8EB08C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17BEB5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FBE30C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420D2B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FFDAE0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9,54</w:t>
            </w:r>
          </w:p>
        </w:tc>
      </w:tr>
      <w:tr w:rsidR="00332015" w:rsidRPr="00613A70" w14:paraId="42FF3A9A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725656" w14:textId="796F9685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66F0BE" w14:textId="48EE584A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sz w:val="20"/>
                <w:szCs w:val="20"/>
                <w:lang w:eastAsia="ru-RU"/>
              </w:rPr>
              <w:t xml:space="preserve">АО «ТКСМ-2» </w:t>
            </w: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(г. Тверь) 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2E7827" w14:textId="7ABDDEFA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C41C73" w14:textId="612023B1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844F07" w14:textId="29061558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D8A4EC" w14:textId="696D94DA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3BC25C" w14:textId="2BF45EC4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9C07FB" w14:textId="4E66C6ED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D2CD2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B09BD" w14:textId="57EA5826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D2CD2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E18489" w14:textId="544492C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FD2CD2">
              <w:rPr>
                <w:rFonts w:cs="Arial"/>
                <w:color w:val="000000"/>
                <w:sz w:val="20"/>
                <w:szCs w:val="20"/>
              </w:rPr>
              <w:t>169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A62C53" w14:textId="1F1F7616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котельную "</w:t>
            </w:r>
            <w:proofErr w:type="spellStart"/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Затверецкая</w:t>
            </w:r>
            <w:proofErr w:type="spellEnd"/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»</w:t>
            </w:r>
          </w:p>
        </w:tc>
      </w:tr>
      <w:tr w:rsidR="00332015" w:rsidRPr="00613A70" w14:paraId="3CFD9E62" w14:textId="77777777" w:rsidTr="001031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4C977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1CE71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ООО "Лазурная" 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89BAB0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CBD285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0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581753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00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3B147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00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34E0BD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7,00</w:t>
            </w:r>
          </w:p>
        </w:tc>
        <w:tc>
          <w:tcPr>
            <w:tcW w:w="414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8D18D0" w14:textId="6B93B71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Передача нагрузки на котельную 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мкр. Элеватор</w:t>
            </w:r>
          </w:p>
        </w:tc>
      </w:tr>
      <w:tr w:rsidR="00332015" w:rsidRPr="00613A70" w14:paraId="7DF2DF1F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1DFA1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D0F04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роектируемая котельная на площадке ТЭЦ-1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5B2AA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41606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DBE17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2775C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9D9C3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sz w:val="20"/>
                <w:szCs w:val="20"/>
              </w:rPr>
            </w:pPr>
            <w:r w:rsidRPr="00CC564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0409C5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37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F7B531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37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EEDE7B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37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DA120A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C564F">
              <w:rPr>
                <w:rFonts w:cs="Arial"/>
                <w:color w:val="000000"/>
                <w:sz w:val="20"/>
                <w:szCs w:val="20"/>
              </w:rPr>
              <w:t>156,37</w:t>
            </w:r>
          </w:p>
        </w:tc>
      </w:tr>
      <w:tr w:rsidR="00332015" w:rsidRPr="00613A70" w14:paraId="12BE7867" w14:textId="77777777" w:rsidTr="00332015">
        <w:trPr>
          <w:trHeight w:val="20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66B221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</w:p>
        </w:tc>
        <w:tc>
          <w:tcPr>
            <w:tcW w:w="4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CC7E39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Всего по котельным в зоне деятельности ЕТО ООО «Тверская генерация»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130933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6,55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54E815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61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583F87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67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89E5FA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73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4869AF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72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0B2B73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48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8EC28E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49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CA8B05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49</w:t>
            </w:r>
          </w:p>
        </w:tc>
        <w:tc>
          <w:tcPr>
            <w:tcW w:w="10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43F297" w14:textId="77777777" w:rsidR="00332015" w:rsidRPr="00CC564F" w:rsidRDefault="00332015" w:rsidP="00332015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52AC9">
              <w:rPr>
                <w:rFonts w:cs="Arial"/>
                <w:color w:val="000000"/>
                <w:sz w:val="20"/>
                <w:szCs w:val="20"/>
              </w:rPr>
              <w:t>157,14</w:t>
            </w:r>
          </w:p>
        </w:tc>
      </w:tr>
    </w:tbl>
    <w:p w14:paraId="151F8312" w14:textId="77777777" w:rsidR="00CA57D8" w:rsidRDefault="00CA57D8" w:rsidP="00CB262B">
      <w:pPr>
        <w:pStyle w:val="afff9"/>
        <w:keepNext/>
        <w:spacing w:before="240" w:line="276" w:lineRule="auto"/>
        <w:jc w:val="both"/>
      </w:pPr>
    </w:p>
    <w:p w14:paraId="0C77CAF6" w14:textId="094AC977" w:rsidR="00CB262B" w:rsidRDefault="00CB262B" w:rsidP="00CB262B">
      <w:pPr>
        <w:pStyle w:val="afff9"/>
        <w:keepNext/>
        <w:spacing w:before="240" w:line="276" w:lineRule="auto"/>
        <w:jc w:val="both"/>
      </w:pPr>
      <w:bookmarkStart w:id="30" w:name="_Toc112762708"/>
      <w:r>
        <w:t xml:space="preserve">Таблица </w:t>
      </w:r>
      <w:fldSimple w:instr=" STYLEREF 1 \s ">
        <w:r w:rsidR="00A10D10">
          <w:rPr>
            <w:noProof/>
          </w:rPr>
          <w:t>3</w:t>
        </w:r>
      </w:fldSimple>
      <w:r>
        <w:t>.</w:t>
      </w:r>
      <w:fldSimple w:instr=" SEQ Таблица \* ARABIC \s 1 ">
        <w:r w:rsidR="00A10D10">
          <w:rPr>
            <w:noProof/>
          </w:rPr>
          <w:t>3</w:t>
        </w:r>
      </w:fldSimple>
      <w:bookmarkEnd w:id="28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ДСК-Ресурс»</w:t>
      </w:r>
      <w:r w:rsidRPr="00661A38">
        <w:t>,</w:t>
      </w:r>
      <w:r>
        <w:t xml:space="preserve"> кг у.т./</w:t>
      </w:r>
      <w:r w:rsidRPr="00661A38">
        <w:t>Гкал</w:t>
      </w:r>
      <w:bookmarkEnd w:id="29"/>
      <w:bookmarkEnd w:id="30"/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4705"/>
        <w:gridCol w:w="992"/>
        <w:gridCol w:w="992"/>
        <w:gridCol w:w="993"/>
        <w:gridCol w:w="992"/>
        <w:gridCol w:w="992"/>
        <w:gridCol w:w="993"/>
        <w:gridCol w:w="992"/>
        <w:gridCol w:w="992"/>
        <w:gridCol w:w="993"/>
      </w:tblGrid>
      <w:tr w:rsidR="00CB262B" w:rsidRPr="009821CE" w14:paraId="14800FAF" w14:textId="77777777" w:rsidTr="00CB262B">
        <w:trPr>
          <w:trHeight w:val="300"/>
        </w:trPr>
        <w:tc>
          <w:tcPr>
            <w:tcW w:w="960" w:type="dxa"/>
            <w:vMerge w:val="restart"/>
            <w:shd w:val="clear" w:color="000000" w:fill="F2F2F2"/>
            <w:vAlign w:val="center"/>
            <w:hideMark/>
          </w:tcPr>
          <w:p w14:paraId="6AB1EF1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N котельной</w:t>
            </w:r>
          </w:p>
        </w:tc>
        <w:tc>
          <w:tcPr>
            <w:tcW w:w="4705" w:type="dxa"/>
            <w:vMerge w:val="restart"/>
            <w:shd w:val="clear" w:color="000000" w:fill="F2F2F2"/>
            <w:vAlign w:val="center"/>
            <w:hideMark/>
          </w:tcPr>
          <w:p w14:paraId="472E609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котельной</w:t>
            </w:r>
          </w:p>
        </w:tc>
        <w:tc>
          <w:tcPr>
            <w:tcW w:w="8931" w:type="dxa"/>
            <w:gridSpan w:val="9"/>
            <w:shd w:val="clear" w:color="000000" w:fill="F2F2F2"/>
            <w:vAlign w:val="center"/>
            <w:hideMark/>
          </w:tcPr>
          <w:p w14:paraId="593D01E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Удельный расход условного топлива на выработку тепловой энергии</w:t>
            </w:r>
          </w:p>
        </w:tc>
      </w:tr>
      <w:tr w:rsidR="00CB262B" w:rsidRPr="009821CE" w14:paraId="7787720E" w14:textId="77777777" w:rsidTr="00CB262B">
        <w:trPr>
          <w:trHeight w:val="300"/>
        </w:trPr>
        <w:tc>
          <w:tcPr>
            <w:tcW w:w="960" w:type="dxa"/>
            <w:vMerge/>
            <w:vAlign w:val="center"/>
            <w:hideMark/>
          </w:tcPr>
          <w:p w14:paraId="0FE66898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05" w:type="dxa"/>
            <w:vMerge/>
            <w:vAlign w:val="center"/>
            <w:hideMark/>
          </w:tcPr>
          <w:p w14:paraId="154755A7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6CADB79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F69FAF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93" w:type="dxa"/>
            <w:shd w:val="clear" w:color="000000" w:fill="F2F2F2"/>
            <w:vAlign w:val="center"/>
            <w:hideMark/>
          </w:tcPr>
          <w:p w14:paraId="7FCDDC8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1791F81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5E85F0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93" w:type="dxa"/>
            <w:shd w:val="clear" w:color="000000" w:fill="F2F2F2"/>
            <w:vAlign w:val="center"/>
            <w:hideMark/>
          </w:tcPr>
          <w:p w14:paraId="4E9372D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09A9FC1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938277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93" w:type="dxa"/>
            <w:shd w:val="clear" w:color="000000" w:fill="F2F2F2"/>
            <w:vAlign w:val="center"/>
            <w:hideMark/>
          </w:tcPr>
          <w:p w14:paraId="5A4DD8E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CB262B" w:rsidRPr="009821CE" w14:paraId="46670F6F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22F764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11D85623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86 корп 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36D2AD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E1282A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272B321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F2E365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AE6623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2353D3C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1F0E28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12FD97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53B79F4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2BC0A4EA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C7F39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63D8884C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108, корп 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4F1BE7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925134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2E6082A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780F29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8E6A3D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0327DF3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BAB541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6C4D92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28CBC13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523F4A59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836C7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04E5DC31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Фрунзе 2, корп 1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13D030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CAA7C2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536A0F7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6DFC35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15511C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6797FC3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CB3029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A76974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0296120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2560C248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14191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5B127EC3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Планерная 4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F95D3A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1E5C58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46D86CE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7D6494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2C642E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3B0223A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C1DFE3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5ADF08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7CF02FA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1029B73E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C0A090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7808B584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Новочеркасская 5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1288BB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B8450E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6E1FB56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18045A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0FD875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593ED73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AD46B4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22418A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5DD359D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657A64BD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6772D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3AAE1147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, 9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2D9A2D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248E7F9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31F81B7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6418BA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B984C9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4CBEB6B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B74422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61AAA6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08093D1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5A29779D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77936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3D5DDF95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Левитана, 95А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5572DD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C85B13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7FEBB82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105C7E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5D3BBD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46D9304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51D9DC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C39FB6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476DCB9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  <w:tr w:rsidR="00CB262B" w:rsidRPr="009821CE" w14:paraId="5FC88F31" w14:textId="77777777" w:rsidTr="00CB262B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DEAE9C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10DD51B8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Итого по котельным ООО "ДСК-Ресурс"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594B86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57399A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3EDB02D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30819F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8D9E7B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7A9BF5A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C2B15A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BE989F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14:paraId="395DD53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00</w:t>
            </w:r>
          </w:p>
        </w:tc>
      </w:tr>
    </w:tbl>
    <w:p w14:paraId="5D1DCF79" w14:textId="3737B7CC" w:rsidR="00CB262B" w:rsidRDefault="00CB262B" w:rsidP="00CB262B">
      <w:pPr>
        <w:pStyle w:val="afff9"/>
        <w:keepNext/>
        <w:spacing w:before="240" w:line="276" w:lineRule="auto"/>
        <w:jc w:val="both"/>
      </w:pPr>
      <w:bookmarkStart w:id="31" w:name="_Ref101802432"/>
      <w:bookmarkStart w:id="32" w:name="_Toc101809927"/>
      <w:bookmarkStart w:id="33" w:name="_Toc112762709"/>
      <w:r>
        <w:lastRenderedPageBreak/>
        <w:t xml:space="preserve">Таблица </w:t>
      </w:r>
      <w:fldSimple w:instr=" STYLEREF 1 \s ">
        <w:r w:rsidR="00A10D10">
          <w:rPr>
            <w:noProof/>
          </w:rPr>
          <w:t>3</w:t>
        </w:r>
      </w:fldSimple>
      <w:r>
        <w:t>.</w:t>
      </w:r>
      <w:fldSimple w:instr=" SEQ Таблица \* ARABIC \s 1 ">
        <w:r w:rsidR="00A10D10">
          <w:rPr>
            <w:noProof/>
          </w:rPr>
          <w:t>4</w:t>
        </w:r>
      </w:fldSimple>
      <w:bookmarkEnd w:id="31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</w:t>
      </w:r>
      <w:r>
        <w:rPr>
          <w:rFonts w:cs="Arial"/>
          <w:szCs w:val="24"/>
        </w:rPr>
        <w:t>ЭнергоРесурс</w:t>
      </w:r>
      <w:r>
        <w:t>»</w:t>
      </w:r>
      <w:r w:rsidRPr="00661A38">
        <w:t>,</w:t>
      </w:r>
      <w:r>
        <w:t xml:space="preserve"> кг у.т./</w:t>
      </w:r>
      <w:r w:rsidRPr="00661A38">
        <w:t>Гкал</w:t>
      </w:r>
      <w:bookmarkEnd w:id="32"/>
      <w:bookmarkEnd w:id="33"/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15"/>
        <w:gridCol w:w="4892"/>
        <w:gridCol w:w="976"/>
        <w:gridCol w:w="977"/>
        <w:gridCol w:w="976"/>
        <w:gridCol w:w="977"/>
        <w:gridCol w:w="976"/>
        <w:gridCol w:w="977"/>
        <w:gridCol w:w="976"/>
        <w:gridCol w:w="977"/>
        <w:gridCol w:w="977"/>
      </w:tblGrid>
      <w:tr w:rsidR="00CB262B" w:rsidRPr="00324AD0" w14:paraId="33D3BE66" w14:textId="77777777" w:rsidTr="00CB262B">
        <w:trPr>
          <w:trHeight w:val="300"/>
          <w:tblHeader/>
        </w:trPr>
        <w:tc>
          <w:tcPr>
            <w:tcW w:w="915" w:type="dxa"/>
            <w:vMerge w:val="restart"/>
            <w:shd w:val="clear" w:color="000000" w:fill="F2F2F2"/>
            <w:vAlign w:val="center"/>
            <w:hideMark/>
          </w:tcPr>
          <w:p w14:paraId="5BAD4F9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N котельной</w:t>
            </w:r>
          </w:p>
        </w:tc>
        <w:tc>
          <w:tcPr>
            <w:tcW w:w="4892" w:type="dxa"/>
            <w:vMerge w:val="restart"/>
            <w:shd w:val="clear" w:color="000000" w:fill="F2F2F2"/>
            <w:vAlign w:val="center"/>
            <w:hideMark/>
          </w:tcPr>
          <w:p w14:paraId="22D4212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котельной</w:t>
            </w:r>
          </w:p>
        </w:tc>
        <w:tc>
          <w:tcPr>
            <w:tcW w:w="8789" w:type="dxa"/>
            <w:gridSpan w:val="9"/>
            <w:shd w:val="clear" w:color="000000" w:fill="F2F2F2"/>
            <w:vAlign w:val="bottom"/>
            <w:hideMark/>
          </w:tcPr>
          <w:p w14:paraId="3F08132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 xml:space="preserve">Удельный расход условного топлива на выработку тепловой энергии </w:t>
            </w:r>
          </w:p>
        </w:tc>
      </w:tr>
      <w:tr w:rsidR="00CB262B" w:rsidRPr="00324AD0" w14:paraId="22B2F210" w14:textId="77777777" w:rsidTr="00CB262B">
        <w:trPr>
          <w:trHeight w:val="300"/>
          <w:tblHeader/>
        </w:trPr>
        <w:tc>
          <w:tcPr>
            <w:tcW w:w="915" w:type="dxa"/>
            <w:vMerge/>
            <w:vAlign w:val="center"/>
            <w:hideMark/>
          </w:tcPr>
          <w:p w14:paraId="5D3C12DD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892" w:type="dxa"/>
            <w:vMerge/>
            <w:vAlign w:val="center"/>
            <w:hideMark/>
          </w:tcPr>
          <w:p w14:paraId="64AC90E2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4B3F1DD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4F67D47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5D4E7E2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274B268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0911693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7BFD9BC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4B4ECBE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28F070C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2B2417D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CB262B" w:rsidRPr="00324AD0" w14:paraId="1FF61B4C" w14:textId="77777777" w:rsidTr="00CB262B">
        <w:trPr>
          <w:trHeight w:val="300"/>
        </w:trPr>
        <w:tc>
          <w:tcPr>
            <w:tcW w:w="915" w:type="dxa"/>
            <w:shd w:val="clear" w:color="auto" w:fill="auto"/>
            <w:noWrap/>
            <w:vAlign w:val="center"/>
            <w:hideMark/>
          </w:tcPr>
          <w:p w14:paraId="45FD25A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892" w:type="dxa"/>
            <w:shd w:val="clear" w:color="auto" w:fill="auto"/>
            <w:noWrap/>
            <w:vAlign w:val="center"/>
            <w:hideMark/>
          </w:tcPr>
          <w:p w14:paraId="1B9B6432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«Мамулино-2» Оснабрюкская, в районе д.31 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335F9FC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7681E91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70D8EA7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CA84EB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6FE0C12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1C6007D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2B19559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05F63CB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283A8F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3,92</w:t>
            </w:r>
          </w:p>
        </w:tc>
      </w:tr>
      <w:tr w:rsidR="00CB262B" w:rsidRPr="00324AD0" w14:paraId="64FF0C22" w14:textId="77777777" w:rsidTr="00CB262B">
        <w:trPr>
          <w:trHeight w:val="300"/>
        </w:trPr>
        <w:tc>
          <w:tcPr>
            <w:tcW w:w="915" w:type="dxa"/>
            <w:shd w:val="clear" w:color="auto" w:fill="auto"/>
            <w:noWrap/>
            <w:vAlign w:val="center"/>
            <w:hideMark/>
          </w:tcPr>
          <w:p w14:paraId="3F81E6F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892" w:type="dxa"/>
            <w:shd w:val="clear" w:color="auto" w:fill="auto"/>
            <w:noWrap/>
            <w:vAlign w:val="center"/>
            <w:hideMark/>
          </w:tcPr>
          <w:p w14:paraId="75872A1C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3» ул. Оснабрюкская, д. 8, корп. 1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5D6768D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32DAC89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6A40F8F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99BAC2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4427B27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1F5C9A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0D4610B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3FD134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2ED964D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3,00</w:t>
            </w:r>
          </w:p>
        </w:tc>
      </w:tr>
      <w:tr w:rsidR="00CB262B" w:rsidRPr="00324AD0" w14:paraId="6651F39F" w14:textId="77777777" w:rsidTr="00CB262B">
        <w:trPr>
          <w:trHeight w:val="300"/>
        </w:trPr>
        <w:tc>
          <w:tcPr>
            <w:tcW w:w="915" w:type="dxa"/>
            <w:shd w:val="clear" w:color="auto" w:fill="auto"/>
            <w:noWrap/>
            <w:vAlign w:val="bottom"/>
            <w:hideMark/>
          </w:tcPr>
          <w:p w14:paraId="278167BE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892" w:type="dxa"/>
            <w:shd w:val="clear" w:color="auto" w:fill="auto"/>
            <w:noWrap/>
            <w:vAlign w:val="center"/>
            <w:hideMark/>
          </w:tcPr>
          <w:p w14:paraId="2A75B360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Итого по котельным ООО "ЭнергоРесурс"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006F2B1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3D3DFB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3239BC8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6C027EE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36CC3BE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423568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6" w:type="dxa"/>
            <w:shd w:val="clear" w:color="auto" w:fill="auto"/>
            <w:noWrap/>
            <w:vAlign w:val="center"/>
            <w:hideMark/>
          </w:tcPr>
          <w:p w14:paraId="6ABC313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50B81A1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  <w:tc>
          <w:tcPr>
            <w:tcW w:w="977" w:type="dxa"/>
            <w:shd w:val="clear" w:color="auto" w:fill="auto"/>
            <w:noWrap/>
            <w:vAlign w:val="center"/>
            <w:hideMark/>
          </w:tcPr>
          <w:p w14:paraId="41CCBBE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2,32</w:t>
            </w:r>
          </w:p>
        </w:tc>
      </w:tr>
    </w:tbl>
    <w:p w14:paraId="70FBFF03" w14:textId="391A6DAC" w:rsidR="00CB262B" w:rsidRDefault="00CB262B" w:rsidP="00CB262B">
      <w:pPr>
        <w:pStyle w:val="afff9"/>
        <w:keepNext/>
        <w:spacing w:before="240" w:line="276" w:lineRule="auto"/>
        <w:jc w:val="both"/>
      </w:pPr>
      <w:bookmarkStart w:id="34" w:name="_Ref101870488"/>
      <w:bookmarkStart w:id="35" w:name="_Toc112762710"/>
      <w:r>
        <w:t xml:space="preserve">Таблица </w:t>
      </w:r>
      <w:fldSimple w:instr=" STYLEREF 1 \s ">
        <w:r w:rsidR="00A10D10">
          <w:rPr>
            <w:noProof/>
          </w:rPr>
          <w:t>3</w:t>
        </w:r>
      </w:fldSimple>
      <w:r>
        <w:t>.</w:t>
      </w:r>
      <w:fldSimple w:instr=" SEQ Таблица \* ARABIC \s 1 ">
        <w:r w:rsidR="00A10D10">
          <w:rPr>
            <w:noProof/>
          </w:rPr>
          <w:t>5</w:t>
        </w:r>
      </w:fldSimple>
      <w:bookmarkEnd w:id="34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</w:t>
      </w:r>
      <w:r>
        <w:t xml:space="preserve">прочих </w:t>
      </w:r>
      <w:r w:rsidRPr="00661A38">
        <w:t>ЕТО,</w:t>
      </w:r>
      <w:r>
        <w:t xml:space="preserve"> кг у.т./</w:t>
      </w:r>
      <w:r w:rsidRPr="00661A38">
        <w:t>Гкал</w:t>
      </w:r>
      <w:bookmarkEnd w:id="35"/>
    </w:p>
    <w:tbl>
      <w:tblPr>
        <w:tblW w:w="14679" w:type="dxa"/>
        <w:tblLayout w:type="fixed"/>
        <w:tblLook w:val="04A0" w:firstRow="1" w:lastRow="0" w:firstColumn="1" w:lastColumn="0" w:noHBand="0" w:noVBand="1"/>
      </w:tblPr>
      <w:tblGrid>
        <w:gridCol w:w="919"/>
        <w:gridCol w:w="4934"/>
        <w:gridCol w:w="980"/>
        <w:gridCol w:w="981"/>
        <w:gridCol w:w="980"/>
        <w:gridCol w:w="984"/>
        <w:gridCol w:w="990"/>
        <w:gridCol w:w="970"/>
        <w:gridCol w:w="6"/>
        <w:gridCol w:w="977"/>
        <w:gridCol w:w="979"/>
        <w:gridCol w:w="979"/>
      </w:tblGrid>
      <w:tr w:rsidR="00CB262B" w:rsidRPr="00B4236E" w14:paraId="154C509C" w14:textId="77777777" w:rsidTr="00332015">
        <w:trPr>
          <w:trHeight w:val="300"/>
        </w:trPr>
        <w:tc>
          <w:tcPr>
            <w:tcW w:w="9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7317A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N котельной</w:t>
            </w:r>
          </w:p>
        </w:tc>
        <w:tc>
          <w:tcPr>
            <w:tcW w:w="49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5ECAA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котельной</w:t>
            </w:r>
          </w:p>
        </w:tc>
        <w:tc>
          <w:tcPr>
            <w:tcW w:w="8826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F91BEA9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Удельный расход условного топлива на выработку тепловой энергии</w:t>
            </w:r>
          </w:p>
        </w:tc>
      </w:tr>
      <w:tr w:rsidR="00CB262B" w:rsidRPr="00B4236E" w14:paraId="1FAE3CB6" w14:textId="77777777" w:rsidTr="00332015">
        <w:trPr>
          <w:trHeight w:val="300"/>
        </w:trPr>
        <w:tc>
          <w:tcPr>
            <w:tcW w:w="9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BBD23D9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9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1517FF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E46552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B3D5F8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C86BE3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83D48A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2184F49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9A6749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8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1D3B33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18F80E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950E6A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CB262B" w:rsidRPr="00B4236E" w14:paraId="53026559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BDEF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9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69E0D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АО «ТВЗ» Петербургское шоссе, д. 45б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A223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AFEC2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463C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46C3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81FD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998AB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B56A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781F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72611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</w:tr>
      <w:tr w:rsidR="00CB262B" w:rsidRPr="00B4236E" w14:paraId="74F32AEF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6EC9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9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DE1300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АО «Центросвармаш» ул. П. Савельевой, д.4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BB3C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DA047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AB7B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6748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0DD0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BE65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8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FF25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1CF6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F42D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3,77</w:t>
            </w:r>
          </w:p>
        </w:tc>
      </w:tr>
      <w:tr w:rsidR="00CB262B" w:rsidRPr="00B4236E" w14:paraId="1EC576F6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2F8F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5724B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ВЧД-14 ДТВС ОАО "РЖД" ул. Желтиковская, д.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E964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8761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6343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D9A6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9A11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594E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8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DEF1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AB77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C8C0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5,00</w:t>
            </w:r>
          </w:p>
        </w:tc>
      </w:tr>
      <w:tr w:rsidR="00CB262B" w:rsidRPr="00B4236E" w14:paraId="57780FEE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1839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26251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ОО УК "Лазурь" ул. Красина, д. 46/3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2A02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7EDF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1BE4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CAF2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79E5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34F0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8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B489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D61B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96EA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97</w:t>
            </w:r>
          </w:p>
        </w:tc>
      </w:tr>
      <w:tr w:rsidR="00CB262B" w:rsidRPr="00B4236E" w14:paraId="5213BDAA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80DE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B2F97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ОО «КОМО» пос. Б. Перемерки, д.9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D7C5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6D55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340F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1610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46D69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6389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8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53AA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86EB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D2079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09</w:t>
            </w:r>
          </w:p>
        </w:tc>
      </w:tr>
      <w:tr w:rsidR="00CB262B" w:rsidRPr="00B4236E" w14:paraId="2D0B8E2C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FF85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C672A0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Волжский </w:t>
            </w: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br/>
              <w:t>пекарь» ул. Хромова, д.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8423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7,00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1D70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7,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3229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7,00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244F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7,0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D3A6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7,00</w:t>
            </w:r>
          </w:p>
        </w:tc>
        <w:tc>
          <w:tcPr>
            <w:tcW w:w="3911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59C5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вод абонента на систему централизованного теплоснабжения</w:t>
            </w:r>
          </w:p>
        </w:tc>
      </w:tr>
      <w:tr w:rsidR="00CB262B" w:rsidRPr="00B4236E" w14:paraId="3FD4C5A6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9FC7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60EFC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ОО «Крикс» Петербургское шоссе, д. 1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E9992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59BE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AB6D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66DA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9043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4AC4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2970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9DDD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F336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/д</w:t>
            </w:r>
          </w:p>
        </w:tc>
      </w:tr>
      <w:tr w:rsidR="00332015" w:rsidRPr="00B4236E" w14:paraId="7BF2B369" w14:textId="77777777" w:rsidTr="00332015">
        <w:trPr>
          <w:trHeight w:val="351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AF3E1B" w14:textId="77777777" w:rsidR="00332015" w:rsidRPr="00CB262B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E729E" w14:textId="77777777" w:rsidR="00332015" w:rsidRPr="00CB262B" w:rsidRDefault="00332015" w:rsidP="00332015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роектируемая котельная "</w:t>
            </w:r>
            <w:proofErr w:type="spellStart"/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Затверецкая</w:t>
            </w:r>
            <w:proofErr w:type="spellEnd"/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"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FE4F2" w14:textId="77777777" w:rsidR="00332015" w:rsidRPr="00CB262B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––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F180B" w14:textId="77777777" w:rsidR="00332015" w:rsidRPr="00CB262B" w:rsidRDefault="00332015" w:rsidP="0033201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A28DA" w14:textId="77777777" w:rsidR="00332015" w:rsidRPr="00CB262B" w:rsidRDefault="00332015" w:rsidP="0033201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DF847" w14:textId="77777777" w:rsidR="00332015" w:rsidRPr="00CB262B" w:rsidRDefault="00332015" w:rsidP="0033201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AA7C4" w14:textId="77777777" w:rsidR="00332015" w:rsidRPr="00CB262B" w:rsidRDefault="00332015" w:rsidP="0033201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7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2DA3A" w14:textId="483021C0" w:rsidR="00332015" w:rsidRPr="00CB262B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9721A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ABC9C" w14:textId="7D1CD1DA" w:rsidR="00332015" w:rsidRPr="00CB262B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9721A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288D5" w14:textId="2FE8F67F" w:rsidR="00332015" w:rsidRPr="00CB262B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9721A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83D41" w14:textId="77777777" w:rsidR="00332015" w:rsidRPr="00CB262B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6,37</w:t>
            </w:r>
          </w:p>
        </w:tc>
      </w:tr>
      <w:tr w:rsidR="00CB262B" w14:paraId="430427A0" w14:textId="77777777" w:rsidTr="00332015">
        <w:trPr>
          <w:trHeight w:val="300"/>
        </w:trPr>
        <w:tc>
          <w:tcPr>
            <w:tcW w:w="9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D9CA51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9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352FA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Итого по котельным в зонах д-</w:t>
            </w:r>
            <w:proofErr w:type="spellStart"/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и</w:t>
            </w:r>
            <w:proofErr w:type="spellEnd"/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 прочих ЕТО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31A9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1,66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1FB73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1,6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3D6A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1,66</w:t>
            </w:r>
          </w:p>
        </w:tc>
        <w:tc>
          <w:tcPr>
            <w:tcW w:w="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F78B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1,66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63A61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1,66</w:t>
            </w:r>
          </w:p>
        </w:tc>
        <w:tc>
          <w:tcPr>
            <w:tcW w:w="97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A5C6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3,19</w:t>
            </w:r>
          </w:p>
        </w:tc>
        <w:tc>
          <w:tcPr>
            <w:tcW w:w="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89C7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3,19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8278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3,19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82124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B262B">
              <w:rPr>
                <w:rFonts w:cs="Arial"/>
                <w:color w:val="000000"/>
                <w:sz w:val="20"/>
                <w:szCs w:val="20"/>
              </w:rPr>
              <w:t>153,19</w:t>
            </w:r>
          </w:p>
        </w:tc>
      </w:tr>
    </w:tbl>
    <w:p w14:paraId="11710C4E" w14:textId="77777777" w:rsidR="00CB262B" w:rsidRDefault="00CB262B" w:rsidP="00C060E9">
      <w:pPr>
        <w:spacing w:after="0" w:line="360" w:lineRule="auto"/>
        <w:jc w:val="both"/>
        <w:rPr>
          <w:szCs w:val="24"/>
        </w:rPr>
      </w:pPr>
    </w:p>
    <w:p w14:paraId="7937F283" w14:textId="77777777" w:rsidR="00E63951" w:rsidRPr="005C3E07" w:rsidRDefault="00E63951" w:rsidP="00E63951">
      <w:pPr>
        <w:pStyle w:val="1"/>
      </w:pPr>
      <w:bookmarkStart w:id="36" w:name="_Toc108265886"/>
      <w:r w:rsidRPr="00E63951">
        <w:lastRenderedPageBreak/>
        <w:t>ОТНОШЕНИЕ ВЕЛИЧИНЫ ТЕХНОЛОГИЧЕСКИХ ПОТЕРЬ ТЕПЛОВОЙ ЭНЕРГИИ, ТЕПЛОНОСИТЕЛЯ К МАТЕРИАЛЬНОЙ ХАРАКТЕРИСТИКЕ ТЕПЛОВОЙ СЕТИ</w:t>
      </w:r>
      <w:bookmarkEnd w:id="36"/>
    </w:p>
    <w:p w14:paraId="725F9707" w14:textId="77777777" w:rsidR="00E63951" w:rsidRDefault="00E63951" w:rsidP="00E63951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>
        <w:rPr>
          <w:color w:val="222222"/>
        </w:rPr>
        <w:t>Значение отношений величины технологических потерь тепловой энергии к материальной характеристике тепловой сети приведены</w:t>
      </w:r>
    </w:p>
    <w:p w14:paraId="5831E918" w14:textId="0CC111C5" w:rsidR="00E63951" w:rsidRDefault="00E63951" w:rsidP="00563C31">
      <w:pPr>
        <w:spacing w:after="0" w:line="240" w:lineRule="auto"/>
        <w:jc w:val="both"/>
      </w:pPr>
      <w:bookmarkStart w:id="37" w:name="_Toc112762711"/>
      <w:r>
        <w:t xml:space="preserve">Таблица </w:t>
      </w:r>
      <w:fldSimple w:instr=" STYLEREF 1 \s ">
        <w:r w:rsidR="00A10D10">
          <w:rPr>
            <w:noProof/>
          </w:rPr>
          <w:t>4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r>
        <w:t xml:space="preserve"> </w:t>
      </w:r>
      <w:r w:rsidRPr="009B7E72">
        <w:t>–</w:t>
      </w:r>
      <w:r>
        <w:t xml:space="preserve"> Значения отношения величины технологических потерь к материальной характеристике тепловой сети в зонах действия источников ООО «Тверская генерация», 1/км/год</w:t>
      </w:r>
      <w:bookmarkEnd w:id="37"/>
    </w:p>
    <w:tbl>
      <w:tblPr>
        <w:tblW w:w="14596" w:type="dxa"/>
        <w:tblLook w:val="04A0" w:firstRow="1" w:lastRow="0" w:firstColumn="1" w:lastColumn="0" w:noHBand="0" w:noVBand="1"/>
      </w:tblPr>
      <w:tblGrid>
        <w:gridCol w:w="979"/>
        <w:gridCol w:w="4052"/>
        <w:gridCol w:w="1062"/>
        <w:gridCol w:w="1063"/>
        <w:gridCol w:w="1063"/>
        <w:gridCol w:w="1063"/>
        <w:gridCol w:w="1062"/>
        <w:gridCol w:w="1063"/>
        <w:gridCol w:w="1063"/>
        <w:gridCol w:w="1063"/>
        <w:gridCol w:w="1063"/>
      </w:tblGrid>
      <w:tr w:rsidR="00E63951" w:rsidRPr="00613A70" w14:paraId="0E26AFB2" w14:textId="77777777" w:rsidTr="00E63951">
        <w:trPr>
          <w:trHeight w:val="300"/>
          <w:tblHeader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DC819CF" w14:textId="77777777" w:rsidR="00E63951" w:rsidRPr="00613A70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92D6BE" w14:textId="77777777" w:rsidR="00E63951" w:rsidRPr="00613A70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  <w:r w:rsidR="0042121F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 xml:space="preserve"> в системе теплоснабжения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4507DF" w14:textId="77777777" w:rsidR="00E63951" w:rsidRPr="00613A70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F4BCF79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A635083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F149FA8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53DE9B7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33BEAB9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CA87B7F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6968B21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8646295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332015" w:rsidRPr="00613A70" w14:paraId="367182F2" w14:textId="77777777" w:rsidTr="00E6395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EF0AA" w14:textId="77777777" w:rsidR="00332015" w:rsidRPr="00613A70" w:rsidRDefault="00332015" w:rsidP="00332015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bookmarkStart w:id="38" w:name="_GoBack" w:colFirst="2" w:colLast="10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3A205" w14:textId="77777777" w:rsidR="00332015" w:rsidRPr="00613A70" w:rsidRDefault="00332015" w:rsidP="00332015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B61D3" w14:textId="5CF40E03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E4A47C" w14:textId="03CF1B4F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86F1CE" w14:textId="22A89224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F72D9F" w14:textId="3A29DF15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7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9E1909" w14:textId="469EB801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3333CE" w14:textId="470FFFDF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572EE5" w14:textId="33C1350F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AEBE7D" w14:textId="7ECD1E2C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CE9D32" w14:textId="39EF0972" w:rsidR="00332015" w:rsidRDefault="00332015" w:rsidP="00332015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1</w:t>
            </w:r>
          </w:p>
        </w:tc>
      </w:tr>
      <w:bookmarkEnd w:id="38"/>
      <w:tr w:rsidR="00E3169A" w:rsidRPr="00613A70" w14:paraId="46A634BE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95A73" w14:textId="77777777" w:rsidR="00E3169A" w:rsidRPr="00613A70" w:rsidRDefault="00E3169A" w:rsidP="00E3169A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CFD421" w14:textId="77777777" w:rsidR="00E3169A" w:rsidRPr="00613A70" w:rsidRDefault="00E3169A" w:rsidP="00E3169A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9D479" w14:textId="51EB4FA3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2901AC" w14:textId="7DA20376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8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31E38C" w14:textId="01D98402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F35751" w14:textId="657FC43E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696FA7" w14:textId="7CDEB551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ED4078" w14:textId="2D6663B9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CF1D87" w14:textId="16277668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AC8707" w14:textId="3B971AC2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C50037" w14:textId="6D65724D" w:rsidR="00E3169A" w:rsidRDefault="00E3169A" w:rsidP="00E3169A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552E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93</w:t>
            </w:r>
          </w:p>
        </w:tc>
      </w:tr>
      <w:tr w:rsidR="00575C99" w:rsidRPr="00613A70" w14:paraId="50A387DE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42330A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CF48E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2EB10B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4ADB72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18658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1BC75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BA571B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AC50C5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A3649F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57E414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D5B59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</w:tr>
      <w:tr w:rsidR="00575C99" w:rsidRPr="00613A70" w14:paraId="6845E50B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A023CB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9FBEA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гт</w:t>
            </w:r>
            <w:proofErr w:type="spellEnd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 Сахаров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1F954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16E3A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2788B5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B44CD7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F499B7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B9D180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A71B66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D31A95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AF89CB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</w:tr>
      <w:tr w:rsidR="00575C99" w:rsidRPr="00613A70" w14:paraId="1B545588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0CEF4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C05F6C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п.Мамулино</w:t>
            </w:r>
            <w:proofErr w:type="spellEnd"/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9AAF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BFD15E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CFD99D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C4D67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923B83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01FB4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12128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DE4A3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193D60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</w:tr>
      <w:tr w:rsidR="00575C99" w:rsidRPr="00613A70" w14:paraId="0BA854BA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20B17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502C2E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B8460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D24267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4A0FB5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4965A0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CC80E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7A9063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01F7B6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88E17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3ECF6D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</w:tr>
      <w:tr w:rsidR="00575C99" w:rsidRPr="00613A70" w14:paraId="51353CFF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72C06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F0D4D3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2152AF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DC79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8F82D0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9A48E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EC33A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86E7D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9BA5D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EF5AA6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757C7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4</w:t>
            </w:r>
          </w:p>
        </w:tc>
      </w:tr>
      <w:tr w:rsidR="00575C99" w:rsidRPr="00613A70" w14:paraId="3DD59BA0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1D2F7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6F66A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8328C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8273D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604BB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07543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AF8ACC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C6676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A3991B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356B49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61BE7E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575C99" w:rsidRPr="00613A70" w14:paraId="1C62388F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C01746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49C394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0D4DC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5302CB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9EFDCA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7AF244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AD0A46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6FE4AA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4214E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9E751E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FFDA30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575C99" w:rsidRPr="00613A70" w14:paraId="2F534E0C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0869C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D90583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B5295D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00A629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F3306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950AD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CE3DD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2645A2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4A0EFF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2E40DB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7ABA8B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</w:tr>
      <w:tr w:rsidR="00575C99" w:rsidRPr="00613A70" w14:paraId="56A52ACC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E5FD66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70020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CD62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8103E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800F1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D07C9D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496BE6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BD40B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69083E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6E2936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2FCBAB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</w:tr>
      <w:tr w:rsidR="00575C99" w:rsidRPr="00613A70" w14:paraId="78440E9A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67BF7C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9B6B0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25215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23C8C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DAF36E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B99B14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7F191E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F37F58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693EF2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A073A5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8187D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27</w:t>
            </w:r>
          </w:p>
        </w:tc>
      </w:tr>
      <w:tr w:rsidR="00575C99" w:rsidRPr="00613A70" w14:paraId="3A15D8B2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11431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08B84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5407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3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57C6DD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74E2C1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2BD11E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023EEA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34A119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15334C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D9DB6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82450" w14:textId="77777777" w:rsidR="00575C99" w:rsidRDefault="00575C99" w:rsidP="00575C99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</w:t>
            </w:r>
          </w:p>
        </w:tc>
      </w:tr>
      <w:tr w:rsidR="00E12BD8" w:rsidRPr="00613A70" w14:paraId="5A74AC7E" w14:textId="77777777" w:rsidTr="00E12BD8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E44F1" w14:textId="22845E69" w:rsidR="00E12BD8" w:rsidRPr="00613A70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79AD5" w14:textId="4B26AAE6" w:rsidR="00E12BD8" w:rsidRPr="00613A70" w:rsidRDefault="00E12BD8" w:rsidP="00E12B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7BA995" w14:textId="257721B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25888D" w14:textId="6654E2A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F477BE" w14:textId="6188594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28ACA" w14:textId="46D65B4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B34E42" w14:textId="287976A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CE22E1" w14:textId="1BE8198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43B7F"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1CD09A" w14:textId="3228B7F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43B7F"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7B8CFF" w14:textId="5F259F9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243B7F"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DCDF70" w14:textId="6300112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Затверецкая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>»</w:t>
            </w:r>
          </w:p>
        </w:tc>
      </w:tr>
      <w:tr w:rsidR="00E12BD8" w:rsidRPr="00613A70" w14:paraId="312F6E6A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6A2FD3" w14:textId="77777777" w:rsidR="00E12BD8" w:rsidRPr="00613A70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lastRenderedPageBreak/>
              <w:t>1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9A771" w14:textId="77777777" w:rsidR="00E12BD8" w:rsidRPr="00613A70" w:rsidRDefault="00E12BD8" w:rsidP="00E12B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9623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19620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D240D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0E6EF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C2F08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2A19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4D23C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63272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E18EC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3</w:t>
            </w:r>
          </w:p>
        </w:tc>
      </w:tr>
      <w:tr w:rsidR="00E12BD8" w:rsidRPr="00613A70" w14:paraId="4A46F425" w14:textId="77777777" w:rsidTr="00575C99">
        <w:trPr>
          <w:trHeight w:val="307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BB799" w14:textId="77777777" w:rsidR="00E12BD8" w:rsidRPr="00613A70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AF08F3" w14:textId="77777777" w:rsidR="00E12BD8" w:rsidRPr="00613A70" w:rsidRDefault="00E12BD8" w:rsidP="00E12B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73E1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51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162D9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E07C2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07029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FC07D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C5B5E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DFF68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012E7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60AFD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43</w:t>
            </w:r>
          </w:p>
        </w:tc>
      </w:tr>
      <w:tr w:rsidR="00E12BD8" w:rsidRPr="00613A70" w14:paraId="5A147D77" w14:textId="77777777" w:rsidTr="00E12BD8">
        <w:trPr>
          <w:trHeight w:val="1415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BB432" w14:textId="662774FD" w:rsidR="00E12BD8" w:rsidRPr="00613A70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C93C4" w14:textId="12BFEAF9" w:rsidR="00E12BD8" w:rsidRPr="00613A70" w:rsidRDefault="00E12BD8" w:rsidP="00E12B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sz w:val="20"/>
                <w:szCs w:val="20"/>
                <w:lang w:eastAsia="ru-RU"/>
              </w:rPr>
              <w:t>АО «ТКСМ-2»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DA97C" w14:textId="67A61CD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EBC760" w14:textId="6AAE0BE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4C72BC" w14:textId="320C3B1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DA6D5C" w14:textId="1A42EF5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A2652D" w14:textId="14E3BEB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102179" w14:textId="107B509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10CA7" w14:textId="65CE8BD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AF3982" w14:textId="3FD8782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3E1E13" w14:textId="02A039C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Затверецкая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>»</w:t>
            </w:r>
          </w:p>
        </w:tc>
      </w:tr>
      <w:tr w:rsidR="00E12BD8" w:rsidRPr="00613A70" w14:paraId="67B81896" w14:textId="77777777" w:rsidTr="00CA57D8">
        <w:trPr>
          <w:trHeight w:val="307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9C811" w14:textId="77777777" w:rsidR="00E12BD8" w:rsidRPr="00613A70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FD0F5E" w14:textId="77777777" w:rsidR="00E12BD8" w:rsidRPr="00613A70" w:rsidRDefault="00E12BD8" w:rsidP="00E12B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ООО "Лазурная" 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433EC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5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CCF40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BB455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2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5F809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2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D5930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2</w:t>
            </w:r>
          </w:p>
        </w:tc>
        <w:tc>
          <w:tcPr>
            <w:tcW w:w="425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A0ED2F" w14:textId="109803B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котельную мкр. Элеватор</w:t>
            </w:r>
          </w:p>
        </w:tc>
      </w:tr>
    </w:tbl>
    <w:p w14:paraId="4A31A3FB" w14:textId="77777777" w:rsidR="00E12BD8" w:rsidRDefault="00E12BD8" w:rsidP="00E63951">
      <w:pPr>
        <w:spacing w:after="0" w:line="360" w:lineRule="auto"/>
        <w:ind w:firstLine="708"/>
        <w:jc w:val="both"/>
        <w:rPr>
          <w:rFonts w:cs="Arial"/>
          <w:szCs w:val="24"/>
        </w:rPr>
      </w:pPr>
    </w:p>
    <w:p w14:paraId="7944CC8B" w14:textId="1005D10D" w:rsidR="00E63951" w:rsidRDefault="00E63951" w:rsidP="00E63951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>
        <w:rPr>
          <w:rFonts w:cs="Arial"/>
          <w:szCs w:val="24"/>
        </w:rPr>
        <w:t>Сведения о материальной характеристике тепловых сетей и величине технологических потерь в зонах деятельности прочих ЕТО отсутствуют.</w:t>
      </w:r>
    </w:p>
    <w:p w14:paraId="5F67F33F" w14:textId="77777777" w:rsidR="00E63951" w:rsidRDefault="00E63951" w:rsidP="00C060E9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14:paraId="31EB9061" w14:textId="77777777" w:rsidR="00575C99" w:rsidRPr="005C3E07" w:rsidRDefault="00575C99" w:rsidP="00575C99">
      <w:pPr>
        <w:pStyle w:val="1"/>
      </w:pPr>
      <w:bookmarkStart w:id="39" w:name="_Toc108265887"/>
      <w:r w:rsidRPr="00575C99">
        <w:t>КОЭФФИЦИЕНТ ИСПОЛЬЗОВАНИЯ УСТАНОВЛЕННОЙ ТЕПЛОВОЙ МОЩНОСТИ</w:t>
      </w:r>
      <w:bookmarkEnd w:id="39"/>
    </w:p>
    <w:p w14:paraId="350EA092" w14:textId="6C2BB40F" w:rsidR="00E63951" w:rsidRDefault="00575C99" w:rsidP="00575C99">
      <w:pPr>
        <w:spacing w:after="0" w:line="360" w:lineRule="auto"/>
        <w:ind w:firstLine="708"/>
        <w:jc w:val="both"/>
        <w:rPr>
          <w:color w:val="222222"/>
        </w:rPr>
      </w:pPr>
      <w:r>
        <w:rPr>
          <w:color w:val="222222"/>
        </w:rPr>
        <w:t xml:space="preserve">Прогнозные значения коэффициентов установленной тепловой мощности с учетом прогноза выработки тепловой энергии и значений перспективной установленной тепловой мощности, </w:t>
      </w:r>
      <w:r w:rsidRPr="00172AB7">
        <w:rPr>
          <w:color w:val="222222"/>
        </w:rPr>
        <w:t>представленных в Книге 7 «</w:t>
      </w:r>
      <w:r w:rsidRPr="00172AB7">
        <w:rPr>
          <w:bCs/>
        </w:rPr>
        <w:t>Предложения по строительству, реконструкции и техническому перевооружению и (или) модернизации источников тепловой энергии</w:t>
      </w:r>
      <w:r w:rsidRPr="00172AB7">
        <w:rPr>
          <w:color w:val="222222"/>
        </w:rPr>
        <w:t>»</w:t>
      </w:r>
      <w:r>
        <w:rPr>
          <w:color w:val="222222"/>
        </w:rPr>
        <w:t xml:space="preserve"> (шифр ПСТ.ОМ.</w:t>
      </w:r>
      <w:r w:rsidRPr="00575C99">
        <w:rPr>
          <w:color w:val="222222"/>
        </w:rPr>
        <w:t>69</w:t>
      </w:r>
      <w:r>
        <w:rPr>
          <w:color w:val="222222"/>
        </w:rPr>
        <w:t>-</w:t>
      </w:r>
      <w:r w:rsidRPr="00575C99">
        <w:rPr>
          <w:color w:val="222222"/>
        </w:rPr>
        <w:t>40</w:t>
      </w:r>
      <w:r>
        <w:rPr>
          <w:color w:val="222222"/>
        </w:rPr>
        <w:t>.0</w:t>
      </w:r>
      <w:r w:rsidRPr="00575C99">
        <w:rPr>
          <w:color w:val="222222"/>
        </w:rPr>
        <w:t>07</w:t>
      </w:r>
      <w:r>
        <w:rPr>
          <w:color w:val="222222"/>
        </w:rPr>
        <w:t xml:space="preserve">.000) </w:t>
      </w:r>
      <w:r w:rsidR="00435408">
        <w:rPr>
          <w:color w:val="222222"/>
        </w:rPr>
        <w:t>приведены</w:t>
      </w:r>
      <w:r w:rsidR="00435408" w:rsidRPr="00575C99">
        <w:rPr>
          <w:color w:val="222222"/>
        </w:rPr>
        <w:t xml:space="preserve"> </w:t>
      </w:r>
      <w:r w:rsidR="00435408">
        <w:rPr>
          <w:color w:val="222222"/>
        </w:rPr>
        <w:t>в таблицах</w:t>
      </w:r>
      <w:r w:rsidR="00B465A9">
        <w:rPr>
          <w:color w:val="222222"/>
        </w:rPr>
        <w:t xml:space="preserve"> </w:t>
      </w:r>
      <w:r w:rsidR="00B465A9">
        <w:rPr>
          <w:color w:val="222222"/>
        </w:rPr>
        <w:fldChar w:fldCharType="begin"/>
      </w:r>
      <w:r w:rsidR="00B465A9">
        <w:rPr>
          <w:color w:val="222222"/>
        </w:rPr>
        <w:instrText xml:space="preserve"> REF _Ref101881544 \h  \* MERGEFORMAT </w:instrText>
      </w:r>
      <w:r w:rsidR="00B465A9">
        <w:rPr>
          <w:color w:val="222222"/>
        </w:rPr>
      </w:r>
      <w:r w:rsidR="00B465A9">
        <w:rPr>
          <w:color w:val="222222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5</w:t>
      </w:r>
      <w:r w:rsidR="00A10D10">
        <w:t>.</w:t>
      </w:r>
      <w:r w:rsidR="00A10D10">
        <w:rPr>
          <w:noProof/>
        </w:rPr>
        <w:t>1</w:t>
      </w:r>
      <w:r w:rsidR="00B465A9">
        <w:rPr>
          <w:color w:val="222222"/>
        </w:rPr>
        <w:fldChar w:fldCharType="end"/>
      </w:r>
      <w:r w:rsidR="00B465A9">
        <w:rPr>
          <w:color w:val="222222"/>
        </w:rPr>
        <w:t xml:space="preserve"> и </w:t>
      </w:r>
      <w:r w:rsidR="00B465A9">
        <w:rPr>
          <w:color w:val="222222"/>
        </w:rPr>
        <w:fldChar w:fldCharType="begin"/>
      </w:r>
      <w:r w:rsidR="00B465A9">
        <w:rPr>
          <w:color w:val="222222"/>
        </w:rPr>
        <w:instrText xml:space="preserve"> REF _Ref101881547 \h  \* MERGEFORMAT </w:instrText>
      </w:r>
      <w:r w:rsidR="00B465A9">
        <w:rPr>
          <w:color w:val="222222"/>
        </w:rPr>
      </w:r>
      <w:r w:rsidR="00B465A9">
        <w:rPr>
          <w:color w:val="222222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5</w:t>
      </w:r>
      <w:r w:rsidR="00A10D10">
        <w:t>.</w:t>
      </w:r>
      <w:r w:rsidR="00A10D10">
        <w:rPr>
          <w:noProof/>
        </w:rPr>
        <w:t>2</w:t>
      </w:r>
      <w:r w:rsidR="00B465A9">
        <w:rPr>
          <w:color w:val="222222"/>
        </w:rPr>
        <w:fldChar w:fldCharType="end"/>
      </w:r>
      <w:r w:rsidR="00B465A9">
        <w:rPr>
          <w:color w:val="222222"/>
        </w:rPr>
        <w:t>.</w:t>
      </w:r>
    </w:p>
    <w:p w14:paraId="0D32D7E2" w14:textId="77777777" w:rsidR="00435408" w:rsidRDefault="00435408" w:rsidP="00435408">
      <w:pPr>
        <w:spacing w:after="0" w:line="360" w:lineRule="auto"/>
        <w:jc w:val="both"/>
        <w:rPr>
          <w:color w:val="222222"/>
        </w:rPr>
      </w:pPr>
    </w:p>
    <w:p w14:paraId="7290C095" w14:textId="4CEB812B" w:rsidR="00435408" w:rsidRDefault="00435408" w:rsidP="00563C31">
      <w:pPr>
        <w:spacing w:after="0" w:line="240" w:lineRule="auto"/>
        <w:jc w:val="both"/>
      </w:pPr>
      <w:bookmarkStart w:id="40" w:name="_Ref101881544"/>
      <w:bookmarkStart w:id="41" w:name="_Toc112762712"/>
      <w:r>
        <w:t xml:space="preserve">Таблица </w:t>
      </w:r>
      <w:fldSimple w:instr=" STYLEREF 1 \s ">
        <w:r w:rsidR="00A10D10">
          <w:rPr>
            <w:noProof/>
          </w:rPr>
          <w:t>5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40"/>
      <w:r>
        <w:t xml:space="preserve"> </w:t>
      </w:r>
      <w:r w:rsidRPr="009B7E72">
        <w:t>–</w:t>
      </w:r>
      <w:r>
        <w:t xml:space="preserve"> Коэффициент использования установленной тепловой мощности источников </w:t>
      </w:r>
      <w:r w:rsidR="00B465A9">
        <w:t xml:space="preserve">в зонах деятельности ЕТО </w:t>
      </w:r>
      <w:r>
        <w:t>ООО «Тверская генерация»</w:t>
      </w:r>
      <w:bookmarkEnd w:id="41"/>
    </w:p>
    <w:tbl>
      <w:tblPr>
        <w:tblW w:w="14540" w:type="dxa"/>
        <w:tblLook w:val="04A0" w:firstRow="1" w:lastRow="0" w:firstColumn="1" w:lastColumn="0" w:noHBand="0" w:noVBand="1"/>
      </w:tblPr>
      <w:tblGrid>
        <w:gridCol w:w="3920"/>
        <w:gridCol w:w="1180"/>
        <w:gridCol w:w="1180"/>
        <w:gridCol w:w="1180"/>
        <w:gridCol w:w="1180"/>
        <w:gridCol w:w="1180"/>
        <w:gridCol w:w="1180"/>
        <w:gridCol w:w="1180"/>
        <w:gridCol w:w="1180"/>
        <w:gridCol w:w="1180"/>
      </w:tblGrid>
      <w:tr w:rsidR="00B465A9" w:rsidRPr="00B465A9" w14:paraId="3556CCA2" w14:textId="77777777" w:rsidTr="00B465A9">
        <w:trPr>
          <w:trHeight w:val="491"/>
          <w:tblHeader/>
        </w:trPr>
        <w:tc>
          <w:tcPr>
            <w:tcW w:w="3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38F8E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источника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2B1C1F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86AC08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267C8F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294823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655637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4D55EA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89D6D7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7D094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D9D89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FE726A" w:rsidRPr="00B465A9" w14:paraId="37194200" w14:textId="77777777" w:rsidTr="00192CA0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52A1B" w14:textId="77777777" w:rsidR="00FE726A" w:rsidRPr="00B465A9" w:rsidRDefault="00FE726A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D440C" w14:textId="77777777" w:rsidR="00FE726A" w:rsidRPr="00B465A9" w:rsidRDefault="00FE726A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84BF7" w14:textId="77777777" w:rsidR="00FE726A" w:rsidRPr="00B465A9" w:rsidRDefault="00FE726A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700C5" w14:textId="77777777" w:rsidR="00FE726A" w:rsidRPr="00B465A9" w:rsidRDefault="00FE726A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56EB1" w14:textId="77777777" w:rsidR="00FE726A" w:rsidRPr="00B465A9" w:rsidRDefault="00FE726A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5</w:t>
            </w:r>
          </w:p>
        </w:tc>
        <w:tc>
          <w:tcPr>
            <w:tcW w:w="5900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09F39" w14:textId="77777777" w:rsidR="00FE726A" w:rsidRPr="00B465A9" w:rsidRDefault="00FE726A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котельную на площадке ТЭЦ-1</w:t>
            </w:r>
          </w:p>
        </w:tc>
      </w:tr>
      <w:tr w:rsidR="00B465A9" w:rsidRPr="00B465A9" w14:paraId="431B9DB5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5B844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ТЭЦ-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AE05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E63E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C0C4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F0A6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E133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4E97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E7AE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E2B5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080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2</w:t>
            </w:r>
          </w:p>
        </w:tc>
      </w:tr>
      <w:tr w:rsidR="00B465A9" w:rsidRPr="00B465A9" w14:paraId="27B9231F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E0E49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6BEB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F552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2E83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2D2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CC13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CC10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715C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AFEA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94A6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9</w:t>
            </w:r>
          </w:p>
        </w:tc>
      </w:tr>
      <w:tr w:rsidR="00B465A9" w:rsidRPr="00B465A9" w14:paraId="44909F6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528D8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К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7C8C0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402A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6263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5079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1E0A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3957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9142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6D88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ECF3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4</w:t>
            </w:r>
          </w:p>
        </w:tc>
      </w:tr>
      <w:tr w:rsidR="00B465A9" w:rsidRPr="00B465A9" w14:paraId="4F3E3192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079F3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К-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3545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676C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D7718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2C368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44F4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325A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821A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EEC8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535D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2</w:t>
            </w:r>
          </w:p>
        </w:tc>
      </w:tr>
      <w:tr w:rsidR="00B465A9" w:rsidRPr="00B465A9" w14:paraId="3B65B04F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0930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"Южная"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5E12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AFB3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5593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C1E5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5ED5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FF43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9676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0DC4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F149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7</w:t>
            </w:r>
          </w:p>
        </w:tc>
      </w:tr>
      <w:tr w:rsidR="00B465A9" w:rsidRPr="00B465A9" w14:paraId="34CF01F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99D2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ый цех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F45A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9EDE2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D152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209C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D2A1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5CE8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05CF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B66B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0656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0</w:t>
            </w:r>
          </w:p>
        </w:tc>
      </w:tr>
      <w:tr w:rsidR="00B465A9" w:rsidRPr="00B465A9" w14:paraId="411A0565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9A7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21F2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2C78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E741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7961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5584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E976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07E5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B0A7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C9E8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7</w:t>
            </w:r>
          </w:p>
        </w:tc>
      </w:tr>
      <w:tr w:rsidR="00B465A9" w:rsidRPr="00B465A9" w14:paraId="62DDEAB1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CC8F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D4DC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1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CF41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C6C9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6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FE30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94960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B42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F89C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4F2F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950C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4,8</w:t>
            </w:r>
          </w:p>
        </w:tc>
      </w:tr>
      <w:tr w:rsidR="00B465A9" w:rsidRPr="00B465A9" w14:paraId="6ADFBA19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16BC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гт</w:t>
            </w:r>
            <w:proofErr w:type="spellEnd"/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 Сахарово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11A01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68B1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3905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44DA9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2478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F68E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9263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CB95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F2DE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2</w:t>
            </w:r>
          </w:p>
        </w:tc>
      </w:tr>
      <w:tr w:rsidR="00B465A9" w:rsidRPr="00B465A9" w14:paraId="1460FF06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3351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.Мамулино</w:t>
            </w:r>
            <w:proofErr w:type="spellEnd"/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95FE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9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09D2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A77A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E07C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C642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A513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A247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5A44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BF05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8,5</w:t>
            </w:r>
          </w:p>
        </w:tc>
      </w:tr>
      <w:tr w:rsidR="00B465A9" w:rsidRPr="00B465A9" w14:paraId="72431035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4377C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173A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DAA5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C0CE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75F6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373F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5A9F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7637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0BA1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075C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</w:tr>
      <w:tr w:rsidR="00B465A9" w:rsidRPr="00B465A9" w14:paraId="3446A2CD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1B4F2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76CC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4BEF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0190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CD39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E54F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DA2E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E58D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33EC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BDF6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4</w:t>
            </w:r>
          </w:p>
        </w:tc>
      </w:tr>
      <w:tr w:rsidR="00B465A9" w:rsidRPr="00B465A9" w14:paraId="429E5F6D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05C6E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6A62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0F6D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B6E4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171B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4DCA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235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7B3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B2FD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8660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9</w:t>
            </w:r>
          </w:p>
        </w:tc>
      </w:tr>
      <w:tr w:rsidR="00B465A9" w:rsidRPr="00B465A9" w14:paraId="5DA55699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FA65F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E792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BBE6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4C72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899B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E52E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F5C0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B73C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497D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10B8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6</w:t>
            </w:r>
          </w:p>
        </w:tc>
      </w:tr>
      <w:tr w:rsidR="00B465A9" w:rsidRPr="00B465A9" w14:paraId="2BC960BE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809C5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B8A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9885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FE27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FFB4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7729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2D8C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237C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3D5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26A6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7</w:t>
            </w:r>
          </w:p>
        </w:tc>
      </w:tr>
      <w:tr w:rsidR="00B465A9" w:rsidRPr="00B465A9" w14:paraId="03BDBE0C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112A4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5119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FC86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82AB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BFF7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3F5D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4ACD6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717A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41C3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B580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3</w:t>
            </w:r>
          </w:p>
        </w:tc>
      </w:tr>
      <w:tr w:rsidR="00B465A9" w:rsidRPr="00B465A9" w14:paraId="400989B6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0853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4357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350C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E872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3F17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2ECD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5F8E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ACA9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A51A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A5A5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,9</w:t>
            </w:r>
          </w:p>
        </w:tc>
      </w:tr>
      <w:tr w:rsidR="00B465A9" w:rsidRPr="00B465A9" w14:paraId="4BE70070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4E27C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180F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C8B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DC5B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60A8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F37E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0AF2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C25E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7451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18CE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7</w:t>
            </w:r>
          </w:p>
        </w:tc>
      </w:tr>
      <w:tr w:rsidR="00E12BD8" w:rsidRPr="00B465A9" w14:paraId="67E32025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E079C2" w14:textId="19BA53F9" w:rsidR="00E12BD8" w:rsidRPr="00B465A9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BB10F" w14:textId="1C343E6B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B48563" w14:textId="1B4B42E0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7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6DE109" w14:textId="3151411A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5EE757" w14:textId="153B3EFE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DDE2FA" w14:textId="30883209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5959BA" w14:textId="73F44F18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D4044A" w14:textId="7E8B4506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B59547" w14:textId="3FE3FA61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2C8B27" w14:textId="6A61A7D9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проектируемую котельную «</w:t>
            </w:r>
            <w:proofErr w:type="spellStart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Затверецкая</w:t>
            </w:r>
            <w:proofErr w:type="spellEnd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»</w:t>
            </w:r>
          </w:p>
        </w:tc>
      </w:tr>
      <w:tr w:rsidR="00E12BD8" w:rsidRPr="00B465A9" w14:paraId="0EC235D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3FC8D" w14:textId="77777777" w:rsidR="00E12BD8" w:rsidRPr="00B465A9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C6D96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4EE75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CC59C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5D9FA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7F94E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3E2A0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A044A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387DE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0023A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2</w:t>
            </w:r>
          </w:p>
        </w:tc>
      </w:tr>
      <w:tr w:rsidR="00E12BD8" w:rsidRPr="00B465A9" w14:paraId="3E686B42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AA4F" w14:textId="77777777" w:rsidR="00E12BD8" w:rsidRPr="00B465A9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A88CB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EA366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F36C1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E45484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B33F4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4F5F9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D4599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3C6E4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1D72C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2</w:t>
            </w:r>
          </w:p>
        </w:tc>
      </w:tr>
      <w:tr w:rsidR="00E12BD8" w:rsidRPr="00B465A9" w14:paraId="30DC426E" w14:textId="77777777" w:rsidTr="00E12BD8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5591B" w14:textId="3CF359D0" w:rsidR="00E12BD8" w:rsidRPr="00B465A9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АО «ТКСМ-2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F83ED7" w14:textId="5EC9614B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8FBCBC" w14:textId="6EA66730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485116" w14:textId="00D1A0B1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5B9C33" w14:textId="050E4A58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416E3" w14:textId="1046D39C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6ECB73" w14:textId="2AFFBD06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D73E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FAB1B" w14:textId="30036679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D73E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D40AB7" w14:textId="0D7EFAE4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D73E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BFB81" w14:textId="635E6F5C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Передача нагрузки 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на проектируемую котельную «</w:t>
            </w:r>
            <w:proofErr w:type="spellStart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Затверецкая</w:t>
            </w:r>
            <w:proofErr w:type="spellEnd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»</w:t>
            </w:r>
          </w:p>
        </w:tc>
      </w:tr>
      <w:tr w:rsidR="00E12BD8" w:rsidRPr="00B465A9" w14:paraId="4B7F4649" w14:textId="77777777" w:rsidTr="00CA57D8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6DA64" w14:textId="77777777" w:rsidR="00E12BD8" w:rsidRPr="00B465A9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 xml:space="preserve">Котельная ООО "Лазурная"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4E9F9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0BF6A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C03B4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6BABA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63D18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8</w:t>
            </w:r>
          </w:p>
        </w:tc>
        <w:tc>
          <w:tcPr>
            <w:tcW w:w="472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4D8D5" w14:textId="088A1A3C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котельную мкр. Элеватор</w:t>
            </w:r>
          </w:p>
        </w:tc>
      </w:tr>
      <w:tr w:rsidR="00E12BD8" w:rsidRPr="00B465A9" w14:paraId="1652C61E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82F5D" w14:textId="77777777" w:rsidR="00E12BD8" w:rsidRPr="00B465A9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на площадке ТЭЦ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E029C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71661" w14:textId="77777777" w:rsidR="00E12BD8" w:rsidRDefault="00E12BD8" w:rsidP="00E12BD8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25CE2" w14:textId="77777777" w:rsidR="00E12BD8" w:rsidRDefault="00E12BD8" w:rsidP="00E12BD8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2152F" w14:textId="77777777" w:rsidR="00E12BD8" w:rsidRDefault="00E12BD8" w:rsidP="00E12BD8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35FB2" w14:textId="702C28B2" w:rsidR="00E12BD8" w:rsidRDefault="00E12BD8" w:rsidP="00E12BD8">
            <w:pPr>
              <w:spacing w:after="0" w:line="240" w:lineRule="auto"/>
              <w:jc w:val="center"/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1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B35A2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1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57F5C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1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3E1D6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1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B9A7F" w14:textId="77777777" w:rsidR="00E12BD8" w:rsidRPr="00B465A9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1,7</w:t>
            </w:r>
          </w:p>
        </w:tc>
      </w:tr>
    </w:tbl>
    <w:p w14:paraId="0087276C" w14:textId="77777777" w:rsidR="00B465A9" w:rsidRDefault="00B465A9" w:rsidP="00435408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14:paraId="5C000864" w14:textId="5A435C63" w:rsidR="00B465A9" w:rsidRDefault="00B465A9" w:rsidP="00563C31">
      <w:pPr>
        <w:spacing w:after="0" w:line="240" w:lineRule="auto"/>
        <w:jc w:val="both"/>
      </w:pPr>
      <w:bookmarkStart w:id="42" w:name="_Ref101881547"/>
      <w:bookmarkStart w:id="43" w:name="_Toc112762713"/>
      <w:r>
        <w:t xml:space="preserve">Таблица </w:t>
      </w:r>
      <w:fldSimple w:instr=" STYLEREF 1 \s ">
        <w:r w:rsidR="00A10D10">
          <w:rPr>
            <w:noProof/>
          </w:rPr>
          <w:t>5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bookmarkEnd w:id="42"/>
      <w:r>
        <w:t xml:space="preserve"> </w:t>
      </w:r>
      <w:r w:rsidRPr="009B7E72">
        <w:t>–</w:t>
      </w:r>
      <w:r>
        <w:t xml:space="preserve"> Коэффициент использования установленной тепловой мощности источников в</w:t>
      </w:r>
      <w:r w:rsidR="00004417">
        <w:t xml:space="preserve"> </w:t>
      </w:r>
      <w:r>
        <w:t>зонах деятельности прочих ЕТО</w:t>
      </w:r>
      <w:bookmarkEnd w:id="43"/>
    </w:p>
    <w:tbl>
      <w:tblPr>
        <w:tblW w:w="14540" w:type="dxa"/>
        <w:tblLook w:val="04A0" w:firstRow="1" w:lastRow="0" w:firstColumn="1" w:lastColumn="0" w:noHBand="0" w:noVBand="1"/>
      </w:tblPr>
      <w:tblGrid>
        <w:gridCol w:w="3920"/>
        <w:gridCol w:w="1180"/>
        <w:gridCol w:w="1180"/>
        <w:gridCol w:w="1180"/>
        <w:gridCol w:w="1180"/>
        <w:gridCol w:w="1180"/>
        <w:gridCol w:w="1180"/>
        <w:gridCol w:w="1180"/>
        <w:gridCol w:w="1180"/>
        <w:gridCol w:w="1180"/>
      </w:tblGrid>
      <w:tr w:rsidR="00B465A9" w:rsidRPr="00B465A9" w14:paraId="0BBF8F1C" w14:textId="77777777" w:rsidTr="00B465A9">
        <w:trPr>
          <w:trHeight w:val="513"/>
          <w:tblHeader/>
        </w:trPr>
        <w:tc>
          <w:tcPr>
            <w:tcW w:w="3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EB9F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источника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415C0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733DF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1D48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DAF2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E5AB8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F17E8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90EFB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4A23E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50A4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B465A9" w:rsidRPr="00B465A9" w14:paraId="3AFA85FB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1E589" w14:textId="77777777" w:rsidR="00B465A9" w:rsidRPr="00B465A9" w:rsidRDefault="00B465A9" w:rsidP="00FE726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86 корп 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2F93B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35A6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009B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1ABB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4629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72B0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A5BC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07A0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70F8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</w:tr>
      <w:tr w:rsidR="00B465A9" w:rsidRPr="00B465A9" w14:paraId="155E4E36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2B7EA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108, корп 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65BA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7191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A784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4E50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22D9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C6F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B97E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F11A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4BE8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</w:tr>
      <w:tr w:rsidR="00B465A9" w:rsidRPr="00B465A9" w14:paraId="6A673257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B292F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Фрунзе 2, корп 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7D96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CECE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976F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5D72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B721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5D44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D401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FC6B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600B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</w:tr>
      <w:tr w:rsidR="00B465A9" w:rsidRPr="00B465A9" w14:paraId="09B3FB37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33216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Планерная 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540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589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8C1F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68A3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0ECC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903F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AA50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9DD2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5964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</w:tr>
      <w:tr w:rsidR="00B465A9" w:rsidRPr="00B465A9" w14:paraId="5E2754F7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92E64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Новочеркасская 5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5A21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59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78B9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35BD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789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2E0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795B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6DC6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2363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</w:tr>
      <w:tr w:rsidR="00B465A9" w:rsidRPr="00B465A9" w14:paraId="209EFEBD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37846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, 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9E88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A476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120E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79DC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C91B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E083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D384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5255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36EF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B465A9" w:rsidRPr="00B465A9" w14:paraId="2F0D6378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F4F83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Левитана, 95А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A069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AC86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829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967E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2E83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2AE9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19ED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6935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F3B2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B465A9" w:rsidRPr="00B465A9" w14:paraId="76DA1F0E" w14:textId="77777777" w:rsidTr="00B465A9">
        <w:trPr>
          <w:trHeight w:val="51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DC8B0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2» ООО «ЭнергоРесурс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8D67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8547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E47A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ECDD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CAA7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3A75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86D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81C5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41F1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</w:tr>
      <w:tr w:rsidR="00B465A9" w:rsidRPr="00B465A9" w14:paraId="7F2F2236" w14:textId="77777777" w:rsidTr="00B465A9">
        <w:trPr>
          <w:trHeight w:val="51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64A9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3» ООО «ЭнергоРесурс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8F32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4E6A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1531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D323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CE6F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549E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1EBC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F139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FBA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</w:tr>
      <w:tr w:rsidR="00B465A9" w:rsidRPr="00B465A9" w14:paraId="23464949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06A2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ТВЗ»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6243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8A3C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FF9E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339C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C9B4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DC2A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1E5E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C8E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DF39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</w:tr>
      <w:tr w:rsidR="00B465A9" w:rsidRPr="00B465A9" w14:paraId="172F036F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64B29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Центросвармаш»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E555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C9E3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F1D0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A002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45A6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D7F9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4405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4E87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763D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</w:tr>
      <w:tr w:rsidR="00B465A9" w:rsidRPr="00B465A9" w14:paraId="2B5B4B0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36D41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ВЧД-14 ДТВС ОАО "РЖД"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3055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1CE2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F706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9353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BE94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1489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BD0F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C0EA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A4F9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</w:tr>
      <w:tr w:rsidR="00B465A9" w:rsidRPr="00B465A9" w14:paraId="08F537E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A7E8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УК "Лазурь"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5985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37AB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757E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342A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1F54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BD6E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0064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CB72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ABD8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</w:tr>
      <w:tr w:rsidR="00B465A9" w:rsidRPr="00B465A9" w14:paraId="23D9F7BE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EC002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«КОМО»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8E8D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8567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A0A7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F6A8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61F2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35BC7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AE10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819F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A0B8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</w:tr>
      <w:tr w:rsidR="00B465A9" w:rsidRPr="00B465A9" w14:paraId="37FF0759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1ED7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АО «Волжский пекарь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0E0D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DE7C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1912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9CF5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5395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4AF0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C11E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8EEF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45E3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</w:tr>
      <w:tr w:rsidR="00B465A9" w:rsidRPr="00B465A9" w14:paraId="0730DB41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9B0F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ОО «Крикс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76A3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3BD4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1A7E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2676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7017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FFA8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B3E8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B667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6A2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</w:tr>
      <w:tr w:rsidR="00B465A9" w:rsidRPr="00B465A9" w14:paraId="51242FFE" w14:textId="77777777" w:rsidTr="00B465A9">
        <w:trPr>
          <w:trHeight w:val="51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808E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Проектируемая котельная "</w:t>
            </w:r>
            <w:proofErr w:type="spellStart"/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Затверецкая</w:t>
            </w:r>
            <w:proofErr w:type="spellEnd"/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№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B74C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B6908" w14:textId="77777777" w:rsidR="00B465A9" w:rsidRDefault="00B465A9" w:rsidP="00B465A9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92BFA" w14:textId="77777777" w:rsidR="00B465A9" w:rsidRDefault="00B465A9" w:rsidP="00B465A9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8E805" w14:textId="77777777" w:rsidR="00B465A9" w:rsidRDefault="00B465A9" w:rsidP="00B465A9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9C542" w14:textId="77777777" w:rsidR="00B465A9" w:rsidRDefault="00B465A9" w:rsidP="00B465A9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14CB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8FD3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7270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1480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2</w:t>
            </w:r>
          </w:p>
        </w:tc>
      </w:tr>
    </w:tbl>
    <w:p w14:paraId="7452171C" w14:textId="77777777" w:rsidR="00B465A9" w:rsidRPr="005C3E07" w:rsidRDefault="00941FAC" w:rsidP="00B465A9">
      <w:pPr>
        <w:pStyle w:val="1"/>
        <w:spacing w:before="400"/>
      </w:pPr>
      <w:bookmarkStart w:id="44" w:name="_Toc108265888"/>
      <w:r w:rsidRPr="00941FAC">
        <w:t>УДЕЛЬНАЯ МАТЕРИАЛЬНАЯ ХАРАКТЕРИСТИКА ТЕПЛОВЫХ СЕТЕЙ, ПРИВЕДЕННАЯ К РАСЧЕТНОЙ ТЕПЛОВОЙ НАГРУЗКЕ</w:t>
      </w:r>
      <w:bookmarkEnd w:id="44"/>
    </w:p>
    <w:p w14:paraId="0C4D8656" w14:textId="0F931A17" w:rsidR="00B465A9" w:rsidRDefault="00941FAC" w:rsidP="00941FAC">
      <w:pPr>
        <w:spacing w:line="360" w:lineRule="auto"/>
        <w:ind w:firstLine="708"/>
        <w:jc w:val="both"/>
        <w:rPr>
          <w:shd w:val="clear" w:color="auto" w:fill="FFFFFF"/>
        </w:rPr>
      </w:pPr>
      <w:r w:rsidRPr="00DC246A">
        <w:rPr>
          <w:shd w:val="clear" w:color="auto" w:fill="FFFFFF"/>
        </w:rPr>
        <w:t>Значения удельной материальной характеристики тепловых сетей, приведенной к расчетной тепловой нагрузке в зонах де</w:t>
      </w:r>
      <w:r>
        <w:rPr>
          <w:shd w:val="clear" w:color="auto" w:fill="FFFFFF"/>
        </w:rPr>
        <w:t>ятельности ЕТО ООО «Тверская генерация» приведены в таблице</w:t>
      </w:r>
      <w:r w:rsidR="0042121F">
        <w:rPr>
          <w:shd w:val="clear" w:color="auto" w:fill="FFFFFF"/>
        </w:rPr>
        <w:t xml:space="preserve"> </w:t>
      </w:r>
      <w:r w:rsidR="0042121F">
        <w:rPr>
          <w:shd w:val="clear" w:color="auto" w:fill="FFFFFF"/>
        </w:rPr>
        <w:fldChar w:fldCharType="begin"/>
      </w:r>
      <w:r w:rsidR="0042121F">
        <w:rPr>
          <w:shd w:val="clear" w:color="auto" w:fill="FFFFFF"/>
        </w:rPr>
        <w:instrText xml:space="preserve"> REF _Ref101104730 \h  \* MERGEFORMAT </w:instrText>
      </w:r>
      <w:r w:rsidR="0042121F">
        <w:rPr>
          <w:shd w:val="clear" w:color="auto" w:fill="FFFFFF"/>
        </w:rPr>
      </w:r>
      <w:r w:rsidR="0042121F">
        <w:rPr>
          <w:shd w:val="clear" w:color="auto" w:fill="FFFFFF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6</w:t>
      </w:r>
      <w:r w:rsidR="00A10D10">
        <w:t>.</w:t>
      </w:r>
      <w:r w:rsidR="00A10D10">
        <w:rPr>
          <w:noProof/>
        </w:rPr>
        <w:t>1</w:t>
      </w:r>
      <w:r w:rsidR="0042121F">
        <w:rPr>
          <w:shd w:val="clear" w:color="auto" w:fill="FFFFFF"/>
        </w:rPr>
        <w:fldChar w:fldCharType="end"/>
      </w:r>
      <w:r>
        <w:rPr>
          <w:shd w:val="clear" w:color="auto" w:fill="FFFFFF"/>
        </w:rPr>
        <w:t xml:space="preserve">. Сведения о материальной характеристике тепловых сетей в зонах деятельности прочих </w:t>
      </w:r>
      <w:r w:rsidR="0042121F">
        <w:rPr>
          <w:shd w:val="clear" w:color="auto" w:fill="FFFFFF"/>
        </w:rPr>
        <w:t>ЕТО отсутствуют</w:t>
      </w:r>
      <w:r>
        <w:rPr>
          <w:shd w:val="clear" w:color="auto" w:fill="FFFFFF"/>
        </w:rPr>
        <w:t>.</w:t>
      </w:r>
    </w:p>
    <w:p w14:paraId="152739C8" w14:textId="77777777" w:rsidR="0042121F" w:rsidRDefault="0042121F" w:rsidP="00941FAC">
      <w:pPr>
        <w:spacing w:line="360" w:lineRule="auto"/>
        <w:ind w:firstLine="708"/>
        <w:jc w:val="both"/>
        <w:rPr>
          <w:shd w:val="clear" w:color="auto" w:fill="FFFFFF"/>
        </w:rPr>
      </w:pPr>
    </w:p>
    <w:p w14:paraId="1CE06B66" w14:textId="77777777" w:rsidR="0042121F" w:rsidRPr="00941FAC" w:rsidRDefault="0042121F" w:rsidP="0042121F">
      <w:pPr>
        <w:spacing w:line="360" w:lineRule="auto"/>
        <w:jc w:val="both"/>
        <w:rPr>
          <w:rFonts w:cs="Arial"/>
          <w:szCs w:val="24"/>
          <w:highlight w:val="yellow"/>
        </w:rPr>
        <w:sectPr w:rsidR="0042121F" w:rsidRPr="00941FAC" w:rsidSect="00227BB4">
          <w:footerReference w:type="default" r:id="rId11"/>
          <w:pgSz w:w="16838" w:h="11906" w:orient="landscape"/>
          <w:pgMar w:top="1701" w:right="1134" w:bottom="851" w:left="1134" w:header="708" w:footer="708" w:gutter="0"/>
          <w:cols w:space="708"/>
          <w:titlePg/>
          <w:docGrid w:linePitch="360"/>
        </w:sectPr>
      </w:pPr>
    </w:p>
    <w:p w14:paraId="6884F54E" w14:textId="72750D0A" w:rsidR="00E67576" w:rsidRDefault="00E67576" w:rsidP="00E67576">
      <w:pPr>
        <w:pStyle w:val="afff9"/>
        <w:keepNext/>
      </w:pPr>
      <w:bookmarkStart w:id="45" w:name="_Ref101104730"/>
      <w:bookmarkStart w:id="46" w:name="_Toc112762714"/>
      <w:r>
        <w:lastRenderedPageBreak/>
        <w:t xml:space="preserve">Таблица </w:t>
      </w:r>
      <w:fldSimple w:instr=" STYLEREF 1 \s ">
        <w:r w:rsidR="00A10D10">
          <w:rPr>
            <w:noProof/>
          </w:rPr>
          <w:t>6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45"/>
      <w:r>
        <w:t xml:space="preserve"> </w:t>
      </w:r>
      <w:r w:rsidRPr="009B7E72">
        <w:t xml:space="preserve">– </w:t>
      </w:r>
      <w:r w:rsidR="0042121F">
        <w:t>Удельная материальная характеристика тепловых сетей, приведенная к расчетной тепловой нагрузке, м</w:t>
      </w:r>
      <w:r w:rsidR="0042121F" w:rsidRPr="0042121F">
        <w:rPr>
          <w:vertAlign w:val="superscript"/>
        </w:rPr>
        <w:t>2</w:t>
      </w:r>
      <w:r w:rsidR="0042121F">
        <w:t>/Гкал/ч</w:t>
      </w:r>
      <w:bookmarkEnd w:id="46"/>
    </w:p>
    <w:tbl>
      <w:tblPr>
        <w:tblW w:w="14588" w:type="dxa"/>
        <w:tblLook w:val="04A0" w:firstRow="1" w:lastRow="0" w:firstColumn="1" w:lastColumn="0" w:noHBand="0" w:noVBand="1"/>
      </w:tblPr>
      <w:tblGrid>
        <w:gridCol w:w="846"/>
        <w:gridCol w:w="3402"/>
        <w:gridCol w:w="1148"/>
        <w:gridCol w:w="1149"/>
        <w:gridCol w:w="1149"/>
        <w:gridCol w:w="1149"/>
        <w:gridCol w:w="1149"/>
        <w:gridCol w:w="1149"/>
        <w:gridCol w:w="1149"/>
        <w:gridCol w:w="1149"/>
        <w:gridCol w:w="1149"/>
      </w:tblGrid>
      <w:tr w:rsidR="0042121F" w:rsidRPr="0042121F" w14:paraId="3C070BE1" w14:textId="77777777" w:rsidTr="0042121F">
        <w:trPr>
          <w:trHeight w:val="30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C3959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4E9D0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Система теплоснабжения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BEB8B0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40A7A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96CF9C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B80D8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3EBEF0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D3CAF9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29E0F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DA94AA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2A12B4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42121F" w:rsidRPr="0042121F" w14:paraId="6C1CD56A" w14:textId="77777777" w:rsidTr="0042121F">
        <w:trPr>
          <w:trHeight w:val="51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F879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15EF4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4B25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5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AD5F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A2E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3,2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92B8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1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531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0,4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903F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8,9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99CF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8,9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80DE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7,6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9D35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6,23</w:t>
            </w:r>
          </w:p>
        </w:tc>
      </w:tr>
      <w:tr w:rsidR="0042121F" w:rsidRPr="0042121F" w14:paraId="70BD75A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419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5F27C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45FB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8625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922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DD27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0C3A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F9B8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7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DDE5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3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84D3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3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7BA2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29</w:t>
            </w:r>
          </w:p>
        </w:tc>
      </w:tr>
      <w:tr w:rsidR="0042121F" w:rsidRPr="0042121F" w14:paraId="63F88DEA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89CA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EAA07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DB5F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D1D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4FA0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8CA3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27A9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4FDA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45FA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E5B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8232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9,17</w:t>
            </w:r>
          </w:p>
        </w:tc>
      </w:tr>
      <w:tr w:rsidR="0042121F" w:rsidRPr="0042121F" w14:paraId="36ED89C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93D8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0125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гт</w:t>
            </w:r>
            <w:proofErr w:type="spellEnd"/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 Сахарово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7C7C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21,1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6EC6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7716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725C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24D6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0C5D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24C8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FB02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6072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36,31</w:t>
            </w:r>
          </w:p>
        </w:tc>
      </w:tr>
      <w:tr w:rsidR="0042121F" w:rsidRPr="0042121F" w14:paraId="751591B7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CA2D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FE760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</w:t>
            </w:r>
            <w:proofErr w:type="spellStart"/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.Мамулино</w:t>
            </w:r>
            <w:proofErr w:type="spellEnd"/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C1C7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4,5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D3C8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8CAF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EFBC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D2AC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DE97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201F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195F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280D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0,76</w:t>
            </w:r>
          </w:p>
        </w:tc>
      </w:tr>
      <w:tr w:rsidR="0042121F" w:rsidRPr="0042121F" w14:paraId="5C261C6C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422F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E904A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2149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B70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7688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1F81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0CD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3FAA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D59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9F43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B292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4</w:t>
            </w:r>
          </w:p>
        </w:tc>
      </w:tr>
      <w:tr w:rsidR="0042121F" w:rsidRPr="0042121F" w14:paraId="0C1DF78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D4CF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E252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D32E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70DA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3A6E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76AC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7187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1BF4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507D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AFB0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E1F2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46,31</w:t>
            </w:r>
          </w:p>
        </w:tc>
      </w:tr>
      <w:tr w:rsidR="0042121F" w:rsidRPr="0042121F" w14:paraId="3DF68C59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EDB0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475B9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53B9B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FC9DD2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5,3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3F6C83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2B4A8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96D6B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77A49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B293F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0A30D9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0E24D" w14:textId="77777777" w:rsidR="0042121F" w:rsidRDefault="0042121F" w:rsidP="0042121F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</w:tr>
      <w:tr w:rsidR="0042121F" w:rsidRPr="0042121F" w14:paraId="3E2F24B0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30D3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F03D8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361E3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5F3B60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7599BA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77C31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434F4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01D41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9F0B52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823848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606CA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42121F" w:rsidRPr="0042121F" w14:paraId="2ADEC211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F3B5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47CC7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3C80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2,6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D269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EA6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2CF4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5AAA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1CCA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4C45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BF9E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E8EF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61</w:t>
            </w:r>
          </w:p>
        </w:tc>
      </w:tr>
      <w:tr w:rsidR="0042121F" w:rsidRPr="0042121F" w14:paraId="468D4189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7CC1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D2D87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85D1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865B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405C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FC39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7F8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D1C3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F40B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2A02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77CD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4,80</w:t>
            </w:r>
          </w:p>
        </w:tc>
      </w:tr>
      <w:tr w:rsidR="0042121F" w:rsidRPr="0042121F" w14:paraId="1F5B6922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8014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6F3B1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F856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3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E5BF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3,9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A395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3,9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41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3,9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0AB3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3,9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4452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8,1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EA90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8,1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7A85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8,1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2FFC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8,19</w:t>
            </w:r>
          </w:p>
        </w:tc>
      </w:tr>
      <w:tr w:rsidR="0042121F" w:rsidRPr="0042121F" w14:paraId="16CDCAC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D102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150A2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F0DA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A848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9E00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3D82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88D8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C04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1DD3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FC7F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731C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3,85</w:t>
            </w:r>
          </w:p>
        </w:tc>
      </w:tr>
      <w:tr w:rsidR="0042121F" w:rsidRPr="0042121F" w14:paraId="20BD44E9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A120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39F65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6A65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8C18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726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26D6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CB52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F83B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E0EA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50C7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BE502" w14:textId="5FFDBF9F" w:rsidR="0042121F" w:rsidRPr="0042121F" w:rsidRDefault="00E12BD8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42121F" w:rsidRPr="0042121F" w14:paraId="4E7EC7B7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9678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65BF2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236F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2A83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B6E8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C7EF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EE97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EAAF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1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14C3F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1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7058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1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BAA3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1,48</w:t>
            </w:r>
          </w:p>
        </w:tc>
      </w:tr>
      <w:tr w:rsidR="0042121F" w:rsidRPr="0042121F" w14:paraId="7E03125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0A45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DE79D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B407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5B5B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8A085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D7E6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1544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A9A0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3086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5604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8B7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1,16</w:t>
            </w:r>
          </w:p>
        </w:tc>
      </w:tr>
      <w:tr w:rsidR="0042121F" w:rsidRPr="0042121F" w14:paraId="2D931F36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4D02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25BEF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АО «ТКСМ-2»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DABA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8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EF89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47BC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E160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EF67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2CFE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DF89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619B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43933" w14:textId="661915F6" w:rsidR="0042121F" w:rsidRPr="0042121F" w:rsidRDefault="00E12BD8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E12BD8" w:rsidRPr="0042121F" w14:paraId="5E25BFA4" w14:textId="77777777" w:rsidTr="00CA57D8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1319D" w14:textId="77777777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90318" w14:textId="77777777" w:rsidR="00E12BD8" w:rsidRPr="0042121F" w:rsidRDefault="00E12BD8" w:rsidP="00E12BD8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"Лазурная" 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7865E6" w14:textId="77777777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6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9D08D" w14:textId="77777777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9,6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26C66" w14:textId="77777777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4,2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55EEA" w14:textId="77777777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4,3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6E9CF" w14:textId="77777777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2,3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C489E2" w14:textId="05A19A04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A172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EA7B38" w14:textId="09373E42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A172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85DE32" w14:textId="1289CC56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A172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AA0F9C" w14:textId="3CD2D689" w:rsidR="00E12BD8" w:rsidRPr="0042121F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8A172C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</w:tbl>
    <w:p w14:paraId="6935ED0A" w14:textId="77777777" w:rsidR="0042121F" w:rsidRPr="005C3E07" w:rsidRDefault="0042121F" w:rsidP="0042121F">
      <w:pPr>
        <w:pStyle w:val="1"/>
        <w:spacing w:before="400"/>
      </w:pPr>
      <w:bookmarkStart w:id="47" w:name="_Toc108265889"/>
      <w:bookmarkStart w:id="48" w:name="_Toc370241849"/>
      <w:bookmarkStart w:id="49" w:name="_Toc370241916"/>
      <w:bookmarkStart w:id="50" w:name="_Toc370306117"/>
      <w:bookmarkStart w:id="51" w:name="_Toc370386652"/>
      <w:bookmarkStart w:id="52" w:name="_Toc373339004"/>
      <w:bookmarkStart w:id="53" w:name="_Toc373408341"/>
      <w:bookmarkStart w:id="54" w:name="_Toc373412397"/>
      <w:bookmarkStart w:id="55" w:name="_Toc373421493"/>
      <w:bookmarkStart w:id="56" w:name="_Toc375153679"/>
      <w:bookmarkStart w:id="57" w:name="_Toc391556950"/>
      <w:bookmarkStart w:id="58" w:name="_Toc391557017"/>
      <w:bookmarkStart w:id="59" w:name="_Toc393288570"/>
      <w:r w:rsidRPr="0042121F">
        <w:lastRenderedPageBreak/>
        <w:t xml:space="preserve">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</w:t>
      </w:r>
      <w:r w:rsidR="007270F9">
        <w:t>ГОРОДА</w:t>
      </w:r>
      <w:r w:rsidRPr="0042121F">
        <w:t>)</w:t>
      </w:r>
      <w:bookmarkEnd w:id="47"/>
    </w:p>
    <w:p w14:paraId="54D37924" w14:textId="3D3A8A4E" w:rsidR="00DB30B1" w:rsidRDefault="0042121F" w:rsidP="007270F9">
      <w:pPr>
        <w:spacing w:line="360" w:lineRule="auto"/>
        <w:ind w:firstLine="708"/>
        <w:jc w:val="both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 w:rsidR="007270F9" w:rsidRPr="007270F9">
        <w:rPr>
          <w:shd w:val="clear" w:color="auto" w:fill="FFFFFF"/>
        </w:rPr>
        <w:t>доли тепловой энергии</w:t>
      </w:r>
      <w:r w:rsidR="007270F9">
        <w:rPr>
          <w:shd w:val="clear" w:color="auto" w:fill="FFFFFF"/>
        </w:rPr>
        <w:t xml:space="preserve">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а приведены в таблице </w:t>
      </w:r>
      <w:r w:rsidR="007270F9">
        <w:rPr>
          <w:shd w:val="clear" w:color="auto" w:fill="FFFFFF"/>
        </w:rPr>
        <w:fldChar w:fldCharType="begin"/>
      </w:r>
      <w:r w:rsidR="007270F9">
        <w:rPr>
          <w:shd w:val="clear" w:color="auto" w:fill="FFFFFF"/>
        </w:rPr>
        <w:instrText xml:space="preserve"> REF _Ref101898394 \h  \* MERGEFORMAT </w:instrText>
      </w:r>
      <w:r w:rsidR="007270F9">
        <w:rPr>
          <w:shd w:val="clear" w:color="auto" w:fill="FFFFFF"/>
        </w:rPr>
      </w:r>
      <w:r w:rsidR="007270F9">
        <w:rPr>
          <w:shd w:val="clear" w:color="auto" w:fill="FFFFFF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7</w:t>
      </w:r>
      <w:r w:rsidR="00A10D10">
        <w:t>.</w:t>
      </w:r>
      <w:r w:rsidR="00A10D10">
        <w:rPr>
          <w:noProof/>
        </w:rPr>
        <w:t>1</w:t>
      </w:r>
      <w:r w:rsidR="007270F9">
        <w:rPr>
          <w:shd w:val="clear" w:color="auto" w:fill="FFFFFF"/>
        </w:rPr>
        <w:fldChar w:fldCharType="end"/>
      </w:r>
      <w:r w:rsidR="007270F9">
        <w:rPr>
          <w:shd w:val="clear" w:color="auto" w:fill="FFFFFF"/>
        </w:rPr>
        <w:t>.</w:t>
      </w:r>
    </w:p>
    <w:p w14:paraId="4FDB321E" w14:textId="785D9FAD" w:rsidR="007270F9" w:rsidRDefault="007270F9" w:rsidP="00563C31">
      <w:pPr>
        <w:spacing w:before="120" w:after="0" w:line="240" w:lineRule="auto"/>
        <w:jc w:val="both"/>
      </w:pPr>
      <w:bookmarkStart w:id="60" w:name="_Ref101898394"/>
      <w:bookmarkStart w:id="61" w:name="_Toc112762715"/>
      <w:r>
        <w:t xml:space="preserve">Таблица </w:t>
      </w:r>
      <w:fldSimple w:instr=" STYLEREF 1 \s ">
        <w:r w:rsidR="00A10D10">
          <w:rPr>
            <w:noProof/>
          </w:rPr>
          <w:t>7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60"/>
      <w:r>
        <w:t xml:space="preserve"> </w:t>
      </w:r>
      <w:r w:rsidRPr="009B7E72">
        <w:t xml:space="preserve">– </w:t>
      </w:r>
      <w:r>
        <w:t>Значения доли тепловой энергии, выработанной в комбинированном режиме</w:t>
      </w:r>
      <w:bookmarkEnd w:id="61"/>
    </w:p>
    <w:tbl>
      <w:tblPr>
        <w:tblW w:w="5007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17"/>
        <w:gridCol w:w="809"/>
        <w:gridCol w:w="1173"/>
        <w:gridCol w:w="1173"/>
        <w:gridCol w:w="1173"/>
        <w:gridCol w:w="1173"/>
        <w:gridCol w:w="1173"/>
        <w:gridCol w:w="1173"/>
        <w:gridCol w:w="1172"/>
        <w:gridCol w:w="1172"/>
        <w:gridCol w:w="1172"/>
      </w:tblGrid>
      <w:tr w:rsidR="00084B51" w:rsidRPr="007270F9" w14:paraId="53F1F04D" w14:textId="77777777" w:rsidTr="00866D5E">
        <w:trPr>
          <w:trHeight w:val="353"/>
          <w:tblHeader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169468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2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C39684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д. изм.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7207E5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1A589AD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9F6F24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778D63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77CDE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52306F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BCDEDD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2B3ED5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4163B69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084B51" w:rsidRPr="007270F9" w14:paraId="40BEE083" w14:textId="77777777" w:rsidTr="00866D5E">
        <w:trPr>
          <w:trHeight w:val="20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CACEB" w14:textId="77777777" w:rsidR="00084B51" w:rsidRPr="007270F9" w:rsidRDefault="00084B51" w:rsidP="00866D5E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редневзвешенный показатель по ООО «Тверская генерация»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258E9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9BC8E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2,85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39297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4,5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B8033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8,58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1FA19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8,7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45531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8,7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516E9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7,3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CC7E1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7,33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CD77C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7,37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3743C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7,38%</w:t>
            </w:r>
          </w:p>
        </w:tc>
      </w:tr>
      <w:tr w:rsidR="00084B51" w:rsidRPr="007270F9" w14:paraId="7CF5B290" w14:textId="77777777" w:rsidTr="00866D5E">
        <w:trPr>
          <w:trHeight w:val="344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B7DCB3" w14:textId="77777777" w:rsidR="00084B51" w:rsidRPr="007270F9" w:rsidRDefault="00084B51" w:rsidP="00866D5E">
            <w:pPr>
              <w:spacing w:after="0" w:line="240" w:lineRule="auto"/>
              <w:ind w:right="99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9ABA7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EF1475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98,5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F0A812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91,0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6C6CAB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94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91A375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94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3886F9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94,80%</w:t>
            </w:r>
          </w:p>
        </w:tc>
        <w:tc>
          <w:tcPr>
            <w:tcW w:w="1608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9EFA50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ывод генерирующего оборудования</w:t>
            </w:r>
          </w:p>
        </w:tc>
      </w:tr>
      <w:tr w:rsidR="00084B51" w:rsidRPr="007270F9" w14:paraId="4EBD9BB1" w14:textId="77777777" w:rsidTr="00866D5E">
        <w:trPr>
          <w:trHeight w:val="344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046E7" w14:textId="77777777" w:rsidR="00084B51" w:rsidRPr="007270F9" w:rsidRDefault="00084B51" w:rsidP="00866D5E">
            <w:pPr>
              <w:spacing w:after="0" w:line="240" w:lineRule="auto"/>
              <w:ind w:right="99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D1137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A4A36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4,98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DF4A5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65,5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F67E2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13260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66E94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D1E92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ABC27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0FA69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36A9C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70,24%</w:t>
            </w:r>
          </w:p>
        </w:tc>
      </w:tr>
      <w:tr w:rsidR="00084B51" w:rsidRPr="007270F9" w14:paraId="7610E2E0" w14:textId="77777777" w:rsidTr="00866D5E">
        <w:trPr>
          <w:trHeight w:val="344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AB7E8" w14:textId="77777777" w:rsidR="00084B51" w:rsidRPr="007270F9" w:rsidRDefault="00084B51" w:rsidP="00866D5E">
            <w:pPr>
              <w:spacing w:after="0" w:line="240" w:lineRule="auto"/>
              <w:ind w:right="99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E1A9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00958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9,05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C36F08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1,9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73557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5FD42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1B5BB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577DD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42436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E1E09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300C1" w14:textId="77777777" w:rsidR="00084B51" w:rsidRPr="003136CA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85,49%</w:t>
            </w:r>
          </w:p>
        </w:tc>
      </w:tr>
    </w:tbl>
    <w:p w14:paraId="1B80D9EA" w14:textId="77777777" w:rsidR="00426684" w:rsidRPr="004B2D82" w:rsidRDefault="007270F9" w:rsidP="007270F9">
      <w:pPr>
        <w:pStyle w:val="1"/>
        <w:spacing w:before="400"/>
      </w:pPr>
      <w:bookmarkStart w:id="62" w:name="_Toc108265890"/>
      <w:r w:rsidRPr="007270F9">
        <w:t>УДЕЛЬНЫЙ РАСХОД УСЛОВНОГО ТОПЛИВА НА ОТПУСК ЭЛЕКТРИЧЕСКОЙ ЭНЕРГИИ</w:t>
      </w:r>
      <w:bookmarkEnd w:id="62"/>
    </w:p>
    <w:p w14:paraId="3934A58C" w14:textId="311C9809" w:rsidR="00955DBB" w:rsidRDefault="007270F9" w:rsidP="00955DBB">
      <w:pPr>
        <w:spacing w:after="0" w:line="360" w:lineRule="auto"/>
        <w:ind w:firstLine="703"/>
        <w:jc w:val="both"/>
        <w:rPr>
          <w:rFonts w:cs="Arial"/>
        </w:rPr>
      </w:pPr>
      <w:r>
        <w:rPr>
          <w:rFonts w:cs="Arial"/>
        </w:rPr>
        <w:t xml:space="preserve">Удельный расход условного топлива на отпуск электрической энергии для ТЭС ООО «Тверская генерация» приведен в таблице </w:t>
      </w:r>
      <w:r w:rsidR="005E571F">
        <w:rPr>
          <w:rFonts w:cs="Arial"/>
        </w:rPr>
        <w:fldChar w:fldCharType="begin"/>
      </w:r>
      <w:r w:rsidR="005E571F">
        <w:rPr>
          <w:rFonts w:cs="Arial"/>
        </w:rPr>
        <w:instrText xml:space="preserve"> REF _Ref101898925 \h  \* MERGEFORMAT </w:instrText>
      </w:r>
      <w:r w:rsidR="005E571F">
        <w:rPr>
          <w:rFonts w:cs="Arial"/>
        </w:rPr>
      </w:r>
      <w:r w:rsidR="005E571F">
        <w:rPr>
          <w:rFonts w:cs="Arial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8</w:t>
      </w:r>
      <w:r w:rsidR="00A10D10">
        <w:t>.</w:t>
      </w:r>
      <w:r w:rsidR="00A10D10">
        <w:rPr>
          <w:noProof/>
        </w:rPr>
        <w:t>1</w:t>
      </w:r>
      <w:r w:rsidR="005E571F">
        <w:rPr>
          <w:rFonts w:cs="Arial"/>
        </w:rPr>
        <w:fldChar w:fldCharType="end"/>
      </w:r>
      <w:r w:rsidR="005E571F">
        <w:rPr>
          <w:rFonts w:cs="Arial"/>
        </w:rPr>
        <w:t>.</w:t>
      </w:r>
      <w:r>
        <w:rPr>
          <w:rFonts w:cs="Arial"/>
        </w:rPr>
        <w:t xml:space="preserve"> </w:t>
      </w:r>
    </w:p>
    <w:p w14:paraId="33BFC6E6" w14:textId="19D86486" w:rsidR="005E571F" w:rsidRDefault="005E571F" w:rsidP="00563C31">
      <w:pPr>
        <w:spacing w:before="240" w:after="0" w:line="240" w:lineRule="auto"/>
        <w:jc w:val="both"/>
      </w:pPr>
      <w:bookmarkStart w:id="63" w:name="_Ref101898925"/>
      <w:bookmarkStart w:id="64" w:name="_Toc112762716"/>
      <w:r>
        <w:t xml:space="preserve">Таблица </w:t>
      </w:r>
      <w:fldSimple w:instr=" STYLEREF 1 \s ">
        <w:r w:rsidR="00A10D10">
          <w:rPr>
            <w:noProof/>
          </w:rPr>
          <w:t>8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63"/>
      <w:r>
        <w:t xml:space="preserve"> </w:t>
      </w:r>
      <w:r w:rsidRPr="009B7E72">
        <w:t xml:space="preserve">– </w:t>
      </w:r>
      <w:r>
        <w:t>Удельный расход условного топлива на отпуск электрической энергии</w:t>
      </w:r>
      <w:bookmarkEnd w:id="64"/>
    </w:p>
    <w:tbl>
      <w:tblPr>
        <w:tblW w:w="5007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98"/>
        <w:gridCol w:w="1417"/>
        <w:gridCol w:w="1085"/>
        <w:gridCol w:w="1085"/>
        <w:gridCol w:w="1085"/>
        <w:gridCol w:w="1085"/>
        <w:gridCol w:w="1085"/>
        <w:gridCol w:w="1085"/>
        <w:gridCol w:w="1085"/>
        <w:gridCol w:w="1085"/>
        <w:gridCol w:w="1085"/>
      </w:tblGrid>
      <w:tr w:rsidR="00084B51" w:rsidRPr="007270F9" w14:paraId="7E04B5A3" w14:textId="77777777" w:rsidTr="00866D5E">
        <w:trPr>
          <w:trHeight w:val="20"/>
          <w:tblHeader/>
        </w:trPr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677D627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4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E5F80B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д. изм.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D9D18F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49361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ABD8DB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9AB299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6866F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E43FAE3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FC9D6D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630129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4653A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084B51" w:rsidRPr="007270F9" w14:paraId="52A51C25" w14:textId="77777777" w:rsidTr="00866D5E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92B59" w14:textId="77777777" w:rsidR="00084B51" w:rsidRPr="007270F9" w:rsidRDefault="00084B51" w:rsidP="00866D5E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редневзвешенный показатель по ООО «Тверская генерация»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0B5F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proofErr w:type="spellStart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  <w:proofErr w:type="spellEnd"/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12C81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76,1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3B75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91,4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EC2312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69,1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A4D6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68,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48E096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68,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C7E63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70,2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E95B2A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70,2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B387B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70,2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29D3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270,23</w:t>
            </w:r>
          </w:p>
        </w:tc>
      </w:tr>
      <w:tr w:rsidR="00084B51" w:rsidRPr="007270F9" w14:paraId="253A2122" w14:textId="77777777" w:rsidTr="00866D5E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358BE3" w14:textId="77777777" w:rsidR="00084B51" w:rsidRPr="007270F9" w:rsidRDefault="00084B51" w:rsidP="00866D5E">
            <w:pPr>
              <w:spacing w:after="0" w:line="240" w:lineRule="auto"/>
              <w:ind w:right="14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445223" w14:textId="77777777" w:rsidR="00084B51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proofErr w:type="spellStart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  <w:proofErr w:type="spellEnd"/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FFE47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181,5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9AC369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179,7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74FEA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183,0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D18365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183,1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AAAD2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183,15</w:t>
            </w:r>
          </w:p>
        </w:tc>
        <w:tc>
          <w:tcPr>
            <w:tcW w:w="1488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C1ADE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ывод генерирующего оборудования</w:t>
            </w:r>
          </w:p>
        </w:tc>
      </w:tr>
      <w:tr w:rsidR="00084B51" w:rsidRPr="007270F9" w14:paraId="0D911A7A" w14:textId="77777777" w:rsidTr="00866D5E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5EC7E" w14:textId="77777777" w:rsidR="00084B51" w:rsidRPr="007270F9" w:rsidRDefault="00084B51" w:rsidP="00866D5E">
            <w:pPr>
              <w:spacing w:after="0" w:line="240" w:lineRule="auto"/>
              <w:ind w:right="14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1E812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proofErr w:type="spellStart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  <w:proofErr w:type="spellEnd"/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CA34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93,2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20E842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318,3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7B036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8,22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EF8B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92E7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89A44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A31977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14C052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22FEAD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75,75</w:t>
            </w:r>
          </w:p>
        </w:tc>
      </w:tr>
      <w:tr w:rsidR="00084B51" w:rsidRPr="007270F9" w14:paraId="02F23F74" w14:textId="77777777" w:rsidTr="00866D5E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175D1" w14:textId="77777777" w:rsidR="00084B51" w:rsidRPr="007270F9" w:rsidRDefault="00084B51" w:rsidP="00866D5E">
            <w:pPr>
              <w:spacing w:after="0" w:line="240" w:lineRule="auto"/>
              <w:ind w:right="14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018EF2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</w:t>
            </w:r>
            <w:proofErr w:type="spellStart"/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  <w:proofErr w:type="spellEnd"/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5A05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0,3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75464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8,9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160ACD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7,9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A941BA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4B3B96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39BA1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5D574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FACB0F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4CEB7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cs="Arial"/>
                <w:color w:val="000000"/>
                <w:sz w:val="20"/>
                <w:szCs w:val="20"/>
              </w:rPr>
              <w:t>259,88</w:t>
            </w:r>
          </w:p>
        </w:tc>
      </w:tr>
    </w:tbl>
    <w:p w14:paraId="64A69111" w14:textId="77777777" w:rsidR="005E571F" w:rsidRPr="004B2D82" w:rsidRDefault="005E571F" w:rsidP="005E571F">
      <w:pPr>
        <w:pStyle w:val="1"/>
        <w:spacing w:before="400"/>
      </w:pPr>
      <w:bookmarkStart w:id="65" w:name="_Toc108265891"/>
      <w:r>
        <w:lastRenderedPageBreak/>
        <w:t>КОЭФФИЦИЕНТ ИСПОЛЬЗОВАНИЯ ТЕПЛОТЫ ТОПЛИВА</w:t>
      </w:r>
      <w:bookmarkEnd w:id="65"/>
    </w:p>
    <w:p w14:paraId="6518345B" w14:textId="29B11430" w:rsidR="005E571F" w:rsidRDefault="005E571F" w:rsidP="005E571F">
      <w:pPr>
        <w:spacing w:after="0" w:line="360" w:lineRule="auto"/>
        <w:ind w:firstLine="703"/>
        <w:jc w:val="both"/>
        <w:rPr>
          <w:rFonts w:cs="Arial"/>
        </w:rPr>
      </w:pPr>
      <w:r>
        <w:rPr>
          <w:rFonts w:cs="Arial"/>
        </w:rPr>
        <w:t xml:space="preserve">Коэффициент использования теплоты топлива в целом по ТЭС г. Твери приведен в таблице </w:t>
      </w:r>
      <w:r>
        <w:rPr>
          <w:rFonts w:cs="Arial"/>
        </w:rPr>
        <w:fldChar w:fldCharType="begin"/>
      </w:r>
      <w:r>
        <w:rPr>
          <w:rFonts w:cs="Arial"/>
        </w:rPr>
        <w:instrText xml:space="preserve"> REF _Ref101899367 \h  \* MERGEFORMAT </w:instrText>
      </w:r>
      <w:r>
        <w:rPr>
          <w:rFonts w:cs="Arial"/>
        </w:rPr>
      </w:r>
      <w:r>
        <w:rPr>
          <w:rFonts w:cs="Arial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9</w:t>
      </w:r>
      <w:r w:rsidR="00A10D10">
        <w:t>.</w:t>
      </w:r>
      <w:r w:rsidR="00A10D10">
        <w:rPr>
          <w:noProof/>
        </w:rPr>
        <w:t>1</w:t>
      </w:r>
      <w:r>
        <w:rPr>
          <w:rFonts w:cs="Arial"/>
        </w:rPr>
        <w:fldChar w:fldCharType="end"/>
      </w:r>
      <w:r>
        <w:rPr>
          <w:rFonts w:cs="Arial"/>
        </w:rPr>
        <w:t>.</w:t>
      </w:r>
    </w:p>
    <w:p w14:paraId="6C9D7893" w14:textId="6162F632" w:rsidR="005E571F" w:rsidRDefault="005E571F" w:rsidP="00563C31">
      <w:pPr>
        <w:spacing w:before="240" w:after="0"/>
        <w:jc w:val="both"/>
      </w:pPr>
      <w:bookmarkStart w:id="66" w:name="_Ref101899367"/>
      <w:bookmarkStart w:id="67" w:name="_Toc112762717"/>
      <w:r>
        <w:t xml:space="preserve">Таблица </w:t>
      </w:r>
      <w:fldSimple w:instr=" STYLEREF 1 \s ">
        <w:r w:rsidR="00A10D10">
          <w:rPr>
            <w:noProof/>
          </w:rPr>
          <w:t>9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66"/>
      <w:r>
        <w:t xml:space="preserve"> </w:t>
      </w:r>
      <w:r w:rsidRPr="009B7E72">
        <w:t xml:space="preserve">– </w:t>
      </w:r>
      <w:r>
        <w:t>Коэффициент использования теплоты топлива</w:t>
      </w:r>
      <w:bookmarkEnd w:id="67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7"/>
        <w:gridCol w:w="874"/>
        <w:gridCol w:w="1005"/>
        <w:gridCol w:w="1005"/>
        <w:gridCol w:w="1005"/>
        <w:gridCol w:w="1005"/>
        <w:gridCol w:w="1005"/>
        <w:gridCol w:w="1005"/>
        <w:gridCol w:w="1005"/>
        <w:gridCol w:w="1005"/>
        <w:gridCol w:w="999"/>
      </w:tblGrid>
      <w:tr w:rsidR="00084B51" w:rsidRPr="005E571F" w14:paraId="6104F399" w14:textId="77777777" w:rsidTr="00866D5E">
        <w:trPr>
          <w:trHeight w:val="20"/>
        </w:trPr>
        <w:tc>
          <w:tcPr>
            <w:tcW w:w="1596" w:type="pct"/>
            <w:shd w:val="clear" w:color="000000" w:fill="F2F2F2"/>
            <w:vAlign w:val="center"/>
            <w:hideMark/>
          </w:tcPr>
          <w:p w14:paraId="2DC292F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300" w:type="pct"/>
            <w:shd w:val="clear" w:color="000000" w:fill="F2F2F2"/>
            <w:vAlign w:val="center"/>
            <w:hideMark/>
          </w:tcPr>
          <w:p w14:paraId="1C8DD1F3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д. изм.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07BC092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53B9028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7BA1CBB4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0910A51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5E9B1297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7E250883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6DC48BB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2831BF2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343" w:type="pct"/>
            <w:shd w:val="clear" w:color="000000" w:fill="F2F2F2"/>
            <w:vAlign w:val="center"/>
            <w:hideMark/>
          </w:tcPr>
          <w:p w14:paraId="177E3D5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084B51" w:rsidRPr="005E571F" w14:paraId="5B722871" w14:textId="77777777" w:rsidTr="00866D5E">
        <w:trPr>
          <w:trHeight w:val="20"/>
        </w:trPr>
        <w:tc>
          <w:tcPr>
            <w:tcW w:w="1596" w:type="pct"/>
            <w:shd w:val="clear" w:color="auto" w:fill="auto"/>
            <w:noWrap/>
            <w:vAlign w:val="bottom"/>
            <w:hideMark/>
          </w:tcPr>
          <w:p w14:paraId="1602141E" w14:textId="77777777" w:rsidR="00084B51" w:rsidRPr="005E571F" w:rsidRDefault="00084B51" w:rsidP="00866D5E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теплоты топлива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68CA8D13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D930B5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0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D27B31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1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70F78EB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1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79E7BE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1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6033C89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3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536068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0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4A40ED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1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4DA9D6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29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41D675C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2,38%</w:t>
            </w:r>
          </w:p>
        </w:tc>
      </w:tr>
      <w:tr w:rsidR="00084B51" w:rsidRPr="005E571F" w14:paraId="3C5FB3B0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45865144" w14:textId="77777777" w:rsidR="00084B51" w:rsidRPr="005E571F" w:rsidRDefault="00084B51" w:rsidP="00866D5E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установленной тепловой мощности, %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4CE86BD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B7E7559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D68811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D2C49A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713969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585EF5C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E3C6C98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F1EEAB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01E82A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2D8758A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</w:tr>
      <w:tr w:rsidR="00084B51" w:rsidRPr="005E571F" w14:paraId="04C53EDC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3E7D4CB1" w14:textId="77777777" w:rsidR="00084B51" w:rsidRPr="005E571F" w:rsidRDefault="00084B51" w:rsidP="00866D5E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67F3EF66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43418BD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4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DA5C7BA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7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BEC05D5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,0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8A89F5C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7F6643D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136C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74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02704D82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295A236F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A46A4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020E1D71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A46A4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3" w:type="pct"/>
            <w:shd w:val="clear" w:color="auto" w:fill="auto"/>
            <w:noWrap/>
            <w:vAlign w:val="center"/>
          </w:tcPr>
          <w:p w14:paraId="728C206F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A46A4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084B51" w:rsidRPr="005E571F" w14:paraId="0DF57C4E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1E094422" w14:textId="77777777" w:rsidR="00084B51" w:rsidRPr="005E571F" w:rsidRDefault="00084B51" w:rsidP="00866D5E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64878765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E620CA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1,32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28B3548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3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187FF38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0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956EF0C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5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71D61D2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8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D3E938C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4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4AF4F07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477B269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06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6F042B13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25%</w:t>
            </w:r>
          </w:p>
        </w:tc>
      </w:tr>
      <w:tr w:rsidR="00084B51" w:rsidRPr="005E571F" w14:paraId="209A5BE8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1DAE6E51" w14:textId="77777777" w:rsidR="00084B51" w:rsidRPr="005E571F" w:rsidRDefault="00084B51" w:rsidP="00866D5E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47CAD2D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B06A15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0,78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869A69B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1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8297421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3,90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958FE71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0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625F079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50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8870701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4,8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F24A247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13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B7273CD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61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20D182F9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8%</w:t>
            </w:r>
          </w:p>
        </w:tc>
      </w:tr>
      <w:tr w:rsidR="00084B51" w:rsidRPr="005E571F" w14:paraId="0CD26E6A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5CC497C4" w14:textId="77777777" w:rsidR="00084B51" w:rsidRPr="005E571F" w:rsidRDefault="00084B51" w:rsidP="00866D5E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установленной электрической мощности, %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7CFF14C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0CD7A5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5DC8B6B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8DD59D8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ECC825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6B23441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D8B6EDE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928F88B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3D3A153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68E0A2CD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</w:tr>
      <w:tr w:rsidR="00084B51" w:rsidRPr="005E571F" w14:paraId="6FB4A970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7FE2871C" w14:textId="77777777" w:rsidR="00084B51" w:rsidRPr="005E571F" w:rsidRDefault="00084B51" w:rsidP="00866D5E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30663CA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D309EE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D4D5A37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B8AB657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381F095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AF78130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5423C7FB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7BBBD533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6FEF10BE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3" w:type="pct"/>
            <w:shd w:val="clear" w:color="auto" w:fill="auto"/>
            <w:noWrap/>
            <w:vAlign w:val="center"/>
          </w:tcPr>
          <w:p w14:paraId="416235BF" w14:textId="77777777" w:rsidR="00084B51" w:rsidRDefault="00084B51" w:rsidP="00866D5E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084B51" w:rsidRPr="005E571F" w14:paraId="4E90F343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00D531B7" w14:textId="77777777" w:rsidR="00084B51" w:rsidRPr="005E571F" w:rsidRDefault="00084B51" w:rsidP="00866D5E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0DE0EF0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93FC10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7,4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DDE1AA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0,3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CB24635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8,2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E3C624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8,6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D941856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7,03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5767874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7,03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CF7D27B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7,03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A529870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7,03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4DAF0649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7,03%</w:t>
            </w:r>
          </w:p>
        </w:tc>
      </w:tr>
      <w:tr w:rsidR="00084B51" w:rsidRPr="005E571F" w14:paraId="440F4FF6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29D13BE4" w14:textId="77777777" w:rsidR="00084B51" w:rsidRPr="005E571F" w:rsidRDefault="00084B51" w:rsidP="00866D5E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5AF3588B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498A79C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9,7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F62E0B8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2,6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F53AC89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0,8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80EFEB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2,2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24F0243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9,8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C166BE7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9,8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3365329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9,8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6213F5D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9,89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448882D0" w14:textId="77777777" w:rsidR="00084B51" w:rsidRPr="005E571F" w:rsidRDefault="00084B51" w:rsidP="00866D5E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9,89%</w:t>
            </w:r>
          </w:p>
        </w:tc>
      </w:tr>
    </w:tbl>
    <w:p w14:paraId="4C2DE317" w14:textId="77777777" w:rsidR="005E571F" w:rsidRPr="004B2D82" w:rsidRDefault="005E571F" w:rsidP="005E571F">
      <w:pPr>
        <w:pStyle w:val="1"/>
        <w:spacing w:before="400"/>
      </w:pPr>
      <w:bookmarkStart w:id="68" w:name="_Toc108265892"/>
      <w:r w:rsidRPr="005E571F">
        <w:t>ДОЛЯ ОТПУСКА ТЕПЛОВОЙ ЭНЕРГИИ, ОСУЩЕСТВЛЯЕМОГО ПОТРЕБИТЕЛЯМ ПО ПРИБОРАМ УЧЕТА, В ОБЩЕМ ОБЪЕМЕ ОТПУЩЕННОЙ ТЕПЛОВОЙ ЭНЕРГИИ</w:t>
      </w:r>
      <w:bookmarkEnd w:id="68"/>
    </w:p>
    <w:p w14:paraId="176DBC4E" w14:textId="77777777" w:rsidR="000B3D81" w:rsidRDefault="000B3D81" w:rsidP="000B3D81">
      <w:pPr>
        <w:pStyle w:val="afffa"/>
        <w:rPr>
          <w:rStyle w:val="110"/>
          <w:szCs w:val="24"/>
        </w:rPr>
      </w:pPr>
      <w:r w:rsidRPr="00AA187E">
        <w:rPr>
          <w:rStyle w:val="110"/>
          <w:szCs w:val="24"/>
        </w:rPr>
        <w:t>Большая часть старых ИТП не оснащена приборами учета тепловой энергии. При компоновке ИТП в настоящее время выполняется установка приборов учета тепловой энергии по конкретному потребителю. Установки приборов учета требуются в связи с разработкой мероприятий по энергосбережению и повышению эффективности работы систем теплоснабжения.</w:t>
      </w:r>
    </w:p>
    <w:p w14:paraId="67DDB2BB" w14:textId="77777777" w:rsidR="000B3D81" w:rsidRDefault="000B3D81" w:rsidP="000B3D81">
      <w:pPr>
        <w:pStyle w:val="afffa"/>
      </w:pPr>
    </w:p>
    <w:p w14:paraId="3F1EAB31" w14:textId="77777777" w:rsidR="000B3D81" w:rsidRPr="00AA187E" w:rsidRDefault="000B3D81" w:rsidP="000B3D81">
      <w:pPr>
        <w:pStyle w:val="afffa"/>
      </w:pPr>
      <w:r w:rsidRPr="00AA187E">
        <w:t>В результате установки приборов учета и создания системы оперативного учета и контроля параметров тепловой энергии и теплоносителя с дистанционной передачей данных на диспетчерские пункты появилась возможность оперативного определения локальных дефектов в квартальных тепловых сетях и их устранения.</w:t>
      </w:r>
    </w:p>
    <w:p w14:paraId="169A48ED" w14:textId="7074BEA6" w:rsidR="000B3D81" w:rsidRDefault="000B3D81" w:rsidP="000B3D81">
      <w:pPr>
        <w:pStyle w:val="afffa"/>
      </w:pPr>
      <w:r w:rsidRPr="00AA187E">
        <w:lastRenderedPageBreak/>
        <w:t xml:space="preserve">В таблице </w:t>
      </w:r>
      <w:r>
        <w:fldChar w:fldCharType="begin"/>
      </w:r>
      <w:r>
        <w:instrText xml:space="preserve"> REF _Ref101899545 \h  \* MERGEFORMAT </w:instrText>
      </w:r>
      <w: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10</w:t>
      </w:r>
      <w:r w:rsidR="00A10D10">
        <w:t>.</w:t>
      </w:r>
      <w:r w:rsidR="00A10D10">
        <w:rPr>
          <w:noProof/>
        </w:rPr>
        <w:t>1</w:t>
      </w:r>
      <w:r>
        <w:fldChar w:fldCharType="end"/>
      </w:r>
      <w:r w:rsidRPr="00AA187E">
        <w:t xml:space="preserve"> приведена информация о количестве узлов учета у потребителей тепловой энергии и горячей воды. По состоянию на 01.01.202</w:t>
      </w:r>
      <w:r>
        <w:t>2</w:t>
      </w:r>
      <w:r w:rsidRPr="00AA187E">
        <w:t xml:space="preserve"> г. введено в эксплуатацию </w:t>
      </w:r>
      <w:r>
        <w:t>2021 году 80 узлов учета, в том числе 40</w:t>
      </w:r>
      <w:r w:rsidRPr="00AA187E">
        <w:t xml:space="preserve"> узлов учета </w:t>
      </w:r>
      <w:r>
        <w:t xml:space="preserve">– </w:t>
      </w:r>
      <w:r w:rsidRPr="00AA187E">
        <w:t>в многоквартирных жилых домах.</w:t>
      </w:r>
    </w:p>
    <w:p w14:paraId="37EC6292" w14:textId="5941592D" w:rsidR="000B3D81" w:rsidRPr="000B3D81" w:rsidRDefault="000B3D81" w:rsidP="00563C31">
      <w:pPr>
        <w:spacing w:before="240" w:after="0" w:line="240" w:lineRule="auto"/>
        <w:jc w:val="both"/>
      </w:pPr>
      <w:bookmarkStart w:id="69" w:name="_Ref101899545"/>
      <w:bookmarkStart w:id="70" w:name="_Toc112762718"/>
      <w:r>
        <w:t xml:space="preserve">Таблица </w:t>
      </w:r>
      <w:fldSimple w:instr=" STYLEREF 1 \s ">
        <w:r w:rsidR="00A10D10">
          <w:rPr>
            <w:noProof/>
          </w:rPr>
          <w:t>10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69"/>
      <w:r>
        <w:t xml:space="preserve"> </w:t>
      </w:r>
      <w:r w:rsidRPr="009B7E72">
        <w:t xml:space="preserve">– </w:t>
      </w:r>
      <w:r>
        <w:t>Информация о количестве узлов учета у потребителей тепловой энергии и горячей воды</w:t>
      </w:r>
      <w:bookmarkEnd w:id="70"/>
    </w:p>
    <w:tbl>
      <w:tblPr>
        <w:tblW w:w="454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94"/>
        <w:gridCol w:w="3975"/>
        <w:gridCol w:w="3975"/>
      </w:tblGrid>
      <w:tr w:rsidR="000B3D81" w:rsidRPr="00AA187E" w14:paraId="468B7996" w14:textId="77777777" w:rsidTr="000B3D81">
        <w:trPr>
          <w:trHeight w:val="291"/>
          <w:tblHeader/>
        </w:trPr>
        <w:tc>
          <w:tcPr>
            <w:tcW w:w="5294" w:type="dxa"/>
            <w:vMerge w:val="restart"/>
            <w:shd w:val="clear" w:color="auto" w:fill="F2F2F2" w:themeFill="background1" w:themeFillShade="F2"/>
            <w:vAlign w:val="center"/>
          </w:tcPr>
          <w:p w14:paraId="028E56E8" w14:textId="77777777" w:rsidR="000B3D81" w:rsidRPr="00AA187E" w:rsidRDefault="000B3D81" w:rsidP="001D351D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AA187E">
              <w:rPr>
                <w:rFonts w:cs="Arial"/>
                <w:b/>
                <w:sz w:val="20"/>
                <w:szCs w:val="20"/>
              </w:rPr>
              <w:t>Категория потребителей</w:t>
            </w:r>
          </w:p>
        </w:tc>
        <w:tc>
          <w:tcPr>
            <w:tcW w:w="7950" w:type="dxa"/>
            <w:gridSpan w:val="2"/>
            <w:shd w:val="clear" w:color="auto" w:fill="F2F2F2" w:themeFill="background1" w:themeFillShade="F2"/>
          </w:tcPr>
          <w:p w14:paraId="29A8A9EC" w14:textId="33CE73B3" w:rsidR="000B3D81" w:rsidRPr="00AA187E" w:rsidRDefault="00E12BD8" w:rsidP="001D351D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2022</w:t>
            </w:r>
          </w:p>
        </w:tc>
      </w:tr>
      <w:tr w:rsidR="000B3D81" w:rsidRPr="00AA187E" w14:paraId="654C7482" w14:textId="77777777" w:rsidTr="000B3D81">
        <w:trPr>
          <w:trHeight w:val="291"/>
          <w:tblHeader/>
        </w:trPr>
        <w:tc>
          <w:tcPr>
            <w:tcW w:w="5294" w:type="dxa"/>
            <w:vMerge/>
            <w:shd w:val="clear" w:color="auto" w:fill="F2F2F2" w:themeFill="background1" w:themeFillShade="F2"/>
            <w:vAlign w:val="center"/>
          </w:tcPr>
          <w:p w14:paraId="6FC43878" w14:textId="77777777" w:rsidR="000B3D81" w:rsidRPr="00AA187E" w:rsidRDefault="000B3D81" w:rsidP="001D351D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</w:p>
        </w:tc>
        <w:tc>
          <w:tcPr>
            <w:tcW w:w="3975" w:type="dxa"/>
            <w:shd w:val="clear" w:color="auto" w:fill="F2F2F2" w:themeFill="background1" w:themeFillShade="F2"/>
          </w:tcPr>
          <w:p w14:paraId="55B750A6" w14:textId="77777777" w:rsidR="000B3D81" w:rsidRPr="00AA187E" w:rsidRDefault="000B3D81" w:rsidP="001D351D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AA187E">
              <w:rPr>
                <w:rFonts w:cs="Arial"/>
                <w:b/>
                <w:sz w:val="20"/>
                <w:szCs w:val="20"/>
              </w:rPr>
              <w:t>Количество ПУ</w:t>
            </w:r>
          </w:p>
        </w:tc>
        <w:tc>
          <w:tcPr>
            <w:tcW w:w="3975" w:type="dxa"/>
            <w:shd w:val="clear" w:color="auto" w:fill="F2F2F2" w:themeFill="background1" w:themeFillShade="F2"/>
          </w:tcPr>
          <w:p w14:paraId="749DD049" w14:textId="77777777" w:rsidR="000B3D81" w:rsidRPr="00AA187E" w:rsidRDefault="000B3D81" w:rsidP="001D351D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AA187E">
              <w:rPr>
                <w:rFonts w:cs="Arial"/>
                <w:b/>
                <w:sz w:val="20"/>
                <w:szCs w:val="20"/>
              </w:rPr>
              <w:t>Всего абонентов</w:t>
            </w:r>
          </w:p>
        </w:tc>
      </w:tr>
      <w:tr w:rsidR="000B3D81" w:rsidRPr="00AA187E" w14:paraId="2ECAB397" w14:textId="77777777" w:rsidTr="000B3D81">
        <w:tc>
          <w:tcPr>
            <w:tcW w:w="5294" w:type="dxa"/>
            <w:vAlign w:val="center"/>
          </w:tcPr>
          <w:p w14:paraId="411E7FF6" w14:textId="77777777" w:rsidR="000B3D81" w:rsidRPr="00AA187E" w:rsidRDefault="000B3D81" w:rsidP="001D351D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AA187E">
              <w:rPr>
                <w:rFonts w:cs="Arial"/>
                <w:sz w:val="20"/>
                <w:szCs w:val="20"/>
                <w:lang w:eastAsia="x-none"/>
              </w:rPr>
              <w:t>Население</w:t>
            </w:r>
          </w:p>
        </w:tc>
        <w:tc>
          <w:tcPr>
            <w:tcW w:w="3975" w:type="dxa"/>
            <w:vAlign w:val="center"/>
          </w:tcPr>
          <w:p w14:paraId="4A1FC6F3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907</w:t>
            </w:r>
          </w:p>
        </w:tc>
        <w:tc>
          <w:tcPr>
            <w:tcW w:w="3975" w:type="dxa"/>
            <w:vAlign w:val="center"/>
          </w:tcPr>
          <w:p w14:paraId="4020362A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573</w:t>
            </w:r>
          </w:p>
        </w:tc>
      </w:tr>
      <w:tr w:rsidR="000B3D81" w:rsidRPr="00AA187E" w14:paraId="53EE7FBA" w14:textId="77777777" w:rsidTr="000B3D81">
        <w:trPr>
          <w:trHeight w:val="254"/>
        </w:trPr>
        <w:tc>
          <w:tcPr>
            <w:tcW w:w="5294" w:type="dxa"/>
            <w:vAlign w:val="center"/>
          </w:tcPr>
          <w:p w14:paraId="31586287" w14:textId="77777777" w:rsidR="000B3D81" w:rsidRPr="00AA187E" w:rsidRDefault="000B3D81" w:rsidP="001D351D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AA187E">
              <w:rPr>
                <w:rFonts w:cs="Arial"/>
                <w:sz w:val="20"/>
                <w:szCs w:val="20"/>
                <w:lang w:eastAsia="x-none"/>
              </w:rPr>
              <w:t>Бюджетные организации</w:t>
            </w:r>
          </w:p>
        </w:tc>
        <w:tc>
          <w:tcPr>
            <w:tcW w:w="3975" w:type="dxa"/>
            <w:vAlign w:val="center"/>
          </w:tcPr>
          <w:p w14:paraId="26C89123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248</w:t>
            </w:r>
          </w:p>
        </w:tc>
        <w:tc>
          <w:tcPr>
            <w:tcW w:w="3975" w:type="dxa"/>
            <w:vAlign w:val="center"/>
          </w:tcPr>
          <w:p w14:paraId="7774B91D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1533</w:t>
            </w:r>
          </w:p>
        </w:tc>
      </w:tr>
      <w:tr w:rsidR="000B3D81" w:rsidRPr="00AA187E" w14:paraId="17C57EBE" w14:textId="77777777" w:rsidTr="000B3D81">
        <w:tc>
          <w:tcPr>
            <w:tcW w:w="5294" w:type="dxa"/>
            <w:vAlign w:val="center"/>
          </w:tcPr>
          <w:p w14:paraId="7FA6D583" w14:textId="77777777" w:rsidR="000B3D81" w:rsidRPr="00AA187E" w:rsidRDefault="000B3D81" w:rsidP="001D351D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AA187E">
              <w:rPr>
                <w:rFonts w:cs="Arial"/>
                <w:sz w:val="20"/>
                <w:szCs w:val="20"/>
                <w:lang w:eastAsia="x-none"/>
              </w:rPr>
              <w:t>Прочие организации</w:t>
            </w:r>
          </w:p>
        </w:tc>
        <w:tc>
          <w:tcPr>
            <w:tcW w:w="3975" w:type="dxa"/>
            <w:vAlign w:val="center"/>
          </w:tcPr>
          <w:p w14:paraId="3E5A05B7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788</w:t>
            </w:r>
          </w:p>
        </w:tc>
        <w:tc>
          <w:tcPr>
            <w:tcW w:w="3975" w:type="dxa"/>
            <w:vAlign w:val="center"/>
          </w:tcPr>
          <w:p w14:paraId="1E9A1287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4479</w:t>
            </w:r>
          </w:p>
        </w:tc>
      </w:tr>
      <w:tr w:rsidR="000B3D81" w:rsidRPr="00AA187E" w14:paraId="6D4F09E7" w14:textId="77777777" w:rsidTr="000B3D81">
        <w:tc>
          <w:tcPr>
            <w:tcW w:w="5294" w:type="dxa"/>
            <w:vAlign w:val="center"/>
          </w:tcPr>
          <w:p w14:paraId="0E9BED42" w14:textId="77777777" w:rsidR="000B3D81" w:rsidRPr="00AA187E" w:rsidRDefault="000B3D81" w:rsidP="001D351D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>
              <w:rPr>
                <w:rFonts w:cs="Arial"/>
                <w:sz w:val="20"/>
                <w:szCs w:val="20"/>
                <w:lang w:eastAsia="x-none"/>
              </w:rPr>
              <w:t>Промышленные потребители</w:t>
            </w:r>
          </w:p>
        </w:tc>
        <w:tc>
          <w:tcPr>
            <w:tcW w:w="3975" w:type="dxa"/>
            <w:vAlign w:val="center"/>
          </w:tcPr>
          <w:p w14:paraId="0EE9B33A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01</w:t>
            </w:r>
          </w:p>
        </w:tc>
        <w:tc>
          <w:tcPr>
            <w:tcW w:w="3975" w:type="dxa"/>
            <w:vAlign w:val="center"/>
          </w:tcPr>
          <w:p w14:paraId="368D7F07" w14:textId="77777777" w:rsidR="000B3D81" w:rsidRPr="008E5025" w:rsidRDefault="000B3D81" w:rsidP="001D351D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12</w:t>
            </w:r>
          </w:p>
        </w:tc>
      </w:tr>
      <w:tr w:rsidR="000B3D81" w:rsidRPr="00AA187E" w14:paraId="548DB32E" w14:textId="77777777" w:rsidTr="000B3D81">
        <w:tc>
          <w:tcPr>
            <w:tcW w:w="5294" w:type="dxa"/>
            <w:vAlign w:val="center"/>
          </w:tcPr>
          <w:p w14:paraId="0C3BE55F" w14:textId="77777777" w:rsidR="000B3D81" w:rsidRPr="00AA187E" w:rsidRDefault="000B3D81" w:rsidP="001D351D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AA187E">
              <w:rPr>
                <w:rFonts w:cs="Arial"/>
                <w:sz w:val="20"/>
                <w:szCs w:val="20"/>
                <w:lang w:eastAsia="x-none"/>
              </w:rPr>
              <w:t>Всего</w:t>
            </w:r>
          </w:p>
        </w:tc>
        <w:tc>
          <w:tcPr>
            <w:tcW w:w="3975" w:type="dxa"/>
            <w:vAlign w:val="center"/>
          </w:tcPr>
          <w:p w14:paraId="70DB2A20" w14:textId="77777777" w:rsidR="000B3D81" w:rsidRPr="008E5025" w:rsidRDefault="000B3D81" w:rsidP="001D351D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3144</w:t>
            </w:r>
          </w:p>
        </w:tc>
        <w:tc>
          <w:tcPr>
            <w:tcW w:w="3975" w:type="dxa"/>
            <w:vAlign w:val="center"/>
          </w:tcPr>
          <w:p w14:paraId="22EC0BCE" w14:textId="77777777" w:rsidR="000B3D81" w:rsidRPr="008E5025" w:rsidRDefault="000B3D81" w:rsidP="001D351D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8797</w:t>
            </w:r>
          </w:p>
        </w:tc>
      </w:tr>
    </w:tbl>
    <w:p w14:paraId="5B1FC147" w14:textId="77777777" w:rsidR="000B3D81" w:rsidRPr="00AA187E" w:rsidRDefault="000B3D81" w:rsidP="000B3D81">
      <w:pPr>
        <w:spacing w:after="0" w:line="360" w:lineRule="auto"/>
        <w:jc w:val="both"/>
        <w:rPr>
          <w:rFonts w:cs="Arial"/>
          <w:szCs w:val="24"/>
        </w:rPr>
      </w:pPr>
    </w:p>
    <w:p w14:paraId="6C46AB44" w14:textId="77777777" w:rsidR="000B3D81" w:rsidRDefault="000B3D81" w:rsidP="000B3D81">
      <w:pPr>
        <w:pStyle w:val="afffa"/>
      </w:pPr>
      <w:r w:rsidRPr="008E5025">
        <w:t xml:space="preserve">В настоящее время ООО </w:t>
      </w:r>
      <w:r w:rsidRPr="008E5025">
        <w:rPr>
          <w:rFonts w:hint="eastAsia"/>
        </w:rPr>
        <w:t>«</w:t>
      </w:r>
      <w:r w:rsidRPr="008E5025">
        <w:t>Тверская генерация</w:t>
      </w:r>
      <w:r w:rsidRPr="008E5025">
        <w:rPr>
          <w:rFonts w:hint="eastAsia"/>
        </w:rPr>
        <w:t>»</w:t>
      </w:r>
      <w:r w:rsidRPr="008E5025">
        <w:t xml:space="preserve"> поставляет коммунальные ресурсы и коммунальные услуги на 8797 объектов </w:t>
      </w:r>
      <w:r>
        <w:t xml:space="preserve">– </w:t>
      </w:r>
      <w:r w:rsidRPr="008E5025">
        <w:t>потребителей</w:t>
      </w:r>
      <w:r>
        <w:t>, в том числе</w:t>
      </w:r>
      <w:r w:rsidRPr="008E5025">
        <w:t>:</w:t>
      </w:r>
      <w:r>
        <w:t xml:space="preserve"> </w:t>
      </w:r>
    </w:p>
    <w:p w14:paraId="6E252DD0" w14:textId="77777777" w:rsidR="000B3D81" w:rsidRDefault="000B3D81" w:rsidP="000B3D81">
      <w:pPr>
        <w:pStyle w:val="afffa"/>
        <w:numPr>
          <w:ilvl w:val="0"/>
          <w:numId w:val="17"/>
        </w:numPr>
        <w:spacing w:after="0"/>
      </w:pPr>
      <w:r>
        <w:t>п</w:t>
      </w:r>
      <w:r w:rsidRPr="008E5025">
        <w:t xml:space="preserve">ромышленные потребители </w:t>
      </w:r>
      <w:r>
        <w:t>–</w:t>
      </w:r>
      <w:r w:rsidRPr="008E5025">
        <w:t xml:space="preserve"> 212 объектов, данные объекты оборудованы приборами учета на 95%</w:t>
      </w:r>
      <w:r>
        <w:t>;</w:t>
      </w:r>
    </w:p>
    <w:p w14:paraId="235B63CC" w14:textId="77777777" w:rsidR="000B3D81" w:rsidRDefault="000B3D81" w:rsidP="000B3D81">
      <w:pPr>
        <w:pStyle w:val="afffa"/>
        <w:numPr>
          <w:ilvl w:val="0"/>
          <w:numId w:val="17"/>
        </w:numPr>
        <w:spacing w:after="0"/>
      </w:pPr>
      <w:r>
        <w:t>б</w:t>
      </w:r>
      <w:r w:rsidRPr="008E5025">
        <w:t xml:space="preserve">юджетные организации и учреждения </w:t>
      </w:r>
      <w:r>
        <w:t>–</w:t>
      </w:r>
      <w:r w:rsidRPr="008E5025">
        <w:t xml:space="preserve"> 1533 объекта, </w:t>
      </w:r>
      <w:r>
        <w:t xml:space="preserve">приборы учета установлены на </w:t>
      </w:r>
      <w:r w:rsidRPr="008E5025">
        <w:t>1248 объ</w:t>
      </w:r>
      <w:r>
        <w:t>ектах (около 80 %);</w:t>
      </w:r>
    </w:p>
    <w:p w14:paraId="04105DDB" w14:textId="77777777" w:rsidR="000B3D81" w:rsidRPr="008E5025" w:rsidRDefault="000B3D81" w:rsidP="000B3D81">
      <w:pPr>
        <w:pStyle w:val="afffa"/>
        <w:numPr>
          <w:ilvl w:val="0"/>
          <w:numId w:val="17"/>
        </w:numPr>
        <w:spacing w:after="0"/>
      </w:pPr>
      <w:r w:rsidRPr="008E5025">
        <w:t xml:space="preserve">Жилищные организации </w:t>
      </w:r>
      <w:r>
        <w:t>–</w:t>
      </w:r>
      <w:r w:rsidRPr="008E5025">
        <w:t xml:space="preserve"> 2573 дома, из них 907 жилых домов с </w:t>
      </w:r>
      <w:r>
        <w:t>установленными приборами учета (</w:t>
      </w:r>
      <w:r w:rsidRPr="008E5025">
        <w:t>35% от</w:t>
      </w:r>
      <w:r>
        <w:t xml:space="preserve"> общего</w:t>
      </w:r>
      <w:r w:rsidRPr="008E5025">
        <w:t xml:space="preserve"> количества домов</w:t>
      </w:r>
      <w:r>
        <w:t>);</w:t>
      </w:r>
      <w:r w:rsidRPr="008E5025">
        <w:t xml:space="preserve"> </w:t>
      </w:r>
    </w:p>
    <w:p w14:paraId="02ED5EBF" w14:textId="25683A8B" w:rsidR="000B3D81" w:rsidRPr="006E3580" w:rsidRDefault="000B3D81" w:rsidP="000B3D81">
      <w:pPr>
        <w:pStyle w:val="af"/>
        <w:numPr>
          <w:ilvl w:val="0"/>
          <w:numId w:val="17"/>
        </w:numPr>
        <w:spacing w:after="0" w:line="360" w:lineRule="auto"/>
        <w:rPr>
          <w:u w:val="single"/>
        </w:rPr>
      </w:pPr>
      <w:r w:rsidRPr="008E5025">
        <w:t xml:space="preserve">Потребители категории «Прочие» </w:t>
      </w:r>
      <w:r>
        <w:t>–</w:t>
      </w:r>
      <w:r w:rsidRPr="008E5025">
        <w:t xml:space="preserve"> 4479 потребителей из них 3</w:t>
      </w:r>
      <w:r w:rsidRPr="008E5025">
        <w:rPr>
          <w:rFonts w:hint="eastAsia"/>
        </w:rPr>
        <w:t> </w:t>
      </w:r>
      <w:r w:rsidRPr="008E5025">
        <w:t>499 потребителей собственники встроенных нежилых помещений в МКД. Электронными приборами уче</w:t>
      </w:r>
      <w:r>
        <w:t xml:space="preserve">та оснащены 788 потребителей и </w:t>
      </w:r>
      <w:r w:rsidRPr="008E5025">
        <w:t>2</w:t>
      </w:r>
      <w:r w:rsidRPr="008E5025">
        <w:rPr>
          <w:rFonts w:hint="eastAsia"/>
        </w:rPr>
        <w:t> </w:t>
      </w:r>
      <w:r w:rsidRPr="008E5025">
        <w:t>168 имеют механические счетчики на ГВС.</w:t>
      </w:r>
    </w:p>
    <w:p w14:paraId="2A9AAFED" w14:textId="69402A40" w:rsidR="006E3580" w:rsidRDefault="006E3580" w:rsidP="006E3580">
      <w:pPr>
        <w:spacing w:after="0" w:line="360" w:lineRule="auto"/>
        <w:ind w:firstLine="709"/>
        <w:jc w:val="both"/>
      </w:pPr>
      <w:r>
        <w:t xml:space="preserve">График установки узлов учета у абонентов в системах теплоснабжения ООО «Тверская генерация» приведен в таблице </w:t>
      </w:r>
      <w:r>
        <w:fldChar w:fldCharType="begin"/>
      </w:r>
      <w:r>
        <w:instrText xml:space="preserve"> REF _Ref103867112 \h  \* MERGEFORMAT </w:instrText>
      </w:r>
      <w: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10</w:t>
      </w:r>
      <w:r w:rsidR="00A10D10">
        <w:t>.</w:t>
      </w:r>
      <w:r w:rsidR="00A10D10">
        <w:rPr>
          <w:noProof/>
        </w:rPr>
        <w:t>2</w:t>
      </w:r>
      <w:r>
        <w:fldChar w:fldCharType="end"/>
      </w:r>
      <w:r>
        <w:t>.</w:t>
      </w:r>
    </w:p>
    <w:p w14:paraId="4DB861C6" w14:textId="1968CF7C" w:rsidR="006E3580" w:rsidRDefault="006E3580" w:rsidP="006E3580">
      <w:pPr>
        <w:spacing w:after="0" w:line="360" w:lineRule="auto"/>
        <w:rPr>
          <w:u w:val="single"/>
        </w:rPr>
      </w:pPr>
    </w:p>
    <w:p w14:paraId="64EC8E8D" w14:textId="51F68850" w:rsidR="006E3580" w:rsidRDefault="006E3580" w:rsidP="006E3580">
      <w:pPr>
        <w:spacing w:after="0" w:line="360" w:lineRule="auto"/>
      </w:pPr>
      <w:bookmarkStart w:id="71" w:name="_Ref103867112"/>
      <w:bookmarkStart w:id="72" w:name="_Toc112762719"/>
      <w:r>
        <w:lastRenderedPageBreak/>
        <w:t xml:space="preserve">Таблица </w:t>
      </w:r>
      <w:fldSimple w:instr=" STYLEREF 1 \s ">
        <w:r w:rsidR="00A10D10">
          <w:rPr>
            <w:noProof/>
          </w:rPr>
          <w:t>10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bookmarkEnd w:id="71"/>
      <w:r>
        <w:t xml:space="preserve"> </w:t>
      </w:r>
      <w:r w:rsidRPr="009B7E72">
        <w:t xml:space="preserve">– </w:t>
      </w:r>
      <w:r>
        <w:t>График установки узлов учета у абонентов в системах теплоснабжения ООО «Тверская генерация»</w:t>
      </w:r>
      <w:bookmarkEnd w:id="72"/>
    </w:p>
    <w:tbl>
      <w:tblPr>
        <w:tblW w:w="14601" w:type="dxa"/>
        <w:tblInd w:w="-5" w:type="dxa"/>
        <w:tblLook w:val="04A0" w:firstRow="1" w:lastRow="0" w:firstColumn="1" w:lastColumn="0" w:noHBand="0" w:noVBand="1"/>
      </w:tblPr>
      <w:tblGrid>
        <w:gridCol w:w="2268"/>
        <w:gridCol w:w="4820"/>
        <w:gridCol w:w="7513"/>
      </w:tblGrid>
      <w:tr w:rsidR="006E3580" w:rsidRPr="006E3580" w14:paraId="2B3D74DA" w14:textId="77777777" w:rsidTr="006E3580">
        <w:trPr>
          <w:trHeight w:val="458"/>
          <w:tblHeader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47FBA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Год установки</w:t>
            </w:r>
          </w:p>
        </w:tc>
        <w:tc>
          <w:tcPr>
            <w:tcW w:w="4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8CFB66" w14:textId="130E79B9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Суммарная договорная нагрузка, Гкал/ч</w:t>
            </w:r>
          </w:p>
        </w:tc>
        <w:tc>
          <w:tcPr>
            <w:tcW w:w="7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953C7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Ориентировочные затраты на выполнение работ, тыс. руб. с НДС</w:t>
            </w:r>
          </w:p>
        </w:tc>
      </w:tr>
      <w:tr w:rsidR="006E3580" w:rsidRPr="006E3580" w14:paraId="1F29F28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89DF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023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,3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EB24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 322,69</w:t>
            </w:r>
          </w:p>
        </w:tc>
      </w:tr>
      <w:tr w:rsidR="006E3580" w:rsidRPr="006E3580" w14:paraId="2814FF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493F5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0C05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,3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F45C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475,84</w:t>
            </w:r>
          </w:p>
        </w:tc>
      </w:tr>
      <w:tr w:rsidR="006E3580" w:rsidRPr="006E3580" w14:paraId="1B274C7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4000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2DF5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,1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0018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032,36</w:t>
            </w:r>
          </w:p>
        </w:tc>
      </w:tr>
      <w:tr w:rsidR="006E3580" w:rsidRPr="006E3580" w14:paraId="1C16691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E5D4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E69E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,9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0AFD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301,01</w:t>
            </w:r>
          </w:p>
        </w:tc>
      </w:tr>
      <w:tr w:rsidR="006E3580" w:rsidRPr="006E3580" w14:paraId="426E2671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9F0E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C3A3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5,4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3325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025,95</w:t>
            </w:r>
          </w:p>
        </w:tc>
      </w:tr>
      <w:tr w:rsidR="006E3580" w:rsidRPr="006E3580" w14:paraId="4FA57827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58EC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4087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3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5ADB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025,95</w:t>
            </w:r>
          </w:p>
        </w:tc>
      </w:tr>
      <w:tr w:rsidR="006E3580" w:rsidRPr="006E3580" w14:paraId="7D18F67C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F5EF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BDC2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,4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AF3D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294,60</w:t>
            </w:r>
          </w:p>
        </w:tc>
      </w:tr>
      <w:tr w:rsidR="006E3580" w:rsidRPr="006E3580" w14:paraId="367DD769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4F78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8888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B5DE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663,48</w:t>
            </w:r>
          </w:p>
        </w:tc>
      </w:tr>
      <w:tr w:rsidR="006E3580" w:rsidRPr="006E3580" w14:paraId="2B566246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D99F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90CE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,1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1924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394,83</w:t>
            </w:r>
          </w:p>
        </w:tc>
      </w:tr>
      <w:tr w:rsidR="006E3580" w:rsidRPr="006E3580" w14:paraId="6D5116A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4EA2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7A20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4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FA16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430DD177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01F0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409B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5A31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475,84</w:t>
            </w:r>
          </w:p>
        </w:tc>
      </w:tr>
      <w:tr w:rsidR="006E3580" w:rsidRPr="006E3580" w14:paraId="7AEB014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999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6547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3,4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3BA9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032,36</w:t>
            </w:r>
          </w:p>
        </w:tc>
      </w:tr>
      <w:tr w:rsidR="006E3580" w:rsidRPr="006E3580" w14:paraId="230B123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C343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C09E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4E0A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757,30</w:t>
            </w:r>
          </w:p>
        </w:tc>
      </w:tr>
      <w:tr w:rsidR="006E3580" w:rsidRPr="006E3580" w14:paraId="47BCACF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61CE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F6C6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DDAB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307,42</w:t>
            </w:r>
          </w:p>
        </w:tc>
      </w:tr>
      <w:tr w:rsidR="006E3580" w:rsidRPr="006E3580" w14:paraId="1C8AF40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5788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E586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4,6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1E3C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7 401,24</w:t>
            </w:r>
          </w:p>
        </w:tc>
      </w:tr>
      <w:tr w:rsidR="006E3580" w:rsidRPr="006E3580" w14:paraId="7150160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15A8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AA0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4,9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30D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7 763,71</w:t>
            </w:r>
          </w:p>
        </w:tc>
      </w:tr>
      <w:tr w:rsidR="006E3580" w:rsidRPr="006E3580" w14:paraId="55C3C66C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93CF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5B64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8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07F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669,89</w:t>
            </w:r>
          </w:p>
        </w:tc>
      </w:tr>
      <w:tr w:rsidR="006E3580" w:rsidRPr="006E3580" w14:paraId="2F63E16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0129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556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,2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55FA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851,12</w:t>
            </w:r>
          </w:p>
        </w:tc>
      </w:tr>
      <w:tr w:rsidR="006E3580" w:rsidRPr="006E3580" w14:paraId="2E4735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A6AA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9904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,6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011C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301,01</w:t>
            </w:r>
          </w:p>
        </w:tc>
      </w:tr>
      <w:tr w:rsidR="006E3580" w:rsidRPr="006E3580" w14:paraId="4F5AF568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59F2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8636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B43F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657,07</w:t>
            </w:r>
          </w:p>
        </w:tc>
      </w:tr>
      <w:tr w:rsidR="006E3580" w:rsidRPr="006E3580" w14:paraId="539183A5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563B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FEBA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2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137A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482,24</w:t>
            </w:r>
          </w:p>
        </w:tc>
      </w:tr>
      <w:tr w:rsidR="006E3580" w:rsidRPr="006E3580" w14:paraId="2054FA10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439C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8F27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9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A86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207,19</w:t>
            </w:r>
          </w:p>
        </w:tc>
      </w:tr>
      <w:tr w:rsidR="006E3580" w:rsidRPr="006E3580" w14:paraId="1CF0402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9F5C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6B57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5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BD4D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394,83</w:t>
            </w:r>
          </w:p>
        </w:tc>
      </w:tr>
      <w:tr w:rsidR="006E3580" w:rsidRPr="006E3580" w14:paraId="505407E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AC7B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C179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2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0BA9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0E221E4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108B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7DA0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,2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402F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0A1FEEB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FD61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523D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3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C059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113,37</w:t>
            </w:r>
          </w:p>
        </w:tc>
      </w:tr>
      <w:tr w:rsidR="006E3580" w:rsidRPr="006E3580" w14:paraId="51BC5BF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6A3E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B77B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,1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C7F4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3 382,02</w:t>
            </w:r>
          </w:p>
        </w:tc>
      </w:tr>
      <w:tr w:rsidR="006E3580" w:rsidRPr="006E3580" w14:paraId="281AD77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0753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lastRenderedPageBreak/>
              <w:t>204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D5CB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5,1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B29A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 708,34</w:t>
            </w:r>
          </w:p>
        </w:tc>
      </w:tr>
      <w:tr w:rsidR="006E3580" w:rsidRPr="006E3580" w14:paraId="061998E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805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7DA3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8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B0C7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3BC9780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AC84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326A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9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E0D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3BFCE6D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F1F4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ED19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5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C351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15EA1B4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1280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8EDB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4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4F57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52482C6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5DB2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4FE8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0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60E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761C3870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D2CC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BF7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0C9D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 784,30</w:t>
            </w:r>
          </w:p>
        </w:tc>
      </w:tr>
      <w:tr w:rsidR="006E3580" w:rsidRPr="006E3580" w14:paraId="49BF390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E053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BEC5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4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7D1F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 520,69</w:t>
            </w:r>
          </w:p>
        </w:tc>
      </w:tr>
      <w:tr w:rsidR="006E3580" w:rsidRPr="006E3580" w14:paraId="4C61783A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B16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B2D5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8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783A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 883,16</w:t>
            </w:r>
          </w:p>
        </w:tc>
      </w:tr>
      <w:tr w:rsidR="006E3580" w:rsidRPr="006E3580" w14:paraId="457AEBAA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E208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21A7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7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DBE5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 608,11</w:t>
            </w:r>
          </w:p>
        </w:tc>
      </w:tr>
      <w:tr w:rsidR="006E3580" w:rsidRPr="006E3580" w14:paraId="1AA953F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FA21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B05B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6BC0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420,46</w:t>
            </w:r>
          </w:p>
        </w:tc>
      </w:tr>
      <w:tr w:rsidR="006E3580" w:rsidRPr="006E3580" w14:paraId="4F842F9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7976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9293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7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FA75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057,99</w:t>
            </w:r>
          </w:p>
        </w:tc>
      </w:tr>
      <w:tr w:rsidR="006E3580" w:rsidRPr="006E3580" w14:paraId="61BD128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386E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B493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9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3F7F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057,99</w:t>
            </w:r>
          </w:p>
        </w:tc>
      </w:tr>
      <w:tr w:rsidR="006E3580" w:rsidRPr="006E3580" w14:paraId="7EC9389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D982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3878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4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2508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 070,81</w:t>
            </w:r>
          </w:p>
        </w:tc>
      </w:tr>
      <w:tr w:rsidR="006E3580" w:rsidRPr="006E3580" w14:paraId="0A761AE5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DE7D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48A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2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32D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 679,78</w:t>
            </w:r>
          </w:p>
        </w:tc>
      </w:tr>
      <w:tr w:rsidR="006E3580" w:rsidRPr="006E3580" w14:paraId="672E5E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27A5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C297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4,9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F3CD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 145,40</w:t>
            </w:r>
          </w:p>
        </w:tc>
      </w:tr>
      <w:tr w:rsidR="006E3580" w:rsidRPr="006E3580" w14:paraId="3A590A9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5A04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283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0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C2DE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 417,54</w:t>
            </w:r>
          </w:p>
        </w:tc>
      </w:tr>
    </w:tbl>
    <w:p w14:paraId="6758841A" w14:textId="77777777" w:rsidR="000B3D81" w:rsidRPr="004B2D82" w:rsidRDefault="000B3D81" w:rsidP="000B3D81">
      <w:pPr>
        <w:pStyle w:val="1"/>
        <w:spacing w:before="400"/>
      </w:pPr>
      <w:bookmarkStart w:id="73" w:name="_Toc108265893"/>
      <w:r w:rsidRPr="000B3D81">
        <w:t>СРЕДНЕВЗВЕШЕННЫЙ (ПО МАТЕРИАЛЬНОЙ ХАРАКТЕРИСТИКЕ) СРОК ЭКСПЛУАТАЦИИ ТЕПЛОВЫХ СЕТЕЙ (ДЛЯ КАЖДОЙ СИСТЕМЫ ТЕПЛОСНАБЖЕНИЯ)</w:t>
      </w:r>
      <w:bookmarkEnd w:id="73"/>
    </w:p>
    <w:p w14:paraId="49D0B48F" w14:textId="5B1A48B2" w:rsidR="000B3D81" w:rsidRDefault="001D351D" w:rsidP="000B3D81">
      <w:pPr>
        <w:pStyle w:val="afffa"/>
        <w:contextualSpacing w:val="0"/>
        <w:rPr>
          <w:rStyle w:val="110"/>
          <w:szCs w:val="24"/>
        </w:rPr>
      </w:pPr>
      <w:r>
        <w:rPr>
          <w:rStyle w:val="110"/>
          <w:szCs w:val="24"/>
        </w:rPr>
        <w:t>Средневзвешенный по материальной характеристике срок эксплуатации тепловых сетей</w:t>
      </w:r>
      <w:r w:rsidR="00B75B98">
        <w:rPr>
          <w:rStyle w:val="110"/>
          <w:szCs w:val="24"/>
        </w:rPr>
        <w:t xml:space="preserve"> в зонах действия котельных в зонах деятельности ЕТО ООО «Тверская генерация» приведен в таблице </w:t>
      </w:r>
      <w:r w:rsidR="00B75B98">
        <w:rPr>
          <w:rStyle w:val="110"/>
          <w:szCs w:val="24"/>
        </w:rPr>
        <w:fldChar w:fldCharType="begin"/>
      </w:r>
      <w:r w:rsidR="00B75B98">
        <w:rPr>
          <w:rStyle w:val="110"/>
          <w:szCs w:val="24"/>
        </w:rPr>
        <w:instrText xml:space="preserve"> REF _Ref101908719 \h  \* MERGEFORMAT </w:instrText>
      </w:r>
      <w:r w:rsidR="00B75B98">
        <w:rPr>
          <w:rStyle w:val="110"/>
          <w:szCs w:val="24"/>
        </w:rPr>
      </w:r>
      <w:r w:rsidR="00B75B98">
        <w:rPr>
          <w:rStyle w:val="110"/>
          <w:szCs w:val="24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11</w:t>
      </w:r>
      <w:r w:rsidR="00A10D10">
        <w:t>.</w:t>
      </w:r>
      <w:r w:rsidR="00A10D10">
        <w:rPr>
          <w:noProof/>
        </w:rPr>
        <w:t>1</w:t>
      </w:r>
      <w:r w:rsidR="00B75B98">
        <w:rPr>
          <w:rStyle w:val="110"/>
          <w:szCs w:val="24"/>
        </w:rPr>
        <w:fldChar w:fldCharType="end"/>
      </w:r>
      <w:r w:rsidR="000B3D81" w:rsidRPr="00AA187E">
        <w:rPr>
          <w:rStyle w:val="110"/>
          <w:szCs w:val="24"/>
        </w:rPr>
        <w:t>.</w:t>
      </w:r>
      <w:r w:rsidR="00B75B98">
        <w:rPr>
          <w:rStyle w:val="110"/>
          <w:szCs w:val="24"/>
        </w:rPr>
        <w:t xml:space="preserve"> Сведения о сроках эксплуатации тепловых сетей в зонах деятельности прочих ЕТО отсутствуют.</w:t>
      </w:r>
    </w:p>
    <w:p w14:paraId="1A63B39A" w14:textId="77777777" w:rsidR="00084B51" w:rsidRDefault="00084B51" w:rsidP="000B3D81">
      <w:pPr>
        <w:pStyle w:val="afffa"/>
        <w:contextualSpacing w:val="0"/>
        <w:rPr>
          <w:rStyle w:val="110"/>
          <w:szCs w:val="24"/>
        </w:rPr>
      </w:pPr>
    </w:p>
    <w:p w14:paraId="66ABBDFE" w14:textId="3E7A2448" w:rsidR="00B75B98" w:rsidRDefault="00B75B98" w:rsidP="00563C31">
      <w:pPr>
        <w:pStyle w:val="afffa"/>
        <w:spacing w:before="240" w:after="0" w:line="240" w:lineRule="auto"/>
        <w:ind w:firstLine="0"/>
        <w:contextualSpacing w:val="0"/>
        <w:rPr>
          <w:rStyle w:val="110"/>
          <w:szCs w:val="24"/>
        </w:rPr>
      </w:pPr>
      <w:bookmarkStart w:id="74" w:name="_Ref101908719"/>
      <w:bookmarkStart w:id="75" w:name="_Toc112762720"/>
      <w:r>
        <w:lastRenderedPageBreak/>
        <w:t xml:space="preserve">Таблица </w:t>
      </w:r>
      <w:fldSimple w:instr=" STYLEREF 1 \s ">
        <w:r w:rsidR="00A10D10">
          <w:rPr>
            <w:noProof/>
          </w:rPr>
          <w:t>11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74"/>
      <w:r>
        <w:t xml:space="preserve"> </w:t>
      </w:r>
      <w:r w:rsidRPr="009B7E72">
        <w:t xml:space="preserve">– </w:t>
      </w:r>
      <w:r>
        <w:t>Средневзвешенный срок эксплуатации тепловых сетей</w:t>
      </w:r>
      <w:bookmarkEnd w:id="75"/>
    </w:p>
    <w:tbl>
      <w:tblPr>
        <w:tblW w:w="1459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1"/>
        <w:gridCol w:w="1118"/>
        <w:gridCol w:w="1118"/>
        <w:gridCol w:w="1119"/>
        <w:gridCol w:w="1118"/>
        <w:gridCol w:w="1118"/>
        <w:gridCol w:w="1119"/>
        <w:gridCol w:w="1118"/>
        <w:gridCol w:w="1118"/>
        <w:gridCol w:w="1119"/>
      </w:tblGrid>
      <w:tr w:rsidR="00B75B98" w14:paraId="3922A291" w14:textId="77777777" w:rsidTr="00B75B98">
        <w:trPr>
          <w:trHeight w:val="433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A4B6A0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FF13E7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AB87D2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86435B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D2B926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15BE66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360F7E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FD36B5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2880BD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DFBB57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8</w:t>
            </w:r>
          </w:p>
        </w:tc>
      </w:tr>
      <w:tr w:rsidR="00084B51" w14:paraId="788F3353" w14:textId="77777777" w:rsidTr="00084B51">
        <w:trPr>
          <w:trHeight w:val="27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C363BB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Система централизованного теплоснабжения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2D5A23F" w14:textId="0494B70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BE3643" w14:textId="7171C17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347271" w14:textId="355AF1E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3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174B8B" w14:textId="4B4154A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7B9DBF3" w14:textId="0F86998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37EBEA" w14:textId="2D06895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626CC3" w14:textId="1D53005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F35F3D" w14:textId="1177ADC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997E4E" w14:textId="4C77BFE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1</w:t>
            </w:r>
          </w:p>
        </w:tc>
      </w:tr>
      <w:tr w:rsidR="00084B51" w14:paraId="54493365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B0F1D0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3984EB" w14:textId="17E13F2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ACE25E" w14:textId="66BAEB2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6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75166D" w14:textId="0D5B0E7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0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EA2B1D" w14:textId="4BA45D6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84D75E" w14:textId="34A1923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471734" w14:textId="79AEDC8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51E880" w14:textId="251878E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5162B2" w14:textId="3E174B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442B97" w14:textId="556C4A2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2</w:t>
            </w:r>
          </w:p>
        </w:tc>
      </w:tr>
      <w:tr w:rsidR="00084B51" w14:paraId="086096CF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4586FB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Б. Перемерки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580421" w14:textId="6D7C757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A341A1" w14:textId="40B0EFB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197695" w14:textId="14370A9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E71BB4" w14:textId="3803CDA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1E9FAE" w14:textId="7F33CA2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E0C781" w14:textId="2923D0E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D526BEB" w14:textId="067B4E7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02D7DC" w14:textId="366990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1FE352" w14:textId="0371941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7,0</w:t>
            </w:r>
          </w:p>
        </w:tc>
      </w:tr>
      <w:tr w:rsidR="00084B51" w14:paraId="31C8E809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864AC1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пгт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 xml:space="preserve"> Сахарово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EEB9DC" w14:textId="7FA39D0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5D0E8E" w14:textId="584F21A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042B10" w14:textId="797520D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F4D79B" w14:textId="40F110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004A80" w14:textId="04E1D23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36C747" w14:textId="37F48BA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8799CE" w14:textId="712B9BE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24315A" w14:textId="597BD91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862868" w14:textId="100EA68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4</w:t>
            </w:r>
          </w:p>
        </w:tc>
      </w:tr>
      <w:tr w:rsidR="00084B51" w14:paraId="1EF5686B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7A7B56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п.Мамулино</w:t>
            </w:r>
            <w:proofErr w:type="spellEnd"/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DA5276" w14:textId="41C4410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9A1F88" w14:textId="04ED1D7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B873C1" w14:textId="77A8D46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3D9AAA" w14:textId="6D061A8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6346A6" w14:textId="7F44978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9A0E72" w14:textId="4A6F63D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28F179" w14:textId="0B5B848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C4826D" w14:textId="2AF6ECE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CC76C6" w14:textId="3019F64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1</w:t>
            </w:r>
          </w:p>
        </w:tc>
      </w:tr>
      <w:tr w:rsidR="00084B51" w14:paraId="2ED57FA6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B38638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Керамический завод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30F8C5" w14:textId="013767C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48304" w14:textId="7DC308C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E32E69" w14:textId="16B2E16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7832A9" w14:textId="4453275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3C3FEF" w14:textId="429848E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6D72B1" w14:textId="043E20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D5B2FC" w14:textId="78821F5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F4060B7" w14:textId="2995B05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CB06EC" w14:textId="4CAA52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</w:tr>
      <w:tr w:rsidR="00084B51" w14:paraId="44B74AD2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8EDD11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C3C63E" w14:textId="3C500C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1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99160A" w14:textId="36C5903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2,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EF251E" w14:textId="6FD33AF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3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76FE589" w14:textId="0D2DD65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C59980" w14:textId="3B1A87C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9EB072" w14:textId="7C72AE6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E3E34E" w14:textId="79890A2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93CB4D" w14:textId="50A74AA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EB2A01" w14:textId="320CAF6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8</w:t>
            </w:r>
          </w:p>
        </w:tc>
      </w:tr>
      <w:tr w:rsidR="00084B51" w14:paraId="0B6E485B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BE27B1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057D22" w14:textId="47D027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9E2DEF" w14:textId="77F35B9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550696" w14:textId="00DCC1F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EA7D63" w14:textId="7931E4C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D91116" w14:textId="50832F8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7155D4" w14:textId="040B562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F681E2" w14:textId="0CC83C6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9E162BD" w14:textId="40F9CFC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95C9E0" w14:textId="0F983A0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2</w:t>
            </w:r>
          </w:p>
        </w:tc>
      </w:tr>
      <w:tr w:rsidR="00084B51" w14:paraId="658DB383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DA8475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оликлиники №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183539" w14:textId="0D9458C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BEB8CE" w14:textId="1CA124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C47C4B" w14:textId="37563F4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E131B2" w14:textId="01391C8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3C5B72" w14:textId="471484A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8CFFD3" w14:textId="0966854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83F3291" w14:textId="5162F74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83DA9E" w14:textId="0A7BD87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668F20" w14:textId="4450EE1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</w:tr>
      <w:tr w:rsidR="00084B51" w14:paraId="36EB2D16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2C9038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A56FD7" w14:textId="5967A3A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C0471F" w14:textId="018F96C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755D0F" w14:textId="5E42AD1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7FD866" w14:textId="5D32773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9D93A0" w14:textId="7C109BB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354169" w14:textId="323584B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1B1C49" w14:textId="7739A63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18C667" w14:textId="11D8AE1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804BDD" w14:textId="5178B63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</w:tr>
      <w:tr w:rsidR="00084B51" w14:paraId="41C20EA5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2D69A0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43A07A7" w14:textId="5410B3C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445421" w14:textId="355D42F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5C5440" w14:textId="7C49D37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18E20F" w14:textId="6FA8CE3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A525E0" w14:textId="432A3FD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AAE6B4" w14:textId="36B700A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61698D" w14:textId="4767A11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1AF7C0" w14:textId="226A788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9F5D11" w14:textId="7E37550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3</w:t>
            </w:r>
          </w:p>
        </w:tc>
      </w:tr>
      <w:tr w:rsidR="00084B51" w14:paraId="59FB71DE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B8B5FE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ДРСУ-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2ABA3F" w14:textId="76F6270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9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37EF16" w14:textId="48F1A66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0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DBDD90" w14:textId="55A3EDB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1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4CF8421" w14:textId="63EA12C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0C9CE9" w14:textId="29E31C1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4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EC75F5" w14:textId="2DD19D9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875ED47" w14:textId="15683A9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6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1C9C41" w14:textId="36E1A3A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A32CD3" w14:textId="094853B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8,0</w:t>
            </w:r>
          </w:p>
        </w:tc>
      </w:tr>
      <w:tr w:rsidR="00084B51" w14:paraId="43036AAD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4C3BF9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АТП-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DA58FA1" w14:textId="325F5F2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83FAF8" w14:textId="102B49A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3FA9B9" w14:textId="516C76B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5F0FCD" w14:textId="6E5C68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EDED09" w14:textId="19D39FB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AB49A4" w14:textId="2856006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34C41D" w14:textId="5EE7B74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545478" w14:textId="3E11E9F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395875" w14:textId="4A2135D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</w:tr>
      <w:tr w:rsidR="00084B51" w14:paraId="12503C08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205772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C7A021" w14:textId="4495FFE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570B99" w14:textId="5ED5594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64BEEF" w14:textId="2976CC8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FD7BD7" w14:textId="4F5BECD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84B69B" w14:textId="7CCF072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5E276F" w14:textId="5A346A1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1B9FF9" w14:textId="55B6C1A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D4D458" w14:textId="63282F0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E31959" w14:textId="396BF91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</w:tr>
      <w:tr w:rsidR="00084B51" w14:paraId="5815A106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B1BCA70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31E1C2" w14:textId="5C59A25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AEBCB8" w14:textId="6B6AB2A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8AD89B" w14:textId="2A0F19C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3A46C27" w14:textId="23F9698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D5F6B4" w14:textId="25DCFF7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660578" w14:textId="533F502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ECC1A1" w14:textId="7E1B85A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CD3333" w14:textId="35CCEEB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321327" w14:textId="3C6604F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7</w:t>
            </w:r>
          </w:p>
        </w:tc>
      </w:tr>
      <w:tr w:rsidR="00084B51" w14:paraId="49CB65C0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CF45B6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ишкова, 9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B22B7D" w14:textId="10006B2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3B221D" w14:textId="422228D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98AC38" w14:textId="5317B3C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13B996" w14:textId="098661B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36FC7" w14:textId="52AD564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A41FA6" w14:textId="0779C14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5F14E5" w14:textId="38D9A83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B17D1D" w14:textId="5DEAEA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19BF43" w14:textId="14C4B5E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</w:tr>
      <w:tr w:rsidR="00084B51" w14:paraId="13424831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0B4CB2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АО «ТКСМ-2»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8A0941" w14:textId="7396384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91CC1F" w14:textId="3C4F0F2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507C02" w14:textId="31EAE5C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B21BC9" w14:textId="4992F0C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E0DDAA" w14:textId="796A22F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A48F1C" w14:textId="203DE7B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130288" w14:textId="28BDAFB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5501AF" w14:textId="63A88F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2E6E17" w14:textId="6819DBA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1</w:t>
            </w:r>
          </w:p>
        </w:tc>
      </w:tr>
      <w:tr w:rsidR="00084B51" w14:paraId="1F3349C2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D83F7D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ООО "Лазурная" 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088763" w14:textId="79201C1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3EA6DF" w14:textId="0EDEFFD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94A4E9" w14:textId="390B352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8747B4" w14:textId="34B219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D67BB1" w14:textId="24A365D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53EAB9" w14:textId="6FD422D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B91BD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60A89A" w14:textId="72B6808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B91BD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0FD47" w14:textId="5B40FE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B91BD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7164C2" w14:textId="13843BC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B91BDA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</w:tbl>
    <w:p w14:paraId="0DA164CE" w14:textId="259EFE8B" w:rsidR="007270F9" w:rsidRPr="000B3D81" w:rsidRDefault="00B75B98" w:rsidP="000B3D81">
      <w:pPr>
        <w:spacing w:after="0" w:line="360" w:lineRule="auto"/>
        <w:ind w:left="360"/>
        <w:rPr>
          <w:rStyle w:val="ae"/>
          <w:szCs w:val="22"/>
        </w:rPr>
      </w:pPr>
      <w:r>
        <w:t xml:space="preserve"> </w:t>
      </w:r>
      <w:r w:rsidR="00435408">
        <w:fldChar w:fldCharType="begin"/>
      </w:r>
      <w:r w:rsidR="00435408" w:rsidRPr="007270F9">
        <w:instrText xml:space="preserve"> </w:instrText>
      </w:r>
      <w:r w:rsidR="00435408" w:rsidRPr="000B3D81">
        <w:rPr>
          <w:lang w:val="en-US"/>
        </w:rPr>
        <w:instrText>HYPERLINK</w:instrText>
      </w:r>
      <w:r w:rsidR="00435408" w:rsidRPr="007270F9">
        <w:instrText xml:space="preserve"> "</w:instrText>
      </w:r>
      <w:r w:rsidR="00435408" w:rsidRPr="000B3D81">
        <w:rPr>
          <w:lang w:val="en-US"/>
        </w:rPr>
        <w:instrText>https</w:instrText>
      </w:r>
      <w:r w:rsidR="00435408" w:rsidRPr="007270F9">
        <w:instrText>://</w:instrText>
      </w:r>
      <w:r w:rsidR="00435408" w:rsidRPr="000B3D81">
        <w:rPr>
          <w:lang w:val="en-US"/>
        </w:rPr>
        <w:instrText>www</w:instrText>
      </w:r>
      <w:r w:rsidR="00435408" w:rsidRPr="007270F9">
        <w:instrText>.</w:instrText>
      </w:r>
      <w:r w:rsidR="00435408" w:rsidRPr="000B3D81">
        <w:rPr>
          <w:lang w:val="en-US"/>
        </w:rPr>
        <w:instrText>admin</w:instrText>
      </w:r>
      <w:r w:rsidR="00435408" w:rsidRPr="007270F9">
        <w:instrText>.</w:instrText>
      </w:r>
      <w:r w:rsidR="00435408" w:rsidRPr="000B3D81">
        <w:rPr>
          <w:lang w:val="en-US"/>
        </w:rPr>
        <w:instrText>tomsk</w:instrText>
      </w:r>
      <w:r w:rsidR="00435408" w:rsidRPr="007270F9">
        <w:instrText>.</w:instrText>
      </w:r>
      <w:r w:rsidR="00435408" w:rsidRPr="000B3D81">
        <w:rPr>
          <w:lang w:val="en-US"/>
        </w:rPr>
        <w:instrText>ru</w:instrText>
      </w:r>
      <w:r w:rsidR="00435408" w:rsidRPr="007270F9">
        <w:instrText>/</w:instrText>
      </w:r>
      <w:r w:rsidR="00435408" w:rsidRPr="000B3D81">
        <w:rPr>
          <w:lang w:val="en-US"/>
        </w:rPr>
        <w:instrText>site</w:instrText>
      </w:r>
      <w:r w:rsidR="00435408" w:rsidRPr="007270F9">
        <w:instrText>/</w:instrText>
      </w:r>
      <w:r w:rsidR="00435408" w:rsidRPr="000B3D81">
        <w:rPr>
          <w:lang w:val="en-US"/>
        </w:rPr>
        <w:instrText>core</w:instrText>
      </w:r>
      <w:r w:rsidR="00435408" w:rsidRPr="007270F9">
        <w:instrText>.</w:instrText>
      </w:r>
      <w:r w:rsidR="00435408" w:rsidRPr="000B3D81">
        <w:rPr>
          <w:lang w:val="en-US"/>
        </w:rPr>
        <w:instrText>nsf</w:instrText>
      </w:r>
      <w:r w:rsidR="00435408" w:rsidRPr="007270F9">
        <w:instrText>/86</w:instrText>
      </w:r>
      <w:r w:rsidR="00435408" w:rsidRPr="000B3D81">
        <w:rPr>
          <w:lang w:val="en-US"/>
        </w:rPr>
        <w:instrText>e</w:instrText>
      </w:r>
      <w:r w:rsidR="00435408" w:rsidRPr="007270F9">
        <w:instrText>17</w:instrText>
      </w:r>
      <w:r w:rsidR="00435408" w:rsidRPr="000B3D81">
        <w:rPr>
          <w:lang w:val="en-US"/>
        </w:rPr>
        <w:instrText>c</w:instrText>
      </w:r>
      <w:r w:rsidR="00435408" w:rsidRPr="007270F9">
        <w:instrText>84</w:instrText>
      </w:r>
      <w:r w:rsidR="00435408" w:rsidRPr="000B3D81">
        <w:rPr>
          <w:lang w:val="en-US"/>
        </w:rPr>
        <w:instrText>f</w:instrText>
      </w:r>
      <w:r w:rsidR="00435408" w:rsidRPr="007270F9">
        <w:instrText>111581147257</w:instrText>
      </w:r>
      <w:r w:rsidR="00435408" w:rsidRPr="000B3D81">
        <w:rPr>
          <w:lang w:val="en-US"/>
        </w:rPr>
        <w:instrText>a</w:instrText>
      </w:r>
      <w:r w:rsidR="00435408" w:rsidRPr="007270F9">
        <w:instrText>87003</w:instrText>
      </w:r>
      <w:r w:rsidR="00435408" w:rsidRPr="000B3D81">
        <w:rPr>
          <w:lang w:val="en-US"/>
        </w:rPr>
        <w:instrText>b</w:instrText>
      </w:r>
      <w:r w:rsidR="00435408" w:rsidRPr="007270F9">
        <w:instrText>94</w:instrText>
      </w:r>
      <w:r w:rsidR="00435408" w:rsidRPr="000B3D81">
        <w:rPr>
          <w:lang w:val="en-US"/>
        </w:rPr>
        <w:instrText>c</w:instrText>
      </w:r>
      <w:r w:rsidR="00435408" w:rsidRPr="007270F9">
        <w:instrText>5/15</w:instrText>
      </w:r>
      <w:r w:rsidR="00435408" w:rsidRPr="000B3D81">
        <w:rPr>
          <w:lang w:val="en-US"/>
        </w:rPr>
        <w:instrText>c</w:instrText>
      </w:r>
      <w:r w:rsidR="00435408" w:rsidRPr="007270F9">
        <w:instrText>00</w:instrText>
      </w:r>
      <w:r w:rsidR="00435408" w:rsidRPr="000B3D81">
        <w:rPr>
          <w:lang w:val="en-US"/>
        </w:rPr>
        <w:instrText>dbabd</w:instrText>
      </w:r>
      <w:r w:rsidR="00435408" w:rsidRPr="007270F9">
        <w:instrText>3</w:instrText>
      </w:r>
      <w:r w:rsidR="00435408" w:rsidRPr="000B3D81">
        <w:rPr>
          <w:lang w:val="en-US"/>
        </w:rPr>
        <w:instrText>b</w:instrText>
      </w:r>
      <w:r w:rsidR="00435408" w:rsidRPr="007270F9">
        <w:instrText>21</w:instrText>
      </w:r>
      <w:r w:rsidR="00435408" w:rsidRPr="000B3D81">
        <w:rPr>
          <w:lang w:val="en-US"/>
        </w:rPr>
        <w:instrText>c</w:instrText>
      </w:r>
      <w:r w:rsidR="00435408" w:rsidRPr="007270F9">
        <w:instrText>047257</w:instrText>
      </w:r>
      <w:r w:rsidR="00435408" w:rsidRPr="000B3D81">
        <w:rPr>
          <w:lang w:val="en-US"/>
        </w:rPr>
        <w:instrText>d</w:instrText>
      </w:r>
      <w:r w:rsidR="00435408" w:rsidRPr="007270F9">
        <w:instrText>0</w:instrText>
      </w:r>
      <w:r w:rsidR="00435408" w:rsidRPr="000B3D81">
        <w:rPr>
          <w:lang w:val="en-US"/>
        </w:rPr>
        <w:instrText>b</w:instrText>
      </w:r>
      <w:r w:rsidR="00435408" w:rsidRPr="007270F9">
        <w:instrText>00149</w:instrText>
      </w:r>
      <w:r w:rsidR="00435408" w:rsidRPr="000B3D81">
        <w:rPr>
          <w:lang w:val="en-US"/>
        </w:rPr>
        <w:instrText>c</w:instrText>
      </w:r>
      <w:r w:rsidR="00435408" w:rsidRPr="007270F9">
        <w:instrText>90/$</w:instrText>
      </w:r>
      <w:r w:rsidR="00435408" w:rsidRPr="000B3D81">
        <w:rPr>
          <w:lang w:val="en-US"/>
        </w:rPr>
        <w:instrText>FILE</w:instrText>
      </w:r>
      <w:r w:rsidR="00435408" w:rsidRPr="007270F9">
        <w:instrText>/%</w:instrText>
      </w:r>
      <w:r w:rsidR="00435408" w:rsidRPr="000B3D81">
        <w:rPr>
          <w:lang w:val="en-US"/>
        </w:rPr>
        <w:instrText>D</w:instrText>
      </w:r>
      <w:r w:rsidR="00435408" w:rsidRPr="007270F9">
        <w:instrText>0%9</w:instrText>
      </w:r>
      <w:r w:rsidR="00435408" w:rsidRPr="000B3D81">
        <w:rPr>
          <w:lang w:val="en-US"/>
        </w:rPr>
        <w:instrText>F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A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7%20%</w:instrText>
      </w:r>
      <w:r w:rsidR="00435408" w:rsidRPr="000B3D81">
        <w:rPr>
          <w:lang w:val="en-US"/>
        </w:rPr>
        <w:instrText>D</w:instrText>
      </w:r>
      <w:r w:rsidR="00435408" w:rsidRPr="007270F9">
        <w:instrText>0%9</w:instrText>
      </w:r>
      <w:r w:rsidR="00435408" w:rsidRPr="000B3D81">
        <w:rPr>
          <w:lang w:val="en-US"/>
        </w:rPr>
        <w:instrText>C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D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</w:instrText>
      </w:r>
      <w:r w:rsidR="00435408" w:rsidRPr="000B3D81">
        <w:rPr>
          <w:lang w:val="en-US"/>
        </w:rPr>
        <w:instrText>D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D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5%</w:instrText>
      </w:r>
      <w:r w:rsidR="00435408" w:rsidRPr="000B3D81">
        <w:rPr>
          <w:lang w:val="en-US"/>
        </w:rPr>
        <w:instrText>D</w:instrText>
      </w:r>
      <w:r w:rsidR="00435408" w:rsidRPr="007270F9">
        <w:instrText>1%8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3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2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A</w:instrText>
      </w:r>
      <w:r w:rsidR="00435408" w:rsidRPr="007270F9">
        <w:instrText>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2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2%2019.08.2021%20%</w:instrText>
      </w:r>
      <w:r w:rsidR="00435408" w:rsidRPr="000B3D81">
        <w:rPr>
          <w:lang w:val="en-US"/>
        </w:rPr>
        <w:instrText>E</w:instrText>
      </w:r>
      <w:r w:rsidR="00435408" w:rsidRPr="007270F9">
        <w:instrText>2%84%96%20785%20%</w:instrText>
      </w:r>
      <w:r w:rsidR="00435408" w:rsidRPr="000B3D81">
        <w:rPr>
          <w:lang w:val="en-US"/>
        </w:rPr>
        <w:instrText>D</w:instrText>
      </w:r>
      <w:r w:rsidR="00435408" w:rsidRPr="007270F9">
        <w:instrText>0%9</w:instrText>
      </w:r>
      <w:r w:rsidR="00435408" w:rsidRPr="000B3D81">
        <w:rPr>
          <w:lang w:val="en-US"/>
        </w:rPr>
        <w:instrText>E</w:instrText>
      </w:r>
      <w:r w:rsidR="00435408" w:rsidRPr="007270F9">
        <w:instrText>%20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1%85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5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C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5%20%</w:instrText>
      </w:r>
      <w:r w:rsidR="00435408" w:rsidRPr="000B3D81">
        <w:rPr>
          <w:lang w:val="en-US"/>
        </w:rPr>
        <w:instrText>D</w:instrText>
      </w:r>
      <w:r w:rsidR="00435408" w:rsidRPr="007270F9">
        <w:instrText>1%82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D</w:instrText>
      </w:r>
      <w:r w:rsidR="00435408" w:rsidRPr="007270F9">
        <w:instrText>%2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A</w:instrText>
      </w:r>
      <w:r w:rsidR="00435408" w:rsidRPr="007270F9">
        <w:instrText>2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C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A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0.</w:instrText>
      </w:r>
      <w:r w:rsidR="00435408" w:rsidRPr="000B3D81">
        <w:rPr>
          <w:lang w:val="en-US"/>
        </w:rPr>
        <w:instrText>pdf</w:instrText>
      </w:r>
      <w:r w:rsidR="00435408" w:rsidRPr="007270F9">
        <w:instrText xml:space="preserve">" </w:instrText>
      </w:r>
      <w:r w:rsidR="00435408">
        <w:fldChar w:fldCharType="separate"/>
      </w:r>
    </w:p>
    <w:p w14:paraId="03A4F7B3" w14:textId="77777777" w:rsidR="00C40EA6" w:rsidRPr="007270F9" w:rsidRDefault="00435408" w:rsidP="000B3D81">
      <w:pPr>
        <w:spacing w:after="0" w:line="360" w:lineRule="auto"/>
        <w:rPr>
          <w:rFonts w:cs="Arial"/>
          <w:szCs w:val="24"/>
          <w:highlight w:val="yellow"/>
        </w:rPr>
        <w:sectPr w:rsidR="00C40EA6" w:rsidRPr="007270F9" w:rsidSect="00227BB4">
          <w:headerReference w:type="even" r:id="rId12"/>
          <w:headerReference w:type="default" r:id="rId13"/>
          <w:footerReference w:type="even" r:id="rId14"/>
          <w:headerReference w:type="first" r:id="rId15"/>
          <w:footerReference w:type="first" r:id="rId16"/>
          <w:pgSz w:w="16838" w:h="11906" w:orient="landscape"/>
          <w:pgMar w:top="1701" w:right="1134" w:bottom="851" w:left="1134" w:header="708" w:footer="708" w:gutter="0"/>
          <w:cols w:space="708"/>
          <w:titlePg/>
          <w:docGrid w:linePitch="360"/>
        </w:sectPr>
      </w:pPr>
      <w:r>
        <w:rPr>
          <w:rStyle w:val="ae"/>
          <w:szCs w:val="22"/>
          <w:lang w:val="en-US"/>
        </w:rPr>
        <w:fldChar w:fldCharType="end"/>
      </w:r>
    </w:p>
    <w:p w14:paraId="6ABF3EBA" w14:textId="77777777" w:rsidR="00B75B98" w:rsidRPr="004B2D82" w:rsidRDefault="00B75B98" w:rsidP="00B75B98">
      <w:pPr>
        <w:pStyle w:val="1"/>
        <w:spacing w:before="400"/>
      </w:pPr>
      <w:bookmarkStart w:id="76" w:name="_Toc108265894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r w:rsidRPr="00B75B98">
        <w:lastRenderedPageBreak/>
        <w:t>ОТНОШЕНИЕ МАТЕРИАЛЬНОЙ ХАРАКТЕРИСТИКИ ТЕПЛОВЫХ СЕТЕЙ, РЕКОНСТРУИРОВАННЫХ ЗА ГОД, К ОБЩЕЙ МАТЕРИАЛЬНОЙ ХАРАКТЕРИСТИКЕ ТЕПЛОВЫХ СЕТЕЙ</w:t>
      </w:r>
      <w:bookmarkEnd w:id="76"/>
    </w:p>
    <w:p w14:paraId="45D66852" w14:textId="02DD2025" w:rsidR="00B75B98" w:rsidRDefault="00B75B98" w:rsidP="00B75B98">
      <w:pPr>
        <w:pStyle w:val="afffa"/>
        <w:contextualSpacing w:val="0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>
        <w:rPr>
          <w:shd w:val="clear" w:color="auto" w:fill="FFFFFF"/>
        </w:rPr>
        <w:t>отношения материальной характеристики тепловых сетей, реконструированных за год, к общей материальной характеристике тепловых сетей</w:t>
      </w:r>
      <w:r w:rsidRPr="00DC246A">
        <w:rPr>
          <w:shd w:val="clear" w:color="auto" w:fill="FFFFFF"/>
        </w:rPr>
        <w:t xml:space="preserve"> в зонах действия котельных</w:t>
      </w:r>
      <w:r>
        <w:rPr>
          <w:shd w:val="clear" w:color="auto" w:fill="FFFFFF"/>
        </w:rPr>
        <w:t xml:space="preserve"> в зонах деятельности ЕТО ООО «Тверская генерация» приведены в таблице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REF _Ref101909123 \h  \* MERGEFORMAT </w:instrText>
      </w:r>
      <w:r>
        <w:rPr>
          <w:shd w:val="clear" w:color="auto" w:fill="FFFFFF"/>
        </w:rPr>
      </w:r>
      <w:r>
        <w:rPr>
          <w:shd w:val="clear" w:color="auto" w:fill="FFFFFF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12</w:t>
      </w:r>
      <w:r w:rsidR="00A10D10">
        <w:t>.</w:t>
      </w:r>
      <w:r w:rsidR="00A10D10">
        <w:rPr>
          <w:noProof/>
        </w:rPr>
        <w:t>1</w: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t>.</w:t>
      </w:r>
    </w:p>
    <w:p w14:paraId="4D6CEA34" w14:textId="2D113A76" w:rsidR="00B75B98" w:rsidRDefault="00B75B98" w:rsidP="00563C31">
      <w:pPr>
        <w:pStyle w:val="afffa"/>
        <w:spacing w:before="240" w:after="0" w:line="240" w:lineRule="auto"/>
        <w:ind w:firstLine="0"/>
        <w:contextualSpacing w:val="0"/>
      </w:pPr>
      <w:bookmarkStart w:id="77" w:name="_Ref101909123"/>
      <w:bookmarkStart w:id="78" w:name="_Toc112762721"/>
      <w:r>
        <w:t xml:space="preserve">Таблица </w:t>
      </w:r>
      <w:fldSimple w:instr=" STYLEREF 1 \s ">
        <w:r w:rsidR="00A10D10">
          <w:rPr>
            <w:noProof/>
          </w:rPr>
          <w:t>12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77"/>
      <w:r>
        <w:t xml:space="preserve"> </w:t>
      </w:r>
      <w:r w:rsidRPr="009B7E72">
        <w:t xml:space="preserve">– </w:t>
      </w:r>
      <w:r>
        <w:t>Отношение материальной характеристики тепловых сетей, реконструированных за год, к общей материальной характеристике тепловых сетей</w:t>
      </w:r>
      <w:bookmarkEnd w:id="78"/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20"/>
        <w:gridCol w:w="1116"/>
        <w:gridCol w:w="1116"/>
        <w:gridCol w:w="1116"/>
        <w:gridCol w:w="1116"/>
        <w:gridCol w:w="1116"/>
        <w:gridCol w:w="1115"/>
        <w:gridCol w:w="1115"/>
        <w:gridCol w:w="1115"/>
        <w:gridCol w:w="1115"/>
      </w:tblGrid>
      <w:tr w:rsidR="00084B51" w14:paraId="1F1DAB08" w14:textId="77777777" w:rsidTr="00866D5E">
        <w:trPr>
          <w:trHeight w:val="433"/>
          <w:tblHeader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B2F0A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C82FC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DDED1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DC5DB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05479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99736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EE268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49655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1489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0BADF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8</w:t>
            </w:r>
          </w:p>
        </w:tc>
      </w:tr>
      <w:tr w:rsidR="00084B51" w14:paraId="29589B98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3724A0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Система централизованного теплоснабжения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84FC5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D19D3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98B3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AEB26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FE985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8398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33885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0185E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7BFAF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</w:tr>
      <w:tr w:rsidR="00084B51" w14:paraId="74A49F40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55EE56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A5241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66982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E86F3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FFFA7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C38340A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316629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28F68D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87803F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4FE8D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</w:tr>
      <w:tr w:rsidR="00084B51" w14:paraId="759828AE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7E52F5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пгт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 xml:space="preserve"> Сахарово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4172D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DEB8C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62B57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CD902B4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49971E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37510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C98E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F33042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8F395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</w:tr>
      <w:tr w:rsidR="00084B51" w14:paraId="10A91FF0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5D8622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п.Мамулино</w:t>
            </w:r>
            <w:proofErr w:type="spellEnd"/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EFA7F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0C3C0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6784F9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6539A6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614C13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B06CA2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448D1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E5B081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B11616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</w:tr>
      <w:tr w:rsidR="00084B51" w14:paraId="4E76BB61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3AFAC7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B36DC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880C3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498367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42F610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E6900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2FB8E1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D457E4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3CC2F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10180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</w:tr>
      <w:tr w:rsidR="00084B51" w14:paraId="49918B4C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FF553A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75558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5E21F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4A9E82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AFB287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609B9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3DD2B0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C873D2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0FF684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70D46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</w:tr>
      <w:tr w:rsidR="00084B51" w14:paraId="5221BF0B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99C3A4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F34D0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DF1FD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D49522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69E4AA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7600C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F08ED3F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826406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4427BA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B4D37A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</w:tr>
      <w:tr w:rsidR="00084B51" w14:paraId="7B2C37F6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AAED06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53EBD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8AE62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AD352C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DDB73F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CBB2B1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932318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B60DAF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37D4B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E8E1D3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</w:tr>
      <w:tr w:rsidR="00084B51" w14:paraId="7261527B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6BD02D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1E394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87EDA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B3D9A3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B0F2C6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5E3E0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7E0B9C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D90544D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FECA2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9D9B73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</w:tr>
      <w:tr w:rsidR="00084B51" w14:paraId="508A9D4B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A6325F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E7196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C5D19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076E8C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28A3A9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B6A14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C15961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8ECF7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DB980A9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89C655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</w:tr>
      <w:tr w:rsidR="00084B51" w14:paraId="6F3D3FCE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C12E18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АО «ТКСМ-2»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12457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0055C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E781D1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6C168D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AA0114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F83EA6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882CBC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291E9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88193E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</w:tr>
      <w:tr w:rsidR="00084B51" w14:paraId="6E190613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C5AB56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ООО "Лазурная" 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4AD27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79F3D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8CE85B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BAD60F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B2BF9D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6DAC6C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7C8286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A83FF9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AAFF82" w14:textId="77777777" w:rsidR="00084B51" w:rsidRPr="00360557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</w:tr>
    </w:tbl>
    <w:p w14:paraId="08FC8B46" w14:textId="77777777" w:rsidR="00084B51" w:rsidRDefault="00084B51" w:rsidP="00563C31">
      <w:pPr>
        <w:pStyle w:val="afffa"/>
        <w:spacing w:before="240" w:after="0" w:line="240" w:lineRule="auto"/>
        <w:ind w:firstLine="0"/>
        <w:contextualSpacing w:val="0"/>
        <w:rPr>
          <w:rStyle w:val="110"/>
          <w:szCs w:val="24"/>
        </w:rPr>
      </w:pPr>
    </w:p>
    <w:p w14:paraId="0D659C7C" w14:textId="77777777" w:rsidR="00B75B98" w:rsidRPr="004B2D82" w:rsidRDefault="00B75B98" w:rsidP="00B75B98">
      <w:pPr>
        <w:pStyle w:val="1"/>
        <w:spacing w:before="400"/>
      </w:pPr>
      <w:bookmarkStart w:id="79" w:name="_Toc108265895"/>
      <w:r w:rsidRPr="00B75B98">
        <w:lastRenderedPageBreak/>
        <w:t>ОТНОШЕНИЕ УСТАНОВЛЕННОЙ ТЕПЛОВОЙ МОЩНОСТИ ОБОРУДОВАНИЯ ИСТОЧНИКОВ ТЕПЛОВОЙ ЭНЕРГИИ, РЕКОНСТРУИРОВАННО</w:t>
      </w:r>
      <w:r>
        <w:t>Й</w:t>
      </w:r>
      <w:r w:rsidRPr="00B75B98">
        <w:t xml:space="preserve"> ЗА ГОД, К ОБЩЕЙ УСТАНОВЛЕННОЙ ТЕПЛОВОЙ МОЩНОСТИ ИСТОЧНИКОВ ТЕПЛОВОЙ ЭНЕРГИИ</w:t>
      </w:r>
      <w:bookmarkEnd w:id="79"/>
    </w:p>
    <w:p w14:paraId="0E310383" w14:textId="57404AF8" w:rsidR="00B75B98" w:rsidRDefault="00B75B98" w:rsidP="00B75B98">
      <w:pPr>
        <w:pStyle w:val="afffa"/>
        <w:contextualSpacing w:val="0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>
        <w:rPr>
          <w:shd w:val="clear" w:color="auto" w:fill="FFFFFF"/>
        </w:rPr>
        <w:t>отношения установленной тепловой мощности оборудования источников тепловой энергии, реконструированной</w:t>
      </w:r>
      <w:r w:rsidR="00004417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за год, к общей установленной тепловой мощности источников тепловой энергии в зонах деятельности ЕТО ООО «Тверская генерация» приведены в таблице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REF _Ref101909299 \h  \* MERGEFORMAT </w:instrText>
      </w:r>
      <w:r>
        <w:rPr>
          <w:shd w:val="clear" w:color="auto" w:fill="FFFFFF"/>
        </w:rPr>
      </w:r>
      <w:r>
        <w:rPr>
          <w:shd w:val="clear" w:color="auto" w:fill="FFFFFF"/>
        </w:rPr>
        <w:fldChar w:fldCharType="separate"/>
      </w:r>
      <w:r w:rsidR="00A10D10" w:rsidRPr="00A10D10">
        <w:rPr>
          <w:vanish/>
        </w:rPr>
        <w:t xml:space="preserve">Таблица </w:t>
      </w:r>
      <w:r w:rsidR="00A10D10">
        <w:rPr>
          <w:noProof/>
        </w:rPr>
        <w:t>13</w:t>
      </w:r>
      <w:r w:rsidR="00A10D10">
        <w:t>.</w:t>
      </w:r>
      <w:r w:rsidR="00A10D10">
        <w:rPr>
          <w:noProof/>
        </w:rPr>
        <w:t>1</w: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t>.</w:t>
      </w:r>
    </w:p>
    <w:p w14:paraId="0960707D" w14:textId="4639BBF8" w:rsidR="00B75B98" w:rsidRDefault="00B75B98" w:rsidP="00563C31">
      <w:pPr>
        <w:pStyle w:val="afffa"/>
        <w:spacing w:before="240" w:after="0" w:line="240" w:lineRule="auto"/>
        <w:ind w:firstLine="0"/>
        <w:contextualSpacing w:val="0"/>
        <w:rPr>
          <w:rStyle w:val="110"/>
          <w:szCs w:val="24"/>
        </w:rPr>
      </w:pPr>
      <w:bookmarkStart w:id="80" w:name="_Ref101909299"/>
      <w:bookmarkStart w:id="81" w:name="_Toc112762722"/>
      <w:r>
        <w:t xml:space="preserve">Таблица </w:t>
      </w:r>
      <w:fldSimple w:instr=" STYLEREF 1 \s ">
        <w:r w:rsidR="00A10D10">
          <w:rPr>
            <w:noProof/>
          </w:rPr>
          <w:t>13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80"/>
      <w:r>
        <w:t xml:space="preserve"> </w:t>
      </w:r>
      <w:r w:rsidRPr="009B7E72">
        <w:t xml:space="preserve">– </w:t>
      </w:r>
      <w:r w:rsidR="00FE726A">
        <w:t>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</w:r>
      <w:bookmarkEnd w:id="81"/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20"/>
        <w:gridCol w:w="1116"/>
        <w:gridCol w:w="1116"/>
        <w:gridCol w:w="1115"/>
        <w:gridCol w:w="1115"/>
        <w:gridCol w:w="1115"/>
        <w:gridCol w:w="1115"/>
        <w:gridCol w:w="1115"/>
        <w:gridCol w:w="1115"/>
        <w:gridCol w:w="1118"/>
      </w:tblGrid>
      <w:tr w:rsidR="00084B51" w14:paraId="26F8C82B" w14:textId="77777777" w:rsidTr="00866D5E">
        <w:trPr>
          <w:trHeight w:val="433"/>
          <w:tblHeader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C542C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9FFB0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6E057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D5BDB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DB000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9BCB8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DBD77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E6679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20165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06F52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8</w:t>
            </w:r>
          </w:p>
        </w:tc>
      </w:tr>
      <w:tr w:rsidR="00084B51" w14:paraId="00E18B00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23E72C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685CC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BAFC7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73CBA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58938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2024A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1533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2B754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</w:t>
            </w:r>
          </w:p>
          <w:p w14:paraId="7340329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на площадке ТЭЦ-1</w:t>
            </w:r>
          </w:p>
        </w:tc>
      </w:tr>
      <w:tr w:rsidR="00084B51" w14:paraId="5E1231B1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9E1EB1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0C662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B718F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469EA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41CA2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F537A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65A4E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74804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69BA0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13362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708E0F0C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0928DE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71B72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8AFE7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50419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F21AF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0099D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1BBF5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87BFA6" w14:textId="77777777" w:rsidR="00084B51" w:rsidRPr="009C57A3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9C57A3">
              <w:rPr>
                <w:rFonts w:cs="Arial"/>
                <w:color w:val="000000"/>
                <w:sz w:val="20"/>
                <w:szCs w:val="20"/>
              </w:rPr>
              <w:t>0</w:t>
            </w:r>
            <w:r>
              <w:rPr>
                <w:rFonts w:cs="Arial"/>
                <w:color w:val="000000"/>
                <w:sz w:val="20"/>
                <w:szCs w:val="20"/>
              </w:rPr>
              <w:t>,1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D01DB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11E51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231AD159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E436F3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ВК-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1CB7D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C6338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B2F21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FE63E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4B5EF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86557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88764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2DDA9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8463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50</w:t>
            </w:r>
          </w:p>
        </w:tc>
      </w:tr>
      <w:tr w:rsidR="00084B51" w14:paraId="45C448CE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6DE1899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ВК-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629A8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CFB51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63111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93821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F3557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21D82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6CF1B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817B6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69112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71E0989F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29EACB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«Южная»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212D0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CA84F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5B125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DBE9C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A3498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A48DDF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792F3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1537E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0F955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3298CD0D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4BF52F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ый цех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09FBC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0D6DE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3E9BA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E7046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9FD07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0DF75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D5C95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9A3CF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6219D3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6103FAEE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FF3A8D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75E9F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9EAD0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60099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5D5E1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EF8FF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71E67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A456B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9FE73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7664C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353DD486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BE6CDA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Б. Перемерки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62D2B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3AA97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85400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F562A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D7211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C9F6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1C39E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E5A2E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A6CE1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7764196A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0EF60B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пгт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 xml:space="preserve"> Сахарово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01C3E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C5992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9199B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C35AA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786EB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3D0E7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61DCB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5CB29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3B421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6BC143AB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2FF144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п.Мамулино</w:t>
            </w:r>
            <w:proofErr w:type="spellEnd"/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479DF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84B60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48BA9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BBAC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A84DE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C1CEB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2431F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9E021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1C2DDB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38B8DD37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4DF72C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Керамический завод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103D2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07103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0591A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B189A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FBEC7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AC899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2774A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B3A60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2F62A1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2B04F961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0B574F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21316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708BF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DB5627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8F0E6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84E7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5755B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7F4A2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4BC43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B3E92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039A56F2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8DFC125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01B08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DD660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A035F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42541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A1B62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D5B2E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3E609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D0BDB0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DE0CB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6F0E3207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063790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оликлиники №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8E6B4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B54B3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137C6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699870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DE66D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1D437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B3016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48C07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0BF04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056BCF00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A22D02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A55FF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5EA5E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F1034D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C8CBD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141C55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3D3FB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C28C3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58A613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C0543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20693469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F0E0C9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EC31D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4024F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D73C9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3B9E4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330F0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D59E6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2B654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5D86E8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149A1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2E7174CB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0C6CDE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ДРСУ-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B980D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90FCF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4489E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6B79C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2A86E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52E3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4A007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FFC57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466A8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28B08D54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9A489E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АТП-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E0AA1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E931C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26A24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2DB1C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0ADE1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F7D3C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85546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C0514F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03390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5C845BF9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2A8EAF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B087C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55734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331A3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80AFA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DE878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034B2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66AE3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377EA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01B4D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Передача нагрузки на </w:t>
            </w:r>
            <w:r>
              <w:rPr>
                <w:rFonts w:cs="Arial"/>
                <w:color w:val="000000"/>
                <w:sz w:val="20"/>
                <w:szCs w:val="20"/>
              </w:rPr>
              <w:lastRenderedPageBreak/>
              <w:t>новую котельную «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Затверецкая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>»</w:t>
            </w:r>
          </w:p>
        </w:tc>
      </w:tr>
      <w:tr w:rsidR="00084B51" w14:paraId="6381F5CD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C9498E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lastRenderedPageBreak/>
              <w:t>Котельная Школы №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17BC1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972FE4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53BD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A62E7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51EA1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8D6FA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01660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B33CB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2DC24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2BF5D9A1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BFB08A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ишкова, 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E4434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F6980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33CB3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08DD1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5C36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F5DB0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E04D2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FC67B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23F18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084B51" w14:paraId="5158595B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AACC8F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АО «ТКСМ-2»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763FF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810BE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B150B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733DA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0FEA6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9F817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36F113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CB31E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4565A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</w:t>
            </w:r>
            <w:proofErr w:type="spellStart"/>
            <w:r>
              <w:rPr>
                <w:rFonts w:cs="Arial"/>
                <w:color w:val="000000"/>
                <w:sz w:val="20"/>
                <w:szCs w:val="20"/>
              </w:rPr>
              <w:t>Затверецкая</w:t>
            </w:r>
            <w:proofErr w:type="spellEnd"/>
            <w:r>
              <w:rPr>
                <w:rFonts w:cs="Arial"/>
                <w:color w:val="000000"/>
                <w:sz w:val="20"/>
                <w:szCs w:val="20"/>
              </w:rPr>
              <w:t>»</w:t>
            </w:r>
          </w:p>
        </w:tc>
      </w:tr>
      <w:tr w:rsidR="00084B51" w14:paraId="06935D6F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68D4AC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 xml:space="preserve">Котельная ООО "Лазурная" 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B3917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DF766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CE9C9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5A562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A6DA7A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1533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C182D6C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мкр. Элеватор</w:t>
            </w:r>
          </w:p>
        </w:tc>
      </w:tr>
    </w:tbl>
    <w:p w14:paraId="4B4170B9" w14:textId="77777777" w:rsidR="008D3661" w:rsidRDefault="008D3661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288E4419" w14:textId="77777777" w:rsidR="00004417" w:rsidRDefault="00004417" w:rsidP="00004417">
      <w:pPr>
        <w:pStyle w:val="1"/>
        <w:spacing w:before="400"/>
        <w:sectPr w:rsidR="00004417" w:rsidSect="00C10B7A">
          <w:headerReference w:type="default" r:id="rId17"/>
          <w:footerReference w:type="default" r:id="rId18"/>
          <w:pgSz w:w="16838" w:h="11906" w:orient="landscape"/>
          <w:pgMar w:top="284" w:right="1134" w:bottom="851" w:left="1134" w:header="567" w:footer="709" w:gutter="0"/>
          <w:cols w:space="708"/>
          <w:docGrid w:linePitch="360"/>
        </w:sectPr>
      </w:pPr>
    </w:p>
    <w:p w14:paraId="74D73338" w14:textId="77777777" w:rsidR="00004417" w:rsidRPr="004B2D82" w:rsidRDefault="00004417" w:rsidP="00004417">
      <w:pPr>
        <w:pStyle w:val="1"/>
        <w:spacing w:before="400"/>
      </w:pPr>
      <w:bookmarkStart w:id="82" w:name="_Toc108265896"/>
      <w:r w:rsidRPr="00004417">
        <w:lastRenderedPageBreak/>
        <w:t>ОТСУТСТВИЕ ЗАФИКСИРОВАННЫХ ФАКТОВ НАРУШЕНИЯ АНТИМОНОПОЛЬНОГО ЗАКОНОДАТЕЛЬСТВА (ВЫДАННЫХ ПРЕДУПРЕЖДЕНИЙ, ПРЕДПИСАНИЙ), А ТАКЖЕ ОТСУТСТВИЕ ПРИМЕНЕНИЯ САНКЦИЙ, ПРЕДУСМОТРЕННЫХ 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</w:r>
      <w:bookmarkEnd w:id="82"/>
    </w:p>
    <w:p w14:paraId="7ED4D7C3" w14:textId="77777777" w:rsidR="00004417" w:rsidRPr="00004417" w:rsidRDefault="00004417" w:rsidP="00004417">
      <w:pPr>
        <w:pStyle w:val="pj"/>
        <w:shd w:val="clear" w:color="auto" w:fill="FFFFFF"/>
        <w:spacing w:before="0" w:beforeAutospacing="0" w:after="0" w:afterAutospacing="0" w:line="360" w:lineRule="auto"/>
        <w:ind w:firstLine="708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На территории города Твери</w:t>
      </w:r>
      <w:r w:rsidRPr="00004417">
        <w:rPr>
          <w:rFonts w:ascii="Arial" w:hAnsi="Arial" w:cs="Arial"/>
          <w:color w:val="222222"/>
        </w:rPr>
        <w:t xml:space="preserve"> отсутствуют зафиксированные факты нарушения антимонопольного законодательства (выданных предупреждений, предписаний), а также не зафиксировано применения санкций, предусмотренных 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</w:r>
    </w:p>
    <w:p w14:paraId="46664DC0" w14:textId="77777777" w:rsidR="00004417" w:rsidRDefault="00004417" w:rsidP="00004417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5DC1869B" w14:textId="77777777" w:rsidR="008D481F" w:rsidRDefault="008D481F" w:rsidP="00004417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6455C990" w14:textId="77777777" w:rsidR="008D481F" w:rsidRDefault="008D481F">
      <w:pPr>
        <w:spacing w:after="0" w:line="240" w:lineRule="auto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4A2290AC" w14:textId="77777777" w:rsidR="008D481F" w:rsidRDefault="008D481F" w:rsidP="00004417">
      <w:pPr>
        <w:spacing w:after="0" w:line="240" w:lineRule="auto"/>
        <w:jc w:val="both"/>
        <w:rPr>
          <w:rFonts w:cs="Arial"/>
          <w:b/>
          <w:bCs/>
          <w:szCs w:val="24"/>
        </w:rPr>
        <w:sectPr w:rsidR="008D481F" w:rsidSect="00004417">
          <w:footerReference w:type="default" r:id="rId19"/>
          <w:pgSz w:w="11906" w:h="16838"/>
          <w:pgMar w:top="1134" w:right="851" w:bottom="1134" w:left="1701" w:header="567" w:footer="709" w:gutter="0"/>
          <w:cols w:space="708"/>
          <w:docGrid w:linePitch="360"/>
        </w:sectPr>
      </w:pPr>
    </w:p>
    <w:p w14:paraId="2B14FDE3" w14:textId="77777777" w:rsidR="008D481F" w:rsidRPr="004B2D82" w:rsidRDefault="008D481F" w:rsidP="008D481F">
      <w:pPr>
        <w:pStyle w:val="1"/>
        <w:spacing w:before="400"/>
      </w:pPr>
      <w:bookmarkStart w:id="83" w:name="_Toc108265897"/>
      <w:r w:rsidRPr="008D481F">
        <w:lastRenderedPageBreak/>
        <w:t>ИНДИКАТОРЫ, ХАРАКТЕРИЗУЮЩИ</w:t>
      </w:r>
      <w:r>
        <w:t>Е</w:t>
      </w:r>
      <w:r w:rsidRPr="008D481F">
        <w:t xml:space="preserve"> ДИНАМИКУ ИЗМЕНЕНИЯ СПРОСА НА ТЕПЛОВУЮ МОЩНОСТЬ (ТЕПЛОВОЙ НАГРУЗКИ) В ЗОНАХ ДЕЙСТВИЯ СИСТЕМ ТЕПЛОСНАБЖЕНИЯ</w:t>
      </w:r>
      <w:bookmarkEnd w:id="83"/>
    </w:p>
    <w:p w14:paraId="5F5CBA6A" w14:textId="70A75472" w:rsidR="008D481F" w:rsidRPr="008D481F" w:rsidRDefault="008D481F" w:rsidP="00D50E7E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Индикаторы, характеризующие</w:t>
      </w:r>
      <w:r w:rsidRPr="008D481F">
        <w:rPr>
          <w:rFonts w:ascii="Arial" w:hAnsi="Arial" w:cs="Arial"/>
          <w:color w:val="222222"/>
        </w:rPr>
        <w:t xml:space="preserve"> </w:t>
      </w:r>
      <w:r w:rsidRPr="00D50E7E">
        <w:rPr>
          <w:rFonts w:ascii="Arial" w:hAnsi="Arial" w:cs="Arial"/>
          <w:color w:val="222222"/>
        </w:rPr>
        <w:t xml:space="preserve">динамику изменения спроса на тепловую мощность (тепловой нагрузки) в зонах действия систем теплоснабжения, в зонах деятельности ЕТО ООО «Тверская генерация», приведены в таблицах </w:t>
      </w:r>
      <w:r w:rsidR="00D50E7E" w:rsidRPr="00D50E7E">
        <w:rPr>
          <w:rFonts w:ascii="Arial" w:hAnsi="Arial" w:cs="Arial"/>
          <w:color w:val="222222"/>
        </w:rPr>
        <w:fldChar w:fldCharType="begin"/>
      </w:r>
      <w:r w:rsidR="00D50E7E" w:rsidRPr="00D50E7E">
        <w:rPr>
          <w:rFonts w:ascii="Arial" w:hAnsi="Arial" w:cs="Arial"/>
          <w:color w:val="222222"/>
        </w:rPr>
        <w:instrText xml:space="preserve"> REF _Ref101991337 \h  \* MERGEFORMAT </w:instrText>
      </w:r>
      <w:r w:rsidR="00D50E7E" w:rsidRPr="00D50E7E">
        <w:rPr>
          <w:rFonts w:ascii="Arial" w:hAnsi="Arial" w:cs="Arial"/>
          <w:color w:val="222222"/>
        </w:rPr>
      </w:r>
      <w:r w:rsidR="00D50E7E" w:rsidRPr="00D50E7E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5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1</w:t>
      </w:r>
      <w:r w:rsidR="00D50E7E" w:rsidRPr="00D50E7E">
        <w:rPr>
          <w:rFonts w:ascii="Arial" w:hAnsi="Arial" w:cs="Arial"/>
          <w:color w:val="222222"/>
        </w:rPr>
        <w:fldChar w:fldCharType="end"/>
      </w:r>
      <w:r w:rsidR="00D50E7E" w:rsidRPr="00D50E7E">
        <w:rPr>
          <w:rFonts w:ascii="Arial" w:hAnsi="Arial" w:cs="Arial"/>
          <w:color w:val="222222"/>
        </w:rPr>
        <w:t>–</w:t>
      </w:r>
      <w:r w:rsidR="00D50E7E" w:rsidRPr="00D50E7E">
        <w:rPr>
          <w:rFonts w:ascii="Arial" w:hAnsi="Arial" w:cs="Arial"/>
          <w:color w:val="222222"/>
        </w:rPr>
        <w:fldChar w:fldCharType="begin"/>
      </w:r>
      <w:r w:rsidR="00D50E7E" w:rsidRPr="00D50E7E">
        <w:rPr>
          <w:rFonts w:ascii="Arial" w:hAnsi="Arial" w:cs="Arial"/>
          <w:color w:val="222222"/>
        </w:rPr>
        <w:instrText xml:space="preserve"> REF _Ref101991340 \h  \* MERGEFORMAT </w:instrText>
      </w:r>
      <w:r w:rsidR="00D50E7E" w:rsidRPr="00D50E7E">
        <w:rPr>
          <w:rFonts w:ascii="Arial" w:hAnsi="Arial" w:cs="Arial"/>
          <w:color w:val="222222"/>
        </w:rPr>
      </w:r>
      <w:r w:rsidR="00D50E7E" w:rsidRPr="00D50E7E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5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24</w:t>
      </w:r>
      <w:r w:rsidR="00D50E7E" w:rsidRPr="00D50E7E">
        <w:rPr>
          <w:rFonts w:ascii="Arial" w:hAnsi="Arial" w:cs="Arial"/>
          <w:color w:val="222222"/>
        </w:rPr>
        <w:fldChar w:fldCharType="end"/>
      </w:r>
      <w:r w:rsidRPr="00D50E7E">
        <w:rPr>
          <w:rFonts w:ascii="Arial" w:hAnsi="Arial" w:cs="Arial"/>
          <w:color w:val="222222"/>
        </w:rPr>
        <w:t>. По системам</w:t>
      </w:r>
      <w:r>
        <w:rPr>
          <w:rFonts w:ascii="Arial" w:hAnsi="Arial" w:cs="Arial"/>
          <w:color w:val="222222"/>
        </w:rPr>
        <w:t xml:space="preserve"> теплоснабжения в зонах деятельности прочих ЕТО сведения отсутствуют.</w:t>
      </w:r>
    </w:p>
    <w:p w14:paraId="03686341" w14:textId="549BB5C4" w:rsidR="008D481F" w:rsidRDefault="008D481F" w:rsidP="00563C31">
      <w:pPr>
        <w:pStyle w:val="afffa"/>
        <w:spacing w:before="240" w:after="0" w:line="240" w:lineRule="auto"/>
        <w:ind w:firstLine="0"/>
        <w:contextualSpacing w:val="0"/>
      </w:pPr>
      <w:bookmarkStart w:id="84" w:name="_Ref101991337"/>
      <w:bookmarkStart w:id="85" w:name="_Toc112762723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84"/>
      <w:r>
        <w:t xml:space="preserve"> </w:t>
      </w:r>
      <w:r w:rsidRPr="009B7E72">
        <w:t xml:space="preserve">– </w:t>
      </w:r>
      <w:r w:rsidR="00CC2BA7">
        <w:t>Индикаторы, характеризующие спрос на тепловую энергию и тепловую мощность в системе теплоснабжения на базе ТЭЦ-1</w:t>
      </w:r>
      <w:bookmarkEnd w:id="85"/>
      <w:r w:rsidR="001E2764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CC2BA7" w:rsidRPr="00CC2BA7" w14:paraId="015F5F91" w14:textId="77777777" w:rsidTr="00CC2BA7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B479E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B62D3F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F2B3E9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8ECCC4E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66C44B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856A09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41874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EE93F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B046C6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97E90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D490BB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C13D30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551975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BE47C3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D3EEC3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7B9065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5D5C70A5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1EE3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7D1BE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3993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6C5F70" wp14:editId="78960C93">
                  <wp:extent cx="166370" cy="166370"/>
                  <wp:effectExtent l="0" t="0" r="5080" b="508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39FDB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83A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101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A06B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F7A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16E6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2F9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1AD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D1A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08A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019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8525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C25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4AA684CC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5A5E0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5341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3B32A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6D48C8" wp14:editId="0E8DF15B">
                  <wp:extent cx="166370" cy="166370"/>
                  <wp:effectExtent l="0" t="0" r="5080" b="508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2757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1902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30E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CDC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0DFE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A529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F7B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073C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744B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A74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FCC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526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C0E8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71C2EE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41569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A36F1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A956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70FB95" wp14:editId="677086ED">
                  <wp:extent cx="260985" cy="166370"/>
                  <wp:effectExtent l="0" t="0" r="5715" b="508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2A9F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E89B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5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662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2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A836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0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01A8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9,05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771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7,70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829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8,33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EAB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8,33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578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9,56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8C93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9,56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BD7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21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4E5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71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91F8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8624</w:t>
            </w:r>
          </w:p>
        </w:tc>
      </w:tr>
      <w:tr w:rsidR="000D43FD" w:rsidRPr="00CC2BA7" w14:paraId="46EFD80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1179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33898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2FA8F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F51F6B" wp14:editId="70C3263B">
                  <wp:extent cx="260985" cy="166370"/>
                  <wp:effectExtent l="0" t="0" r="5715" b="508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1793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45EB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61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278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47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9C24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34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DF95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82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2CA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11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094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11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BBB7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11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3A5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56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BFD0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56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4D9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06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75A9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06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A2A9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0680</w:t>
            </w:r>
          </w:p>
        </w:tc>
      </w:tr>
      <w:tr w:rsidR="000D43FD" w:rsidRPr="00CC2BA7" w14:paraId="5CF95A4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ED50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7FB45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35D04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9EA7E3" wp14:editId="269B6C15">
                  <wp:extent cx="356235" cy="166370"/>
                  <wp:effectExtent l="0" t="0" r="5715" b="508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853FB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A213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50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98E6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42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E79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35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5807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05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F1A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,66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9801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,6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3EBD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,6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A75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00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57F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00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97E2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3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927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3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301C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3738</w:t>
            </w:r>
          </w:p>
        </w:tc>
      </w:tr>
      <w:tr w:rsidR="000D43FD" w:rsidRPr="00CC2BA7" w14:paraId="1A3DCD1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A80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DFA6D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10C62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8E3972" wp14:editId="723E9FC1">
                  <wp:extent cx="260985" cy="166370"/>
                  <wp:effectExtent l="0" t="0" r="5715" b="508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8E683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BE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,11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57FE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,04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8849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9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2FC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76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DB96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45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F7F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45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00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45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92D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56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9DA6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56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B8C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6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FC13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6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38E7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6941</w:t>
            </w:r>
          </w:p>
        </w:tc>
      </w:tr>
      <w:tr w:rsidR="000D43FD" w:rsidRPr="00CC2BA7" w14:paraId="55C773B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F0CA7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94D18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3844F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83AB0B" wp14:editId="4145AF9F">
                  <wp:extent cx="260985" cy="166370"/>
                  <wp:effectExtent l="0" t="0" r="5715" b="508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BADF2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79D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9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5BF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81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A655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7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D9FC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2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871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,58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0CAD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2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387E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2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1A04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99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EAB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99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A6A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14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5C94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64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7947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7944</w:t>
            </w:r>
          </w:p>
        </w:tc>
      </w:tr>
      <w:tr w:rsidR="000D43FD" w:rsidRPr="00CC2BA7" w14:paraId="78397C4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B02A0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49E90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7D5CC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6F2C72" wp14:editId="2908E868">
                  <wp:extent cx="356235" cy="166370"/>
                  <wp:effectExtent l="0" t="0" r="5715" b="508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5D10B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0ED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99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A6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88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C40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79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766E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42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464B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,91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9B44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48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5C6C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48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8CF7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16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C62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16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1283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2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1134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73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DA5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8616</w:t>
            </w:r>
          </w:p>
        </w:tc>
      </w:tr>
      <w:tr w:rsidR="000D43FD" w:rsidRPr="00CC2BA7" w14:paraId="10A583F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1332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F4B2D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7DC11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C8B333" wp14:editId="0F8F8811">
                  <wp:extent cx="356235" cy="166370"/>
                  <wp:effectExtent l="0" t="0" r="5715" b="508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665BA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752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5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E955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2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329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0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4B4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0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0CD8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67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9E21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73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D76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73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BBA6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3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BC0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3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0792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5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5535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B1FF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329</w:t>
            </w:r>
          </w:p>
        </w:tc>
      </w:tr>
      <w:tr w:rsidR="000D43FD" w:rsidRPr="00CC2BA7" w14:paraId="6A88531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C4A10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616A0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D26A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63B42B" wp14:editId="5C038DBE">
                  <wp:extent cx="260985" cy="166370"/>
                  <wp:effectExtent l="0" t="0" r="5715" b="508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315AB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19B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413B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4261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65A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925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8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C95E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9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DD5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9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EFF9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1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036A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D534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07DA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1EFC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3,10</w:t>
            </w:r>
          </w:p>
        </w:tc>
      </w:tr>
      <w:tr w:rsidR="000D43FD" w:rsidRPr="00CC2BA7" w14:paraId="658A40E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E7D91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F40D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E8100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618DBD" wp14:editId="2C874BBA">
                  <wp:extent cx="166370" cy="166370"/>
                  <wp:effectExtent l="0" t="0" r="5080" b="508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BC1A7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0F27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3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3B7E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3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2AA3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4B6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1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EDAE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0AF0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6801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D048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1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40A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D7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5E1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7C70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2,68</w:t>
            </w:r>
          </w:p>
        </w:tc>
      </w:tr>
      <w:tr w:rsidR="000D43FD" w:rsidRPr="00CC2BA7" w14:paraId="7EFAE23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EA0D4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0C51A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A667D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D70DDA9" wp14:editId="4DF473FC">
                  <wp:extent cx="260985" cy="166370"/>
                  <wp:effectExtent l="0" t="0" r="5715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EA5E9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BF5F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7CB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4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CBA1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B6E1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AFF5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33D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F79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B21B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2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90A6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2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FD4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1955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B821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94</w:t>
            </w:r>
          </w:p>
        </w:tc>
      </w:tr>
      <w:tr w:rsidR="000D43FD" w:rsidRPr="00CC2BA7" w14:paraId="46F4369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C4DF0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ACC60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35636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127159" wp14:editId="7C934543">
                  <wp:extent cx="260985" cy="166370"/>
                  <wp:effectExtent l="0" t="0" r="5715" b="508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32C84C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AE4B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47FB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5784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6CD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7CE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377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33EC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D258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46F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8807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458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168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74</w:t>
            </w:r>
          </w:p>
        </w:tc>
      </w:tr>
      <w:tr w:rsidR="000D43FD" w:rsidRPr="00CC2BA7" w14:paraId="78D4E8E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DF833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BABE7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288B2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8D504B1" wp14:editId="5F21BCC3">
                  <wp:extent cx="260985" cy="166370"/>
                  <wp:effectExtent l="0" t="0" r="5715" b="508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F476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64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C2EC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A6D4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EAA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5F0E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6DFA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DC89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4AC3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044C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C3F9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F886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F978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0,43</w:t>
            </w:r>
          </w:p>
        </w:tc>
      </w:tr>
      <w:tr w:rsidR="000D43FD" w:rsidRPr="00CC2BA7" w14:paraId="3A0B258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82EF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2E074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DB0BD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53631A" wp14:editId="160DA341">
                  <wp:extent cx="356235" cy="166370"/>
                  <wp:effectExtent l="0" t="0" r="5715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60E13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BB1D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3A4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C8A5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2F05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BD6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5DB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9D90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68C3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E3B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E8C3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558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DDD2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71</w:t>
            </w:r>
          </w:p>
        </w:tc>
      </w:tr>
      <w:tr w:rsidR="000D43FD" w:rsidRPr="00CC2BA7" w14:paraId="61564E6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B4A2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4907D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BEDA7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3CC10B" wp14:editId="49C680F6">
                  <wp:extent cx="356235" cy="166370"/>
                  <wp:effectExtent l="0" t="0" r="5715" b="508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CFB76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09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692C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80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58B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B3AA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4D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6AC4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AF51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9EF3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9F1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85A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23F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2</w:t>
            </w:r>
          </w:p>
        </w:tc>
      </w:tr>
      <w:tr w:rsidR="000D43FD" w:rsidRPr="00CC2BA7" w14:paraId="672AE6B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BEFC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F9D3D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40F4A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F4E3F86" wp14:editId="57E7CF92">
                  <wp:extent cx="356235" cy="260985"/>
                  <wp:effectExtent l="0" t="0" r="5715" b="571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6E68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17B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999E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32B5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331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DF2F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F631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A71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6BD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196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37CE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C80F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B662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DE03B5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E2FB8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D8A1E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C884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12F059" wp14:editId="389B7E25">
                  <wp:extent cx="260985" cy="166370"/>
                  <wp:effectExtent l="0" t="0" r="5715" b="508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48FD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214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18B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C738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9D10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597B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9557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F985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4BFC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D7A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05D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3E17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E84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762F55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2691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96F01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6C1C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409E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39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2F99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E33C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3BC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028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4C2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8172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DFA8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0FD7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776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72F6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29B0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6050148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B36F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278CB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D7E0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431600" wp14:editId="68AFDF8E">
                  <wp:extent cx="260985" cy="166370"/>
                  <wp:effectExtent l="0" t="0" r="5715" b="508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7B11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0EF1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1CA6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ECB5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B1D4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FC6E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3AA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DBF8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8D51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2A3C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B2E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65A6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6FF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D3C4F7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0C5F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927EB7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1714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203775" wp14:editId="74FC5A6B">
                  <wp:extent cx="462915" cy="166370"/>
                  <wp:effectExtent l="0" t="0" r="0" b="508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36EF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58A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55E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E5F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3BC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7EB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2B15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B469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77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2AA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FEE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367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4B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270D9C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C13D2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2FDF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E5EAE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25AFB0" wp14:editId="10D1AD4F">
                  <wp:extent cx="356235" cy="166370"/>
                  <wp:effectExtent l="0" t="0" r="5715" b="508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1C1F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BDC7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61EC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82FD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0CF4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D539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B9F4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B495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9EF9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A45C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3EB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0839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61F7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C541C3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5EF20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77E0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AFF6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F27648" wp14:editId="2EB0860B">
                  <wp:extent cx="166370" cy="166370"/>
                  <wp:effectExtent l="0" t="0" r="5080" b="508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4EDF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8E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609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3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A513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A225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527F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B3B4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EA32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6197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C8FB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298B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90BD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7A72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73</w:t>
            </w:r>
          </w:p>
        </w:tc>
      </w:tr>
      <w:tr w:rsidR="000D43FD" w:rsidRPr="00CC2BA7" w14:paraId="48E2A4A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A774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4E420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79D4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131E53" wp14:editId="097F3730">
                  <wp:extent cx="260985" cy="166370"/>
                  <wp:effectExtent l="0" t="0" r="5715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68552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775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3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E77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1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8221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07B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2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3E7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7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D02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7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B976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7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C41E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1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A168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1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E6B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4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DA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4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456C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5,05</w:t>
            </w:r>
          </w:p>
        </w:tc>
      </w:tr>
      <w:tr w:rsidR="000D43FD" w:rsidRPr="00CC2BA7" w14:paraId="54053F0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28A2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0A056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7F26F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074E887" wp14:editId="500976CE">
                  <wp:extent cx="260985" cy="166370"/>
                  <wp:effectExtent l="0" t="0" r="5715" b="508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0617E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F309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8C61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405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D3C5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19CA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420A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5093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F9A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1EB0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18B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B33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F524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1D089C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50789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E17E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8193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1FAF1B" wp14:editId="588D525C">
                  <wp:extent cx="260985" cy="166370"/>
                  <wp:effectExtent l="0" t="0" r="5715" b="508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CB34A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FF25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1B1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F6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D1E0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69C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A36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3802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8E6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51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47F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78D7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C12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8417E10" w14:textId="79361DAA" w:rsidR="00CC2BA7" w:rsidRDefault="00CC2BA7" w:rsidP="00563C31">
      <w:pPr>
        <w:pStyle w:val="afffa"/>
        <w:spacing w:before="240" w:after="0" w:line="240" w:lineRule="auto"/>
        <w:ind w:firstLine="0"/>
        <w:contextualSpacing w:val="0"/>
      </w:pPr>
      <w:bookmarkStart w:id="86" w:name="_Toc112762724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3</w:t>
      </w:r>
      <w:bookmarkEnd w:id="8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CC2BA7" w:rsidRPr="00CC2BA7" w14:paraId="416F0F00" w14:textId="77777777" w:rsidTr="00CC2BA7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8E1A8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9DA54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D9AF7E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2E386F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37D4F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F2BF81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A9B0B8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ED8299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B7F5E3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60B1D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2B38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FD637D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DE5D31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AA162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2027F0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A8F941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7D2D350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9F4B6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D083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D1C0C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9D6C10" wp14:editId="72477714">
                  <wp:extent cx="166370" cy="166370"/>
                  <wp:effectExtent l="0" t="0" r="5080" b="508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DCBFF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C8F3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F1B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B6E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EFAF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D9F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59AE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4855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D98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607F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C270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14BE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883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6684342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584C0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694D0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BD175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B02F3B" wp14:editId="1410B2BE">
                  <wp:extent cx="166370" cy="166370"/>
                  <wp:effectExtent l="0" t="0" r="5080" b="508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35C3A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0472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62FF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BA35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66E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C28A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F825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7A2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5E4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867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D814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54CD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1E25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04FE40D8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D2EB8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A28EE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52281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FA5E15D" wp14:editId="79C38B6B">
                  <wp:extent cx="260985" cy="166370"/>
                  <wp:effectExtent l="0" t="0" r="5715" b="508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D8B5D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528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84,3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48C6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91,0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8E7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92,9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4F11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83,41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1462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85,00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E629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96,77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71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7,66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CDBD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14,44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A04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9,91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863E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8,17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3F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4,0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7CC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8,6670</w:t>
            </w:r>
          </w:p>
        </w:tc>
      </w:tr>
      <w:tr w:rsidR="000D43FD" w:rsidRPr="00CC2BA7" w14:paraId="02B31BF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A643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B3E30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197B3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DC87185" wp14:editId="6DB7D9A6">
                  <wp:extent cx="260985" cy="166370"/>
                  <wp:effectExtent l="0" t="0" r="5715" b="508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9856C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6D94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9,63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B4F3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3,94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ACE9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5,18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370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9,0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2C0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0,08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BFA2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7,82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754D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55,5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EDDA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1,03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A31D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0,76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5E79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,06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196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6,96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34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,6830</w:t>
            </w:r>
          </w:p>
        </w:tc>
      </w:tr>
      <w:tr w:rsidR="000D43FD" w:rsidRPr="00CC2BA7" w14:paraId="6611AED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4076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DDCBB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DE457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25A972" wp14:editId="5CE242DE">
                  <wp:extent cx="356235" cy="166370"/>
                  <wp:effectExtent l="0" t="0" r="5715" b="508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1CA3D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6BB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5,21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F87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7,41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ADE4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8,05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2D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4,9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589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5,44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828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1,46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9932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7,3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EB01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1,50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E87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8,69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092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1,16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1ACC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3,34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DBAB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5,3198</w:t>
            </w:r>
          </w:p>
        </w:tc>
      </w:tr>
      <w:tr w:rsidR="000D43FD" w:rsidRPr="00CC2BA7" w14:paraId="4BDA43B8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D413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6B2C3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8C79B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F2C3149" wp14:editId="0D6BBA47">
                  <wp:extent cx="260985" cy="166370"/>
                  <wp:effectExtent l="0" t="0" r="5715" b="508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26811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2B2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42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5C27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6,52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220F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7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7F7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14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269D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64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243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6,36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6186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8,1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362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9,52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CEA8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2,0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FDB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2,89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D94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3,61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F430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4,3632</w:t>
            </w:r>
          </w:p>
        </w:tc>
      </w:tr>
      <w:tr w:rsidR="000D43FD" w:rsidRPr="00CC2BA7" w14:paraId="1BF4C2D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64D94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EFBD0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3284C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8D5F9E6" wp14:editId="43E0F107">
                  <wp:extent cx="260985" cy="166370"/>
                  <wp:effectExtent l="0" t="0" r="5715" b="508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1D006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5C3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4,67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6E71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7,07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B80D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7,76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9C59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4,35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F11A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4,9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4B9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8,94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237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15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3CA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3,41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B2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9,15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AA0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4,11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DE50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7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8BA6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8,9840</w:t>
            </w:r>
          </w:p>
        </w:tc>
      </w:tr>
      <w:tr w:rsidR="000D43FD" w:rsidRPr="00CC2BA7" w14:paraId="66C7D8D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454E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99F9B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0E76A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8B78C7" wp14:editId="2CA53EF7">
                  <wp:extent cx="356235" cy="166370"/>
                  <wp:effectExtent l="0" t="0" r="5715" b="508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A472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40E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81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F2F1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9,65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F71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3FA0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56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B75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8,00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38CE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61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0E19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4,4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A505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5,5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808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0,5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432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4,9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D59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7,54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191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9,1795</w:t>
            </w:r>
          </w:p>
        </w:tc>
      </w:tr>
      <w:tr w:rsidR="000D43FD" w:rsidRPr="00CC2BA7" w14:paraId="0FF46C6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D71EF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CC395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C13E6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A6D46F2" wp14:editId="2D479B1D">
                  <wp:extent cx="356235" cy="166370"/>
                  <wp:effectExtent l="0" t="0" r="5715" b="508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8420A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49C3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,85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936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41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E141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57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5B44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,7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219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,91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BED4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32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883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71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5011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87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737A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,57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D8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9,17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BA6D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9,54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CD64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9,8045</w:t>
            </w:r>
          </w:p>
        </w:tc>
      </w:tr>
      <w:tr w:rsidR="000D43FD" w:rsidRPr="00CC2BA7" w14:paraId="5A50E16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EAD3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8DB7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8964E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168246" wp14:editId="0D909000">
                  <wp:extent cx="260985" cy="166370"/>
                  <wp:effectExtent l="0" t="0" r="5715" b="508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12D5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43AC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62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F4FD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73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AE6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7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108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61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F57C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63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7D7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85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B3C4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06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36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19,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5F4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47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3019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6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176D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70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906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78,05</w:t>
            </w:r>
          </w:p>
        </w:tc>
      </w:tr>
      <w:tr w:rsidR="000D43FD" w:rsidRPr="00CC2BA7" w14:paraId="3B46E55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3F0C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97E8C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C97A2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F0F7EF" wp14:editId="206484E9">
                  <wp:extent cx="166370" cy="166370"/>
                  <wp:effectExtent l="0" t="0" r="508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FE09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6EF9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3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862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1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4AF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3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74C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B841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4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803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91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69E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08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C634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2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ABB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4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A90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47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8771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53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CECD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59,67</w:t>
            </w:r>
          </w:p>
        </w:tc>
      </w:tr>
      <w:tr w:rsidR="000D43FD" w:rsidRPr="00CC2BA7" w14:paraId="085BC42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D8663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D6F7C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EC109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4BA680" wp14:editId="303F5DC2">
                  <wp:extent cx="260985" cy="166370"/>
                  <wp:effectExtent l="0" t="0" r="5715" b="508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454A6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3E0E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8D50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7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0CA0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8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344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0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CEF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60D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7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88B5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7C44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13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0DE7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31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411F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37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1FF2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43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7685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48,09</w:t>
            </w:r>
          </w:p>
        </w:tc>
      </w:tr>
      <w:tr w:rsidR="000D43FD" w:rsidRPr="00CC2BA7" w14:paraId="07259C9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7FE1A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FFCDC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873C6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FCAC7A" wp14:editId="3D71855C">
                  <wp:extent cx="260985" cy="166370"/>
                  <wp:effectExtent l="0" t="0" r="5715" b="508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249907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F6D1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2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828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4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8C5B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4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55DC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BC83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2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3B9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4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4575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5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686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7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499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9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34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0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B83D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E62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1,58</w:t>
            </w:r>
          </w:p>
        </w:tc>
      </w:tr>
      <w:tr w:rsidR="000D43FD" w:rsidRPr="00CC2BA7" w14:paraId="4F17D51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F5818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762F9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CAC1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715E760" wp14:editId="2E5A1642">
                  <wp:extent cx="260985" cy="166370"/>
                  <wp:effectExtent l="0" t="0" r="5715" b="508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33C2D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627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C426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1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C2A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2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3F6C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03D5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9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DF9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4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4834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7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D949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9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AFF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6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DD75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2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4D2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6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F1F1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8,38</w:t>
            </w:r>
          </w:p>
        </w:tc>
      </w:tr>
      <w:tr w:rsidR="000D43FD" w:rsidRPr="00CC2BA7" w14:paraId="4B41B3D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6041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76CB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42DFE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14A749" wp14:editId="20627609">
                  <wp:extent cx="356235" cy="166370"/>
                  <wp:effectExtent l="0" t="0" r="5715" b="508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493E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C0AC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6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6046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8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3BF4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9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FB2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5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90A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6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DF35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0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E16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4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3B19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5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067D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D4E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7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2B7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1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57EE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3,07</w:t>
            </w:r>
          </w:p>
        </w:tc>
      </w:tr>
      <w:tr w:rsidR="000D43FD" w:rsidRPr="00CC2BA7" w14:paraId="50A76C7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9C1B3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CDC37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13B1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56FAED" wp14:editId="2FE55720">
                  <wp:extent cx="356235" cy="166370"/>
                  <wp:effectExtent l="0" t="0" r="5715" b="508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D4F9C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E72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8D3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38CE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B9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E35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B11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FD4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A38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5D0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FD8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0738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5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BAB4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5,32</w:t>
            </w:r>
          </w:p>
        </w:tc>
      </w:tr>
      <w:tr w:rsidR="000D43FD" w:rsidRPr="00CC2BA7" w14:paraId="332EA8F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99DC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68EC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FED3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C4C3860" wp14:editId="631B74DE">
                  <wp:extent cx="356235" cy="260985"/>
                  <wp:effectExtent l="0" t="0" r="5715" b="571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D168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ED7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0378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F45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6C5A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9B09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8AD0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1EDE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FCDD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9A48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9919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BF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5C5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538462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4798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86DE3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07202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5F591E" wp14:editId="77EAA006">
                  <wp:extent cx="260985" cy="166370"/>
                  <wp:effectExtent l="0" t="0" r="5715" b="508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6A031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456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895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8888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BA5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9B8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DD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D2F2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785C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4C2A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BFE2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0BE5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393C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7BC648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732E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99D79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06A6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2E2A2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44AB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28C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2F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F21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B288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FB20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E1D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A9DE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7BA0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93B1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DE92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675A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2CA37D5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884B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B8A1B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0FAF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F09F4FF" wp14:editId="3C08CD5A">
                  <wp:extent cx="260985" cy="166370"/>
                  <wp:effectExtent l="0" t="0" r="5715" b="508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9B28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286C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8B6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376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ADE2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8F3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EE34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318A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4A4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92A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F58D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F1B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B35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D2155E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CD8F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2EB309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B44D5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8BAD322" wp14:editId="7242863B">
                  <wp:extent cx="462915" cy="166370"/>
                  <wp:effectExtent l="0" t="0" r="0" b="508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9360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9FEB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D5BF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EEAE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577C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0F6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3AA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882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A38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B4E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838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712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C5A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DE6EA2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E8CFB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568A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DED2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247F30" wp14:editId="7C305B15">
                  <wp:extent cx="356235" cy="166370"/>
                  <wp:effectExtent l="0" t="0" r="5715" b="508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0848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91D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94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38FB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C574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C76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028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0367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5F0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3BD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36E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15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36D5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6CDABAC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B135C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7FC7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D226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231E33" wp14:editId="6C4A882E">
                  <wp:extent cx="166370" cy="166370"/>
                  <wp:effectExtent l="0" t="0" r="5080" b="508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E3DE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9E1B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5340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99E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6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16F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149C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7929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6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F48A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7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3F9E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8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7D43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9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F0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0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163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1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40DA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152</w:t>
            </w:r>
          </w:p>
        </w:tc>
      </w:tr>
      <w:tr w:rsidR="000D43FD" w:rsidRPr="00CC2BA7" w14:paraId="0EBD7DA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3FA8D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D4BA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8AF4D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573E02" wp14:editId="67F2786A">
                  <wp:extent cx="260985" cy="166370"/>
                  <wp:effectExtent l="0" t="0" r="5715" b="508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DFD36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D83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6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4A0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68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DF90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71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6D74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59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D44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61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569A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8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31EE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0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592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12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112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38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FB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51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6B7D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60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6FD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68,09</w:t>
            </w:r>
          </w:p>
        </w:tc>
      </w:tr>
      <w:tr w:rsidR="000D43FD" w:rsidRPr="00CC2BA7" w14:paraId="3E3E741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AFEE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61F8C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92A73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02625C" wp14:editId="62844AD2">
                  <wp:extent cx="260985" cy="166370"/>
                  <wp:effectExtent l="0" t="0" r="5715" b="508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6B63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1FE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D0A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DAC5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A388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6D36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9F4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C46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D0C7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501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F1A5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9C9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167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A81CF4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F98AE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277E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E33A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374D9C" wp14:editId="4CA8FBB0">
                  <wp:extent cx="260985" cy="166370"/>
                  <wp:effectExtent l="0" t="0" r="5715" b="508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1697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89A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0F18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D7B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EA94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1173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517D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57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910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768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50C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3F96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3B2D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0FAC976" w14:textId="5AF7DA92" w:rsidR="00CC2BA7" w:rsidRDefault="00CC2BA7" w:rsidP="00563C31">
      <w:pPr>
        <w:pStyle w:val="afffa"/>
        <w:spacing w:before="240" w:after="0" w:line="240" w:lineRule="auto"/>
        <w:ind w:firstLine="0"/>
        <w:contextualSpacing w:val="0"/>
      </w:pPr>
      <w:bookmarkStart w:id="87" w:name="_Toc112762725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4</w:t>
      </w:r>
      <w:bookmarkEnd w:id="8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CC2BA7" w:rsidRPr="00CC2BA7" w14:paraId="0142A82C" w14:textId="77777777" w:rsidTr="00CC2BA7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0FA3CF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0C246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3DE367A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DCA7BB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1BA0BB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F1D9B5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39E24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AB83F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F21BB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1DB018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F94B2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C601FA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46744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E7212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EED350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2DAC9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76B0B17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3A63D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162B3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84D43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CC7A9D" wp14:editId="04888D30">
                  <wp:extent cx="166370" cy="166370"/>
                  <wp:effectExtent l="0" t="0" r="5080" b="508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CD354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46E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AD2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D6C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E0B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3BF4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EC47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4CF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F639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BE7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847E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C718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CB3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2013A72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3FCA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4FE93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36B8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9D2E1A" wp14:editId="79FE4FBE">
                  <wp:extent cx="166370" cy="166370"/>
                  <wp:effectExtent l="0" t="0" r="5080" b="508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1E86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C70C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F948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2D4A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475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80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9B16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6E4E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845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92D8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32AF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362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1E88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49C1A30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00E1B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FA25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6499C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4623FC" wp14:editId="19DF4D0C">
                  <wp:extent cx="260985" cy="166370"/>
                  <wp:effectExtent l="0" t="0" r="5715" b="508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6D73B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DF5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5,6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C632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4,6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50EF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8,22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CB3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9,6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AAE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7,24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A7C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6,0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B148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02,33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F97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0,19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4BBA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6,96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0086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1,48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E3D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0,1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366F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4,8834</w:t>
            </w:r>
          </w:p>
        </w:tc>
      </w:tr>
      <w:tr w:rsidR="000D43FD" w:rsidRPr="00CC2BA7" w14:paraId="537D966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88EE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EE65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C7A12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9B7850" wp14:editId="35635C52">
                  <wp:extent cx="260985" cy="166370"/>
                  <wp:effectExtent l="0" t="0" r="5715" b="508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7F01B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145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3,0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D13F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2,44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B0E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4,4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30ED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9,6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C48A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8,35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C41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0,1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BF1D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1,4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A36D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3,75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6157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3,7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1734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5,59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F715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9,7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BB93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1,4771</w:t>
            </w:r>
          </w:p>
        </w:tc>
      </w:tr>
      <w:tr w:rsidR="000D43FD" w:rsidRPr="00CC2BA7" w14:paraId="7D0277A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FFA6F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B5186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7572D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D985AA" wp14:editId="16E9965D">
                  <wp:extent cx="356235" cy="166370"/>
                  <wp:effectExtent l="0" t="0" r="5715" b="508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C2A87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6F1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7,10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D406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8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D9B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7,8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7A1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41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84B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76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6DF3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16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DA8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7,1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B010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8,89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4446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8,89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5CB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0,28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093C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3,41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2CA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4,6694</w:t>
            </w:r>
          </w:p>
        </w:tc>
      </w:tr>
      <w:tr w:rsidR="000D43FD" w:rsidRPr="00CC2BA7" w14:paraId="7E31C58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B4DB1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50B3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CB45D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3A2BD4" wp14:editId="44B026C7">
                  <wp:extent cx="260985" cy="166370"/>
                  <wp:effectExtent l="0" t="0" r="5715" b="508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350A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9E0B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90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DF8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62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7160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59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4635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23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473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3,58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1F01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3,9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4C45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33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D7F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85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94E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85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4B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30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439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31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10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8078</w:t>
            </w:r>
          </w:p>
        </w:tc>
      </w:tr>
      <w:tr w:rsidR="000D43FD" w:rsidRPr="00CC2BA7" w14:paraId="6C365AC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342A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D1CC1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8EDDF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CC7410" wp14:editId="228D6680">
                  <wp:extent cx="260985" cy="166370"/>
                  <wp:effectExtent l="0" t="0" r="5715" b="508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E5A67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F1DE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2,6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C2E5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2,23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ABB9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3,82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C41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9,95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ACF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8,89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83E4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5,93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A8B5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0,88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FE55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6,43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D19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3,20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73C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5,89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B053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0,37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399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3,4063</w:t>
            </w:r>
          </w:p>
        </w:tc>
      </w:tr>
      <w:tr w:rsidR="000D43FD" w:rsidRPr="00CC2BA7" w14:paraId="7C2329C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45C36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7614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AABB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A20A6D" wp14:editId="5476CDD7">
                  <wp:extent cx="356235" cy="166370"/>
                  <wp:effectExtent l="0" t="0" r="5715" b="508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697E2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9FB6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9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F93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53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FA49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8,87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AF10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5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E6DA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4,71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1185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03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F09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5,37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171C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0,25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5D4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6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8AA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8,55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7F0B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2,48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9FD9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5,1034</w:t>
            </w:r>
          </w:p>
        </w:tc>
      </w:tr>
      <w:tr w:rsidR="000D43FD" w:rsidRPr="00CC2BA7" w14:paraId="33FFBEC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79F6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AE4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A4560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CC38D91" wp14:editId="251AD310">
                  <wp:extent cx="356235" cy="166370"/>
                  <wp:effectExtent l="0" t="0" r="5715" b="508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4605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1E79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77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E65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70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5EF1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95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1A36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34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6E87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18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1A1C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89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758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,50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16F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,18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FCCD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00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2B4F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33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5458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88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9A8D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3028</w:t>
            </w:r>
          </w:p>
        </w:tc>
      </w:tr>
      <w:tr w:rsidR="000D43FD" w:rsidRPr="00CC2BA7" w14:paraId="77D972C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470E1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3955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B50B7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11FC922" wp14:editId="0B73D94C">
                  <wp:extent cx="260985" cy="166370"/>
                  <wp:effectExtent l="0" t="0" r="5715" b="508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868EE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6161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4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AD4E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2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5E27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8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D5BB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15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5A5E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1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A37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3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21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2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0450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3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5022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50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129B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57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A930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7078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8,69</w:t>
            </w:r>
          </w:p>
        </w:tc>
      </w:tr>
      <w:tr w:rsidR="000D43FD" w:rsidRPr="00CC2BA7" w14:paraId="2A5F6DE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1626B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D8519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FB5C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63F812" wp14:editId="7430C4F8">
                  <wp:extent cx="166370" cy="166370"/>
                  <wp:effectExtent l="0" t="0" r="5080" b="508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AC45B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A60F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5FA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3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9DC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6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FC8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8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CE9B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6,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DAB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B61A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2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F04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7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A41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7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1BBD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1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08EB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FA0F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3,97</w:t>
            </w:r>
          </w:p>
        </w:tc>
      </w:tr>
      <w:tr w:rsidR="000D43FD" w:rsidRPr="00CC2BA7" w14:paraId="54D21D8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0779D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DA789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1DF6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0156CE" wp14:editId="646BE849">
                  <wp:extent cx="260985" cy="166370"/>
                  <wp:effectExtent l="0" t="0" r="5715" b="508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F4271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C91C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9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1FD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9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6A4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1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0AB5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5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A04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3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B7CD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7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048C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9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4AE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4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7EE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4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6907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7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AA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5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8D9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8,52</w:t>
            </w:r>
          </w:p>
        </w:tc>
      </w:tr>
      <w:tr w:rsidR="000D43FD" w:rsidRPr="00CC2BA7" w14:paraId="4E1AC99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371F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8448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6AF96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BB355A" wp14:editId="1AFA88B3">
                  <wp:extent cx="260985" cy="166370"/>
                  <wp:effectExtent l="0" t="0" r="5715" b="508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E4A31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123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DF0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F38C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30A0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BA0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2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48D7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2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D4E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FA71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3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A2EA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3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C2B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3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FA43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F5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45</w:t>
            </w:r>
          </w:p>
        </w:tc>
      </w:tr>
      <w:tr w:rsidR="000D43FD" w:rsidRPr="00CC2BA7" w14:paraId="412FF35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B3ED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9A3E6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59BDA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5B0E0D" wp14:editId="7836C616">
                  <wp:extent cx="260985" cy="166370"/>
                  <wp:effectExtent l="0" t="0" r="5715" b="508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CE8D2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931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7BD1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9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E20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1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A65B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6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C591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5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3579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3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352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9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FD10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5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1FF1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3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4B6A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6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00A9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1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5E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4,72</w:t>
            </w:r>
          </w:p>
        </w:tc>
      </w:tr>
      <w:tr w:rsidR="000D43FD" w:rsidRPr="00CC2BA7" w14:paraId="2151C81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9734C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D0D73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DE1F4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85A3120" wp14:editId="671B91A2">
                  <wp:extent cx="356235" cy="166370"/>
                  <wp:effectExtent l="0" t="0" r="5715" b="508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35BD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5ECB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609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62B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6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30E2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2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2863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1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3F80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8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C45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0B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9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C108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6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3F65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9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F6BB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3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4E1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6,55</w:t>
            </w:r>
          </w:p>
        </w:tc>
      </w:tr>
      <w:tr w:rsidR="000D43FD" w:rsidRPr="00CC2BA7" w14:paraId="4EA0E7F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76CA0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31C2B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8B61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AEDB1B" wp14:editId="7A1859D2">
                  <wp:extent cx="356235" cy="166370"/>
                  <wp:effectExtent l="0" t="0" r="5715" b="508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3E334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1D0A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DA64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0B9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A760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F6AD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D5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47E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C3C8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A22C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577D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493C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63D7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8,17</w:t>
            </w:r>
          </w:p>
        </w:tc>
      </w:tr>
      <w:tr w:rsidR="000D43FD" w:rsidRPr="00CC2BA7" w14:paraId="3913D26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EF60C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12DD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7EEF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3AC447" wp14:editId="50889C5A">
                  <wp:extent cx="356235" cy="260985"/>
                  <wp:effectExtent l="0" t="0" r="5715" b="5715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64D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C9D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FE2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AA8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224E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DDA4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AB5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29B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9560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674E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0AA4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020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4B7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3E8E83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7A902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F91BD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AE8BC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E30A41" wp14:editId="580D261F">
                  <wp:extent cx="260985" cy="166370"/>
                  <wp:effectExtent l="0" t="0" r="5715" b="508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354EB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9EB9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FFE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8739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CF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C000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A67F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20FA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FF6C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FA4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F277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8EA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2934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519AD58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1E65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8D84F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30C3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695A7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FC2E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4B23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5DED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1D4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1D87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953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89C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9C13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611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B4AE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43D4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C43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720B9FB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BFA7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65480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829D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7C4A2F" wp14:editId="3A369529">
                  <wp:extent cx="260985" cy="166370"/>
                  <wp:effectExtent l="0" t="0" r="5715" b="508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A61B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39B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989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C8F6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6DCD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28C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502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95B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4EE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84A9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15B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40B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802A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0B75A6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ABC1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80DC5C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69F2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05268D" wp14:editId="6FA4D533">
                  <wp:extent cx="462915" cy="166370"/>
                  <wp:effectExtent l="0" t="0" r="0" b="508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B792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38B3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059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1C90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94BB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A53D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041D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9C4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20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3E51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91BA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7475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799E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8FE590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14F3F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F579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2F288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93E789" wp14:editId="42263CB9">
                  <wp:extent cx="356235" cy="166370"/>
                  <wp:effectExtent l="0" t="0" r="5715" b="508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3358A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CD7A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B265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9F8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193E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41DC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FD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396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AE1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5BBF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8C6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599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B62E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F52481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9B62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E163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7153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FF469C3" wp14:editId="6E8A2E89">
                  <wp:extent cx="166370" cy="166370"/>
                  <wp:effectExtent l="0" t="0" r="5080" b="508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5EB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B69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37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DE2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B492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6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C8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6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35E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37F1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486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8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6CB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9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E62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FB36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0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217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079</w:t>
            </w:r>
          </w:p>
        </w:tc>
      </w:tr>
      <w:tr w:rsidR="000D43FD" w:rsidRPr="00CC2BA7" w14:paraId="7F7C5CA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A383E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07F29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22AC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282FA9" wp14:editId="0EB943D5">
                  <wp:extent cx="260985" cy="166370"/>
                  <wp:effectExtent l="0" t="0" r="5715" b="508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5FD67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308E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4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8EA1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3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A72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7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B8DD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DCC0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4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9B8C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5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1C07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52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28FB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2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F650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9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45EF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5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D03B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7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5AF8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93,80</w:t>
            </w:r>
          </w:p>
        </w:tc>
      </w:tr>
      <w:tr w:rsidR="000D43FD" w:rsidRPr="00CC2BA7" w14:paraId="5BBD900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C82B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F519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58EC2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6C0942" wp14:editId="6FAC22BC">
                  <wp:extent cx="260985" cy="166370"/>
                  <wp:effectExtent l="0" t="0" r="5715" b="508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68BB7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D4EC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2F9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42D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189F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6A9B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A06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F47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83BB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B1F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282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CD72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7BD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78F401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BBF6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B92B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3923D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BD6695" wp14:editId="32152557">
                  <wp:extent cx="260985" cy="166370"/>
                  <wp:effectExtent l="0" t="0" r="5715" b="508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0DE8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985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21D8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4327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0D85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A5F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6EF5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B03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F49C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F1CE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5C02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B03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832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0D9A92CB" w14:textId="748E724A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88" w:name="_Toc112762726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Южная»</w:t>
      </w:r>
      <w:bookmarkEnd w:id="8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60CF9242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DFE207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2FF08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2A9A7E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75C9D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CDE0F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3BB6E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E56F9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F62D3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30CC5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1C75D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E13DC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AD2A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3F493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E7F3C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8019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678E6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447C54F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2AE3B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6DBE7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319C4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04651D2" wp14:editId="54BDCF9D">
                  <wp:extent cx="166370" cy="166370"/>
                  <wp:effectExtent l="0" t="0" r="5080" b="508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45F61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7C9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BA6C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74F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9C1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03D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6F5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63B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F11B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8431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DBD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8A5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14E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1ABC5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D38B5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5C17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B5D2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D28A49" wp14:editId="780FDA99">
                  <wp:extent cx="166370" cy="166370"/>
                  <wp:effectExtent l="0" t="0" r="5080" b="508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A25FB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C2B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05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05D7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F23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1F45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682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673E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86FA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04F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AC38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CD4A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81CF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6952DCB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C8CD0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6DAFA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9538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4215BF" wp14:editId="69490518">
                  <wp:extent cx="260985" cy="166370"/>
                  <wp:effectExtent l="0" t="0" r="5715" b="508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06D13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4FD0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54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CB6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31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5B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03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FCE9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6,2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63DC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7,56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C75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8,51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710B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8,61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20A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8,61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8A18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8,76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94DC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8,91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9725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0,41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3F2B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0,5652</w:t>
            </w:r>
          </w:p>
        </w:tc>
      </w:tr>
      <w:tr w:rsidR="000D43FD" w:rsidRPr="00CC2BA7" w14:paraId="3B55035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E99BC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0A694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759AE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1555937" wp14:editId="324C513F">
                  <wp:extent cx="260985" cy="166370"/>
                  <wp:effectExtent l="0" t="0" r="5715" b="508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4DFD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3D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9,22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9B3E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9,0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69B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8,82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9A8B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3,68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9925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4,72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F55F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2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0C5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2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8C67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22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274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2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8F2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2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20AB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7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2201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5,7264</w:t>
            </w:r>
          </w:p>
        </w:tc>
      </w:tr>
      <w:tr w:rsidR="000D43FD" w:rsidRPr="00CC2BA7" w14:paraId="03D2F29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6D1DC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1C55F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1A326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D5B58E" wp14:editId="05A2CFFF">
                  <wp:extent cx="356235" cy="166370"/>
                  <wp:effectExtent l="0" t="0" r="5715" b="508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B8AA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40E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,67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CD93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,57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656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,46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76F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083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57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1B8F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2D45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824C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5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7E2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8CF7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9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AE20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2,32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E781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2,3291</w:t>
            </w:r>
          </w:p>
        </w:tc>
      </w:tr>
      <w:tr w:rsidR="000D43FD" w:rsidRPr="00CC2BA7" w14:paraId="64CCAEB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2482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87C9B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51D2A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122115" wp14:editId="1C8C0C5B">
                  <wp:extent cx="260985" cy="166370"/>
                  <wp:effectExtent l="0" t="0" r="5715" b="508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0C6AA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546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,55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65DC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,47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752B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,36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CE0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,6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55E5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15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C35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26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CB3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26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5C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26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EC20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26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6DCF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26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8AA3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3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673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3,3973</w:t>
            </w:r>
          </w:p>
        </w:tc>
      </w:tr>
      <w:tr w:rsidR="000D43FD" w:rsidRPr="00CC2BA7" w14:paraId="780611A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577B5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23C92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E852A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C2BDD9" wp14:editId="20FA0FEA">
                  <wp:extent cx="260985" cy="166370"/>
                  <wp:effectExtent l="0" t="0" r="5715" b="508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B8A69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ADB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31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DF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26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D0A3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2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EE62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5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F789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83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568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,2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996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,3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860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,38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AB56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,53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F38D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,6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38D6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,6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5973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,8388</w:t>
            </w:r>
          </w:p>
        </w:tc>
      </w:tr>
      <w:tr w:rsidR="000D43FD" w:rsidRPr="00CC2BA7" w14:paraId="485E159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E0589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B3446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3784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4154EE" wp14:editId="49640EE5">
                  <wp:extent cx="356235" cy="166370"/>
                  <wp:effectExtent l="0" t="0" r="5715" b="508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39643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5EBC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,45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2A6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,42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175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,3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8CF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2,39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EB1F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2,61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D060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,02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DED9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,10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0EE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,10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AC89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,24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E41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,37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A3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24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D7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3791</w:t>
            </w:r>
          </w:p>
        </w:tc>
      </w:tr>
      <w:tr w:rsidR="000D43FD" w:rsidRPr="00CC2BA7" w14:paraId="5D00B18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6E38A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80953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864E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9C3844" wp14:editId="6A2750B5">
                  <wp:extent cx="356235" cy="166370"/>
                  <wp:effectExtent l="0" t="0" r="5715" b="508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48FB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970F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5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F6A4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4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D089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3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0AC0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1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3801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2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621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26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CF80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28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93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28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4403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29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0222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31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BC18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43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D610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4597</w:t>
            </w:r>
          </w:p>
        </w:tc>
      </w:tr>
      <w:tr w:rsidR="000D43FD" w:rsidRPr="00CC2BA7" w14:paraId="06DEA13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722F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4596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6CD4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501EF4" wp14:editId="79C01908">
                  <wp:extent cx="260985" cy="166370"/>
                  <wp:effectExtent l="0" t="0" r="5715" b="508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F4A8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2B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9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5EBF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B1E6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A38E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7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97F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9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BD9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1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6220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4F82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1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1E40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1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6199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1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8EE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4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3F8D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04,23</w:t>
            </w:r>
          </w:p>
        </w:tc>
      </w:tr>
      <w:tr w:rsidR="000D43FD" w:rsidRPr="00CC2BA7" w14:paraId="50B72BA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DC2CB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BA7D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1E02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98D300E" wp14:editId="187980E6">
                  <wp:extent cx="166370" cy="166370"/>
                  <wp:effectExtent l="0" t="0" r="5080" b="508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103EB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295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196A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1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D13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1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AB3F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9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EC1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1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AF9C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D2A9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716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FC8C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6EAC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0A1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F478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2,97</w:t>
            </w:r>
          </w:p>
        </w:tc>
      </w:tr>
      <w:tr w:rsidR="000D43FD" w:rsidRPr="00CC2BA7" w14:paraId="6DEBBD6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1389C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9A644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05B35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852BC0B" wp14:editId="6904A638">
                  <wp:extent cx="260985" cy="166370"/>
                  <wp:effectExtent l="0" t="0" r="5715" b="508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EB9D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C83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EBBB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3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5111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3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412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9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9311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C751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3D0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2D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7856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628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581C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05BB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2,50</w:t>
            </w:r>
          </w:p>
        </w:tc>
      </w:tr>
      <w:tr w:rsidR="000D43FD" w:rsidRPr="00CC2BA7" w14:paraId="2838FC0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DA8D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D29E7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5FFB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69A355" wp14:editId="59ABF0C8">
                  <wp:extent cx="260985" cy="166370"/>
                  <wp:effectExtent l="0" t="0" r="5715" b="508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FFEA37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93E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F3F1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45C6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8B50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9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B0F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4F5A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FE08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4857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D0F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A9B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21C2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FC1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0,48</w:t>
            </w:r>
          </w:p>
        </w:tc>
      </w:tr>
      <w:tr w:rsidR="000D43FD" w:rsidRPr="00CC2BA7" w14:paraId="1EB90C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294EB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BDA8D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02D1D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412111" wp14:editId="419E5F0B">
                  <wp:extent cx="260985" cy="166370"/>
                  <wp:effectExtent l="0" t="0" r="5715" b="508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39E6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FAB1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26A4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38A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460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1C4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B2C3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BC1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94E7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52D2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356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61D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CD01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26</w:t>
            </w:r>
          </w:p>
        </w:tc>
      </w:tr>
      <w:tr w:rsidR="000D43FD" w:rsidRPr="00CC2BA7" w14:paraId="76CA398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64E6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9F3E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2E806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B108FA" wp14:editId="69B252CF">
                  <wp:extent cx="356235" cy="166370"/>
                  <wp:effectExtent l="0" t="0" r="5715" b="508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0155C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3682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FDCB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2261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947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AC8A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B14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B94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21DD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0697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232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3D98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DD82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,26</w:t>
            </w:r>
          </w:p>
        </w:tc>
      </w:tr>
      <w:tr w:rsidR="000D43FD" w:rsidRPr="00CC2BA7" w14:paraId="47E98A1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0D65A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0A1E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4F577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91FAFEE" wp14:editId="4FAD2A68">
                  <wp:extent cx="356235" cy="166370"/>
                  <wp:effectExtent l="0" t="0" r="5715" b="508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BF79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6BA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7D9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5BD7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1C04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9C23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CF68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A49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501C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353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D891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06E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B57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00</w:t>
            </w:r>
          </w:p>
        </w:tc>
      </w:tr>
      <w:tr w:rsidR="000D43FD" w:rsidRPr="00CC2BA7" w14:paraId="42363B4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63CD6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CC17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6B72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40B5D1" wp14:editId="6A8BEB30">
                  <wp:extent cx="356235" cy="260985"/>
                  <wp:effectExtent l="0" t="0" r="5715" b="571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DA44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4A98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7DF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16F7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D2EC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82AE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3035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3DA2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4D0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C138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5289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2CB7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4B7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D46231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8D538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C982F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B1DDF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CA8F98" wp14:editId="39F37710">
                  <wp:extent cx="260985" cy="166370"/>
                  <wp:effectExtent l="0" t="0" r="5715" b="508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C912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9C29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AD58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E582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8041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2BE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BB88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27CB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4D6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02DF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16C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39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5FB4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D1E3B3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D28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B6A73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97B5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3D7F5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AF2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384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C5B2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0ACF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897D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5BC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365A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F63F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A488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D486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027D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5E77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664A97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3800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E389D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B321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2B672B" wp14:editId="3821CBF7">
                  <wp:extent cx="260985" cy="166370"/>
                  <wp:effectExtent l="0" t="0" r="5715" b="508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2DF02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DB4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0AA2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BA4C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C681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2FED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87EC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D3D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FAB6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EA4F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C8EAC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A339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B647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0BFB2B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49BA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E2497F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66B9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9A996D" wp14:editId="5CFCA424">
                  <wp:extent cx="462915" cy="166370"/>
                  <wp:effectExtent l="0" t="0" r="0" b="508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BB6F8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273D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061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A25D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9F37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DA7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5EA4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8E60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84A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6693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F0A2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5ED6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0B9A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F186B7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379E9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B388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45808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31E619" wp14:editId="0C5531F0">
                  <wp:extent cx="356235" cy="166370"/>
                  <wp:effectExtent l="0" t="0" r="5715" b="508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612F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AA81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E85F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737B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23F0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8C29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CF20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60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3381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A972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4943E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804C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B7871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30B613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F2A4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5468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504C8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698A65" wp14:editId="5AEF2619">
                  <wp:extent cx="166370" cy="166370"/>
                  <wp:effectExtent l="0" t="0" r="5080" b="508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42DC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C421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06BA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4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EFD2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3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3657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84FF7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0600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0568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D05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D1B0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3ECC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FA8C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B626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88</w:t>
            </w:r>
          </w:p>
        </w:tc>
      </w:tr>
      <w:tr w:rsidR="000D43FD" w:rsidRPr="00CC2BA7" w14:paraId="4F7C2B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D334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C407E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FE0B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956C05" wp14:editId="365DB49D">
                  <wp:extent cx="260985" cy="166370"/>
                  <wp:effectExtent l="0" t="0" r="5715" b="508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0D98D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E26D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49D6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6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78B6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5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BCFA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2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A7758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5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1517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8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F550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9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D4DE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9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33D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9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AF22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9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7B7B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F347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4,29</w:t>
            </w:r>
          </w:p>
        </w:tc>
      </w:tr>
      <w:tr w:rsidR="000D43FD" w:rsidRPr="00CC2BA7" w14:paraId="6118C20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13DC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CD150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AB82E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E6B8BC" wp14:editId="0549EC00">
                  <wp:extent cx="260985" cy="166370"/>
                  <wp:effectExtent l="0" t="0" r="5715" b="508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ACDC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6670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B2F8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A8B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7D66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8869B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BEB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C36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603B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4D05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966BF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7947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856D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113875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D9A3C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CB31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FD3E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FEF7E75" wp14:editId="21D35321">
                  <wp:extent cx="260985" cy="166370"/>
                  <wp:effectExtent l="0" t="0" r="5715" b="508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1D8B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4493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A71B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8668D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2DB22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D6BC4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027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754E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16C26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ED12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AE630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A689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AD393" w14:textId="77777777" w:rsidR="000D43FD" w:rsidRP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53C05C0" w14:textId="11A27EEE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89" w:name="_Toc112762727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ВК-1</w:t>
      </w:r>
      <w:bookmarkEnd w:id="8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1EA3E7B6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B554D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985926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4D62E3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7D77B86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AAB47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D9616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AFDD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69153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60DA3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9F6E8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5F298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C7D6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87BB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25A01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7B894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4DD9A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1E0C74D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FCF74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A62CB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D3E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28DFF2" wp14:editId="12242148">
                  <wp:extent cx="166370" cy="166370"/>
                  <wp:effectExtent l="0" t="0" r="5080" b="508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36750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91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249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7C1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907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A4B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615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AE7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7FD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02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7C0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D5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4B6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769333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B8E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5BE8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5A014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1D7CE2" wp14:editId="794CA6A4">
                  <wp:extent cx="166370" cy="166370"/>
                  <wp:effectExtent l="0" t="0" r="5080" b="508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F0C7C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D11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9F8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A2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A5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D83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8AA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200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302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142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F25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6F7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EB7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5441A48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2C848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4273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C09D4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CA1D8CB" wp14:editId="380696EC">
                  <wp:extent cx="260985" cy="166370"/>
                  <wp:effectExtent l="0" t="0" r="5715" b="508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5F81A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D55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3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DA0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04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E6C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00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B1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39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D47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899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9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4F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5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1AE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141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01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A51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FB9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4460</w:t>
            </w:r>
          </w:p>
        </w:tc>
      </w:tr>
      <w:tr w:rsidR="000D43FD" w:rsidRPr="00CC2BA7" w14:paraId="15B003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52EEA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B057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D7D1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FD8B7E5" wp14:editId="6813B610">
                  <wp:extent cx="260985" cy="166370"/>
                  <wp:effectExtent l="0" t="0" r="5715" b="508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24096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8D9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7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843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77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74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07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A49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33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F23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E37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597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E9A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7FF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3D75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8DD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426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</w:tr>
      <w:tr w:rsidR="000D43FD" w:rsidRPr="00CC2BA7" w14:paraId="2CADF3A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5896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24B13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AEAC4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73C76FA" wp14:editId="45AD35A1">
                  <wp:extent cx="356235" cy="166370"/>
                  <wp:effectExtent l="0" t="0" r="5715" b="508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13BC7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F7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3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F80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3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4703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4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11D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9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49B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5CE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D14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0F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ADA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63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36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7A2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</w:tr>
      <w:tr w:rsidR="000D43FD" w:rsidRPr="00CC2BA7" w14:paraId="057ABA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6A1EC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2B4D2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3A8B2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EF2F0B" wp14:editId="12EC6C66">
                  <wp:extent cx="260985" cy="166370"/>
                  <wp:effectExtent l="0" t="0" r="5715" b="508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F86E4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B1B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84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77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3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B61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22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909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3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2DA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A77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280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20A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137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D91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36B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13B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</w:tr>
      <w:tr w:rsidR="000D43FD" w:rsidRPr="00CC2BA7" w14:paraId="1B0908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0269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B4B14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014BB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074FC3" wp14:editId="1A8BA2FD">
                  <wp:extent cx="260985" cy="166370"/>
                  <wp:effectExtent l="0" t="0" r="5715" b="508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2159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38D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95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009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26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0C7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92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0C9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0CC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63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9F0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88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996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8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3F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23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677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23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E2B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23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65F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23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A5C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873</w:t>
            </w:r>
          </w:p>
        </w:tc>
      </w:tr>
      <w:tr w:rsidR="000D43FD" w:rsidRPr="00CC2BA7" w14:paraId="250C8FA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8BEFF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82422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30C76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9F891C2" wp14:editId="4FFCB51D">
                  <wp:extent cx="356235" cy="166370"/>
                  <wp:effectExtent l="0" t="0" r="5715" b="508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5FAB1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278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07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2D1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9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973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212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700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70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4C1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2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CDA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45D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98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27E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9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0D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9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608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9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F54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180</w:t>
            </w:r>
          </w:p>
        </w:tc>
      </w:tr>
      <w:tr w:rsidR="000D43FD" w:rsidRPr="00CC2BA7" w14:paraId="7CB06B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EFC3F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3EEEA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56F8A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BCFA45" wp14:editId="68D9EFA6">
                  <wp:extent cx="356235" cy="166370"/>
                  <wp:effectExtent l="0" t="0" r="5715" b="508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8DF30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18E5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8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E72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6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C7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8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B14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77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D74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3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0ED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6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2A8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505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4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AE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4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789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4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682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4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BAD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694</w:t>
            </w:r>
          </w:p>
        </w:tc>
      </w:tr>
      <w:tr w:rsidR="000D43FD" w:rsidRPr="00CC2BA7" w14:paraId="53CA18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16E02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A2668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44168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CB9131" wp14:editId="1B8DCF22">
                  <wp:extent cx="260985" cy="166370"/>
                  <wp:effectExtent l="0" t="0" r="5715" b="508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0BF1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08A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8C8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4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E7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118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C36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053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47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4C2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9C1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1DA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E93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618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,10</w:t>
            </w:r>
          </w:p>
        </w:tc>
      </w:tr>
      <w:tr w:rsidR="000D43FD" w:rsidRPr="00CC2BA7" w14:paraId="21026F3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2DB4B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9E42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1D38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500606" wp14:editId="5B03D045">
                  <wp:extent cx="166370" cy="166370"/>
                  <wp:effectExtent l="0" t="0" r="5080" b="508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CC08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2D6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590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6E3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5C9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011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C6A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8A0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95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97E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FB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D2C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CAD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</w:tr>
      <w:tr w:rsidR="000D43FD" w:rsidRPr="00CC2BA7" w14:paraId="133FA66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70986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94371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12F8E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59DAD5" wp14:editId="5E2CE934">
                  <wp:extent cx="260985" cy="166370"/>
                  <wp:effectExtent l="0" t="0" r="5715" b="508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E4682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C61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48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E4C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D77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2F2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63C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EB7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341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227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3FC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FEB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85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</w:tr>
      <w:tr w:rsidR="000D43FD" w:rsidRPr="00CC2BA7" w14:paraId="46B82C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DEC04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83A3A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2B516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FB6932" wp14:editId="76FFA649">
                  <wp:extent cx="260985" cy="166370"/>
                  <wp:effectExtent l="0" t="0" r="5715" b="508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DDEA28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CB3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A2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AF2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7FF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F3A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5CF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7C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7E2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ECF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D9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C2A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D3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</w:tr>
      <w:tr w:rsidR="000D43FD" w:rsidRPr="00CC2BA7" w14:paraId="21F0E75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A2F6A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DDFBA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B0C7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89B39ED" wp14:editId="060A193C">
                  <wp:extent cx="260985" cy="166370"/>
                  <wp:effectExtent l="0" t="0" r="5715" b="508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EA9EF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1C3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60C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DF3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848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D55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86D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D0A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8DF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91E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43D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2B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48D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76</w:t>
            </w:r>
          </w:p>
        </w:tc>
      </w:tr>
      <w:tr w:rsidR="000D43FD" w:rsidRPr="00CC2BA7" w14:paraId="35ABAC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E79D5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8CF1C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24DF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76C7FF" wp14:editId="03E35A22">
                  <wp:extent cx="356235" cy="166370"/>
                  <wp:effectExtent l="0" t="0" r="5715" b="508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B21F0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CAD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89C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52C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DA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5D4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7A6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C72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431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948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DA0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F7C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3B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05</w:t>
            </w:r>
          </w:p>
        </w:tc>
      </w:tr>
      <w:tr w:rsidR="000D43FD" w:rsidRPr="00CC2BA7" w14:paraId="20F62E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F80B3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D4106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86392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4056B52" wp14:editId="1EF2FFA2">
                  <wp:extent cx="356235" cy="166370"/>
                  <wp:effectExtent l="0" t="0" r="5715" b="508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C538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E51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C0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EDE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525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2E1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15F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8BC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01C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F69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011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CB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46A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1</w:t>
            </w:r>
          </w:p>
        </w:tc>
      </w:tr>
      <w:tr w:rsidR="000D43FD" w:rsidRPr="00CC2BA7" w14:paraId="61FCE4F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62FE1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BB133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D3B2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45B155" wp14:editId="6BB0EEA8">
                  <wp:extent cx="356235" cy="260985"/>
                  <wp:effectExtent l="0" t="0" r="5715" b="5715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287D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2A3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078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12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279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CC7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A5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D1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36B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006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8F1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7C4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85A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91006E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E8728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7F8C7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CE47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C088B5" wp14:editId="5E497453">
                  <wp:extent cx="260985" cy="166370"/>
                  <wp:effectExtent l="0" t="0" r="5715" b="508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1548E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B7F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9C4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1BD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3B8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8B5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EFD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24F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2CF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433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A56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37CC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5BF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C16A0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5C54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CEFEB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E102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EEDE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9E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5BC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079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6B3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822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239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1E6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7A8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1CC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4DB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B92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921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3E4B68D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93AF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2926F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8EC3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0075A2" wp14:editId="03ADADC2">
                  <wp:extent cx="260985" cy="166370"/>
                  <wp:effectExtent l="0" t="0" r="5715" b="508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B824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0C3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7EF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3F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3A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0E2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C05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2FC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7BE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694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E53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8DA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33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5DF94C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307F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556014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7BB33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8EFA027" wp14:editId="5BDFC63E">
                  <wp:extent cx="462915" cy="166370"/>
                  <wp:effectExtent l="0" t="0" r="0" b="5080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974E8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D3D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046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E76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DC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630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BCD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9CA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023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6DC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BD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554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324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B17CF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CA77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120A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9F594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2C51CB4" wp14:editId="4EEAF99C">
                  <wp:extent cx="356235" cy="166370"/>
                  <wp:effectExtent l="0" t="0" r="5715" b="5080"/>
                  <wp:docPr id="122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0B6C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012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7A8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15D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67D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0B3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E00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2B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BFF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63C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C1F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E00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F46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8686C4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747C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8DFD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08A2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76B5CF" wp14:editId="10297B67">
                  <wp:extent cx="166370" cy="166370"/>
                  <wp:effectExtent l="0" t="0" r="5080" b="5080"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00F5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895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B1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96B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43C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5F5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DDE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84F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836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0A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162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38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A27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54</w:t>
            </w:r>
          </w:p>
        </w:tc>
      </w:tr>
      <w:tr w:rsidR="000D43FD" w:rsidRPr="00CC2BA7" w14:paraId="045865D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F93A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A1153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B694E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6FD08C" wp14:editId="36A05231">
                  <wp:extent cx="260985" cy="166370"/>
                  <wp:effectExtent l="0" t="0" r="5715" b="508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B19D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A2D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8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F11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6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DDE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C6C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6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ADD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0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0A9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3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45F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9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AC4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8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1B2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8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6BE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8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A3B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8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15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9,86</w:t>
            </w:r>
          </w:p>
        </w:tc>
      </w:tr>
      <w:tr w:rsidR="000D43FD" w:rsidRPr="00CC2BA7" w14:paraId="0E533E6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7E37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E177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6CB6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7DF8A5" wp14:editId="5EB8996C">
                  <wp:extent cx="260985" cy="166370"/>
                  <wp:effectExtent l="0" t="0" r="5715" b="5080"/>
                  <wp:docPr id="125" name="Рисунок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B7125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6F2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E94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174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F01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22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DB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ADA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732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6D9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F0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980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3E7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CFB42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8D36C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B4FD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2423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E2A903" wp14:editId="147ABDB2">
                  <wp:extent cx="260985" cy="166370"/>
                  <wp:effectExtent l="0" t="0" r="5715" b="508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24B4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0D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72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86B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D1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B97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8F4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4A9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826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F2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0C1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7AF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D61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E3A282A" w14:textId="5A628AF2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0" w:name="_Toc112762728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ВК-2</w:t>
      </w:r>
      <w:bookmarkEnd w:id="9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074DEB8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239F0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98021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94270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AB3EF8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9B85B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666EB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B322A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4519F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02D70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FFF2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02F83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F9228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AF940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CDABD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469A9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A58F3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62D786AC" w14:textId="77777777" w:rsidTr="000D43FD">
        <w:trPr>
          <w:trHeight w:val="79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90FE3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75D88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017F2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CC14D4" wp14:editId="0747E794">
                  <wp:extent cx="166370" cy="166370"/>
                  <wp:effectExtent l="0" t="0" r="5080" b="508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6C9A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34C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76B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BE0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022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BE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DFD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2AC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A1C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3BF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A8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67F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8AE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4795E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566BD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7424D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74BF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C8BD515" wp14:editId="4B7A68EF">
                  <wp:extent cx="166370" cy="166370"/>
                  <wp:effectExtent l="0" t="0" r="5080" b="5080"/>
                  <wp:docPr id="128" name="Рисунок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EA16B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6A8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682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76A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C1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CFD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ABA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783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796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F30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EDA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07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27C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4343161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3BF9A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E534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3268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2187EA7" wp14:editId="70BFA0BC">
                  <wp:extent cx="260985" cy="166370"/>
                  <wp:effectExtent l="0" t="0" r="5715" b="508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8A7DD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3E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43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5F0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93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2DD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23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812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55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A13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26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DBE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2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0F2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2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CFA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56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D6E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5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2AB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6C1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9E6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62</w:t>
            </w:r>
          </w:p>
        </w:tc>
      </w:tr>
      <w:tr w:rsidR="000D43FD" w:rsidRPr="00CC2BA7" w14:paraId="166FE6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B4819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DC985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CDC9E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8644DC" wp14:editId="740C696F">
                  <wp:extent cx="260985" cy="166370"/>
                  <wp:effectExtent l="0" t="0" r="5715" b="508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C6890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334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F2C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72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BF7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93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8ED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3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0E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39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8F8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3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333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3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69E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69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D5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6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481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420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3C7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1923</w:t>
            </w:r>
          </w:p>
        </w:tc>
      </w:tr>
      <w:tr w:rsidR="000D43FD" w:rsidRPr="00CC2BA7" w14:paraId="5E0441F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A86D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43540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FC32D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B35CC67" wp14:editId="79EF4662">
                  <wp:extent cx="356235" cy="166370"/>
                  <wp:effectExtent l="0" t="0" r="5715" b="508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36495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7E7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1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5CD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94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470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0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2D8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6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EC0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1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651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1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51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1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ABF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4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4E4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4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99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71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5A3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71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BC5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7184</w:t>
            </w:r>
          </w:p>
        </w:tc>
      </w:tr>
      <w:tr w:rsidR="000D43FD" w:rsidRPr="00CC2BA7" w14:paraId="1FC6D50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63C71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8E0A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2FE5E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6C1BEE" wp14:editId="2D785CE4">
                  <wp:extent cx="260985" cy="166370"/>
                  <wp:effectExtent l="0" t="0" r="5715" b="508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28F7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711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3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C7D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7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CFE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7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0F4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68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E49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7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933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BC2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05F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34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F6A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34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247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4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9D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4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B27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4739</w:t>
            </w:r>
          </w:p>
        </w:tc>
      </w:tr>
      <w:tr w:rsidR="000D43FD" w:rsidRPr="00CC2BA7" w14:paraId="52D7E3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7875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411DD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22317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90722A" wp14:editId="29789F35">
                  <wp:extent cx="260985" cy="166370"/>
                  <wp:effectExtent l="0" t="0" r="5715" b="508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CFBDA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C78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5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434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21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BA4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29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B22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4D0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9C7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21D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8A1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82F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97D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CE5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04A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</w:tr>
      <w:tr w:rsidR="000D43FD" w:rsidRPr="00CC2BA7" w14:paraId="722A19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3D6CF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8B51A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C80D1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80881A" wp14:editId="44F20ABD">
                  <wp:extent cx="356235" cy="166370"/>
                  <wp:effectExtent l="0" t="0" r="5715" b="508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AA351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4A7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3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CE0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20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762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27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6A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2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395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A06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F3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75B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268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FC3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BBF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595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</w:tr>
      <w:tr w:rsidR="000D43FD" w:rsidRPr="00CC2BA7" w14:paraId="6953007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33798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C993C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7C09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92BE78" wp14:editId="5CA1B1D9">
                  <wp:extent cx="356235" cy="166370"/>
                  <wp:effectExtent l="0" t="0" r="5715" b="508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445A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03D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270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0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92E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2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AB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2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F43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F16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DA6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729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AD8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839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1C3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DD5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</w:tr>
      <w:tr w:rsidR="000D43FD" w:rsidRPr="00CC2BA7" w14:paraId="341CC2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66F1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16BC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F71C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30AAC6" wp14:editId="601438B5">
                  <wp:extent cx="260985" cy="166370"/>
                  <wp:effectExtent l="0" t="0" r="5715" b="508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2CAEA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4B1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C19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5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98C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5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E59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BA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DA6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A49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437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317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1D3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B42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947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</w:t>
            </w:r>
          </w:p>
        </w:tc>
      </w:tr>
      <w:tr w:rsidR="000D43FD" w:rsidRPr="00CC2BA7" w14:paraId="13571A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257C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CD375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1EA1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D05C3D" wp14:editId="0E6F3388">
                  <wp:extent cx="166370" cy="166370"/>
                  <wp:effectExtent l="0" t="0" r="5080" b="508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0E3F2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8DF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FB8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9B9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94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4D9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423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BEC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6C4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E0B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383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07A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AE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0</w:t>
            </w:r>
          </w:p>
        </w:tc>
      </w:tr>
      <w:tr w:rsidR="000D43FD" w:rsidRPr="00CC2BA7" w14:paraId="375B3DA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99E30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A76D9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232E5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1891B1" wp14:editId="589A275D">
                  <wp:extent cx="260985" cy="166370"/>
                  <wp:effectExtent l="0" t="0" r="5715" b="508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B5913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4A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FB1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D4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6E8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5FB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B13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3BB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22F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11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A60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B0C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B48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35</w:t>
            </w:r>
          </w:p>
        </w:tc>
      </w:tr>
      <w:tr w:rsidR="000D43FD" w:rsidRPr="00CC2BA7" w14:paraId="0BB9C69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583E4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5AF0A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E367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E5027D" wp14:editId="689D37DF">
                  <wp:extent cx="260985" cy="166370"/>
                  <wp:effectExtent l="0" t="0" r="5715" b="508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0C553D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ECF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C70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4F3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D2B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F03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FF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7AE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E44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EB6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E2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40C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1B7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6</w:t>
            </w:r>
          </w:p>
        </w:tc>
      </w:tr>
      <w:tr w:rsidR="000D43FD" w:rsidRPr="00CC2BA7" w14:paraId="3663D63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49BD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DC8E0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40AE0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754445" wp14:editId="17C8F83D">
                  <wp:extent cx="260985" cy="166370"/>
                  <wp:effectExtent l="0" t="0" r="5715" b="508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61316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268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06B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42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B9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2F4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310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B3B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B9B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D56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8D0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502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102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</w:tr>
      <w:tr w:rsidR="000D43FD" w:rsidRPr="00CC2BA7" w14:paraId="74A7CD9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1D107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D3F9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4DF4C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E808AA" wp14:editId="47A126B1">
                  <wp:extent cx="356235" cy="166370"/>
                  <wp:effectExtent l="0" t="0" r="5715" b="508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3429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F6B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0B8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072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54E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506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48F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489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03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B9B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ED3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07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21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</w:tr>
      <w:tr w:rsidR="000D43FD" w:rsidRPr="00CC2BA7" w14:paraId="7D69013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87107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F93C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4038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C563257" wp14:editId="61D5E582">
                  <wp:extent cx="356235" cy="166370"/>
                  <wp:effectExtent l="0" t="0" r="5715" b="508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A7C5D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D3E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7C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1F2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1B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BE0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038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415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DF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EC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FF6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301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7C6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</w:tr>
      <w:tr w:rsidR="000D43FD" w:rsidRPr="00CC2BA7" w14:paraId="340294C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60951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45565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F566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5D28504" wp14:editId="5845CDA8">
                  <wp:extent cx="356235" cy="260985"/>
                  <wp:effectExtent l="0" t="0" r="5715" b="5715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716ED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764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ABD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471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99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3E7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10D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7DC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237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9E7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0E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DE6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A72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CC5BC5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138B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CAB1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F94B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8EF92C2" wp14:editId="69DDBF17">
                  <wp:extent cx="260985" cy="166370"/>
                  <wp:effectExtent l="0" t="0" r="5715" b="508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C8F9E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39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D9B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7E2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47B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25E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7B2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0B6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9B3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65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F8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0A3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2C1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CB9C5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8217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88985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A023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427D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22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00F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077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034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C4C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B19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065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316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C4F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D9F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C9D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3A8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6D8469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8516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B8804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D76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AF8D268" wp14:editId="36ACE60E">
                  <wp:extent cx="260985" cy="166370"/>
                  <wp:effectExtent l="0" t="0" r="5715" b="508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A89E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9FD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0C3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4C3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B15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597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22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0E4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18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37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BD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B18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9F5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2030E7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C14C2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192A30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4DB8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2026DBF" wp14:editId="5238F6E0">
                  <wp:extent cx="462915" cy="166370"/>
                  <wp:effectExtent l="0" t="0" r="0" b="508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E65BF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262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FC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3C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65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CBF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CF4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C50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4D7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24C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38F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1F7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200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F1B12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4E500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11F3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F78FC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63DBF2" wp14:editId="07F9B453">
                  <wp:extent cx="356235" cy="166370"/>
                  <wp:effectExtent l="0" t="0" r="5715" b="508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4408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56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D91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BC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408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E33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BFF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C1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5DD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0F9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AC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A6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0A6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3F3175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3EED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DD944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E452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878CBA" wp14:editId="182E745E">
                  <wp:extent cx="166370" cy="166370"/>
                  <wp:effectExtent l="0" t="0" r="5080" b="508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FCF7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61F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CD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9C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6D8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DA2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07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013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435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156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550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7D6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AA3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73</w:t>
            </w:r>
          </w:p>
        </w:tc>
      </w:tr>
      <w:tr w:rsidR="000D43FD" w:rsidRPr="00CC2BA7" w14:paraId="1796D9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D3599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1FFE4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6A7AC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3307D9" wp14:editId="45C0F788">
                  <wp:extent cx="260985" cy="166370"/>
                  <wp:effectExtent l="0" t="0" r="5715" b="508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F5ED3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AB3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1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F18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9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559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9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A6A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07D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6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D7D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3C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66C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A09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25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C1C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4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087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4,43</w:t>
            </w:r>
          </w:p>
        </w:tc>
      </w:tr>
      <w:tr w:rsidR="000D43FD" w:rsidRPr="00CC2BA7" w14:paraId="6A98CF4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322CD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EEF73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8FD5C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E5053C" wp14:editId="6B0686B1">
                  <wp:extent cx="260985" cy="166370"/>
                  <wp:effectExtent l="0" t="0" r="5715" b="508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08D50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0A3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C26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C65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96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C54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4BC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CF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660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6AE3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8A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2F4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FB0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CD779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54BCB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D7D3B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16E7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6A2178" wp14:editId="2692EB76">
                  <wp:extent cx="260985" cy="166370"/>
                  <wp:effectExtent l="0" t="0" r="5715" b="508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7C66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9B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783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6EF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2AF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74C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CCB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0DC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E38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50E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7CD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15F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6A5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14DEB48" w14:textId="7F52F710" w:rsidR="000D43FD" w:rsidRDefault="000D43FD" w:rsidP="00563C31">
      <w:pPr>
        <w:pStyle w:val="afffa"/>
        <w:spacing w:before="240" w:after="0" w:line="276" w:lineRule="auto"/>
        <w:ind w:firstLine="0"/>
        <w:contextualSpacing w:val="0"/>
      </w:pPr>
      <w:bookmarkStart w:id="91" w:name="_Toc112762729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ДРСУ-2»</w:t>
      </w:r>
      <w:bookmarkEnd w:id="9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D2BF56A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48074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74B9AF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83BDDA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B175E2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834DF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53C49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AAB5D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0EEE2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D2D0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9AFD3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F023E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9F473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7BD61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D0B9F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7A5C5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35773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044331B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2BB5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89347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AFC1C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D5FD2E0" wp14:editId="1029C062">
                  <wp:extent cx="166370" cy="166370"/>
                  <wp:effectExtent l="0" t="0" r="5080" b="508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A9E0B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F66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DE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D69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32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075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5BD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8F1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7B5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C54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A0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F3F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F97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640215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7072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3B576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953FF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C61D62" wp14:editId="476211C4">
                  <wp:extent cx="166370" cy="166370"/>
                  <wp:effectExtent l="0" t="0" r="5080" b="508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C3EB6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BA8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22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42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07A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9F2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ECE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267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584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CEB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2BC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C0F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BF7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12F590D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3E09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CC797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5CBE4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506BE4" wp14:editId="6047BB94">
                  <wp:extent cx="260985" cy="166370"/>
                  <wp:effectExtent l="0" t="0" r="5715" b="508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FD2AF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56E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4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626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2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F2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88A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664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99B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151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6F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310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A77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F4C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9D1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92</w:t>
            </w:r>
          </w:p>
        </w:tc>
      </w:tr>
      <w:tr w:rsidR="000D43FD" w:rsidRPr="00CC2BA7" w14:paraId="6B7F787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C325E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91206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94C60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F40DFC" wp14:editId="3FC941A2">
                  <wp:extent cx="260985" cy="166370"/>
                  <wp:effectExtent l="0" t="0" r="5715" b="508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7E576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D03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C1A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3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4E4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3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189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4BE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DAC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BFE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104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61A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4F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2DA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6B9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</w:tr>
      <w:tr w:rsidR="000D43FD" w:rsidRPr="00CC2BA7" w14:paraId="072B9DB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C6D1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2679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BC1FC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E7A976" wp14:editId="205CE3E5">
                  <wp:extent cx="356235" cy="166370"/>
                  <wp:effectExtent l="0" t="0" r="5715" b="508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D250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2A6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0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C34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2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13D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2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C5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A44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381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813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384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3D6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BA7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F51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C06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</w:tr>
      <w:tr w:rsidR="000D43FD" w:rsidRPr="00CC2BA7" w14:paraId="1C20B05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4E1E2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8234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F05F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9F7B5F" wp14:editId="4F4CA14F">
                  <wp:extent cx="260985" cy="166370"/>
                  <wp:effectExtent l="0" t="0" r="5715" b="5080"/>
                  <wp:docPr id="157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5533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52C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6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C29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0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901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BDF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CFB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DC7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895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9E0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612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E55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7E2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8C8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</w:tr>
      <w:tr w:rsidR="000D43FD" w:rsidRPr="00CC2BA7" w14:paraId="6C3C0F0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19CB4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983C2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49A54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9D53D93" wp14:editId="14A7FD22">
                  <wp:extent cx="260985" cy="166370"/>
                  <wp:effectExtent l="0" t="0" r="5715" b="508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5746B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119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DF0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97D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213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517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633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354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DD9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414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126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CD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FBC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84</w:t>
            </w:r>
          </w:p>
        </w:tc>
      </w:tr>
      <w:tr w:rsidR="000D43FD" w:rsidRPr="00CC2BA7" w14:paraId="0664295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A06C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826B1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531BA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A6B4D5" wp14:editId="1573FAB1">
                  <wp:extent cx="356235" cy="166370"/>
                  <wp:effectExtent l="0" t="0" r="5715" b="508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59E99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3C1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D49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D8B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F90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D80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A53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F4E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BC5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80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D26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A49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44F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01</w:t>
            </w:r>
          </w:p>
        </w:tc>
      </w:tr>
      <w:tr w:rsidR="000D43FD" w:rsidRPr="00CC2BA7" w14:paraId="1CFE53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93217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77757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E17E7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D650B54" wp14:editId="487063BE">
                  <wp:extent cx="356235" cy="166370"/>
                  <wp:effectExtent l="0" t="0" r="5715" b="508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E66B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744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DBB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AF2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445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6B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4C9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4C2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57E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F7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B13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7ED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934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83</w:t>
            </w:r>
          </w:p>
        </w:tc>
      </w:tr>
      <w:tr w:rsidR="000D43FD" w:rsidRPr="00CC2BA7" w14:paraId="7EF352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C7D74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99B04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C819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AF3BC7" wp14:editId="4F950D45">
                  <wp:extent cx="260985" cy="166370"/>
                  <wp:effectExtent l="0" t="0" r="5715" b="508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34F1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F41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345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5C6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DF1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06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3D7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2D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642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457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F0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1BD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8DC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2</w:t>
            </w:r>
          </w:p>
        </w:tc>
      </w:tr>
      <w:tr w:rsidR="000D43FD" w:rsidRPr="00CC2BA7" w14:paraId="32CCE3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B52F1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DB9DE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44A07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2AF0F3" wp14:editId="1E6A6ECD">
                  <wp:extent cx="166370" cy="166370"/>
                  <wp:effectExtent l="0" t="0" r="5080" b="508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E073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7DC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380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0ED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6B5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D64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791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CD5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64C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CCD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4B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3CC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DCD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</w:tr>
      <w:tr w:rsidR="000D43FD" w:rsidRPr="00CC2BA7" w14:paraId="57BD60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3BB2A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4206F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11F81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4295DC0" wp14:editId="71FE8030">
                  <wp:extent cx="260985" cy="166370"/>
                  <wp:effectExtent l="0" t="0" r="5715" b="508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67535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4F7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889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BF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41D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5E7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3CA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247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35E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8D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8A8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C89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605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</w:tr>
      <w:tr w:rsidR="000D43FD" w:rsidRPr="00CC2BA7" w14:paraId="293F16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71EB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D306A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B35E9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88B1F0" wp14:editId="561F31CE">
                  <wp:extent cx="260985" cy="166370"/>
                  <wp:effectExtent l="0" t="0" r="5715" b="508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4138A5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718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2FD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8A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612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218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421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519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A42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481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910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F5F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623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</w:tr>
      <w:tr w:rsidR="000D43FD" w:rsidRPr="00CC2BA7" w14:paraId="3A01299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5DD12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2D384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D4F2B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C6A214" wp14:editId="30447E82">
                  <wp:extent cx="260985" cy="166370"/>
                  <wp:effectExtent l="0" t="0" r="5715" b="5080"/>
                  <wp:docPr id="165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6FC75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F60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B86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431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B65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7B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1EF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B33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5C0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F03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F6B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F31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D57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</w:tr>
      <w:tr w:rsidR="000D43FD" w:rsidRPr="00CC2BA7" w14:paraId="6CC7CCD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A5009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15457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16326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EB5FF44" wp14:editId="370EBCD4">
                  <wp:extent cx="356235" cy="166370"/>
                  <wp:effectExtent l="0" t="0" r="5715" b="508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9798C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C75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E9C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77C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7A5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6F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577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623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9A9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651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677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F36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3B1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</w:tr>
      <w:tr w:rsidR="000D43FD" w:rsidRPr="00CC2BA7" w14:paraId="66BDE4D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0A8B7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94CD4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3614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6EE4C9" wp14:editId="784BCFB4">
                  <wp:extent cx="356235" cy="166370"/>
                  <wp:effectExtent l="0" t="0" r="5715" b="5080"/>
                  <wp:docPr id="167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08984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66B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94F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480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AC6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848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95F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84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3E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F86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BCD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609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880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</w:tr>
      <w:tr w:rsidR="000D43FD" w:rsidRPr="00CC2BA7" w14:paraId="322DA1D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008C5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4614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40CA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6C20AF" wp14:editId="422E8974">
                  <wp:extent cx="356235" cy="260985"/>
                  <wp:effectExtent l="0" t="0" r="5715" b="5715"/>
                  <wp:docPr id="168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616D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639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F9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664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297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CCF3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5A3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42C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B83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7CD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2B9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931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CBE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B3A1BE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A7418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88AE6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979CA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5C039B" wp14:editId="7B030A53">
                  <wp:extent cx="260985" cy="166370"/>
                  <wp:effectExtent l="0" t="0" r="5715" b="508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0A60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E36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581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CDA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87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A95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885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30A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D87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A3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82B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86B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67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E261D1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E41D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40C0E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62C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5AB89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830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322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84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DFD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6C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54F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6B2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B14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E9A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FCE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1B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523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6BE9231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363F0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1D340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60EE3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B01B1F" wp14:editId="050D4F9A">
                  <wp:extent cx="260985" cy="166370"/>
                  <wp:effectExtent l="0" t="0" r="5715" b="5080"/>
                  <wp:docPr id="170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09F3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98B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84B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044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6E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426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375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A72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5A9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ED6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7B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C1F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E03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507573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4FA1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62ADCD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7A69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B38A87" wp14:editId="04D6571B">
                  <wp:extent cx="462915" cy="166370"/>
                  <wp:effectExtent l="0" t="0" r="0" b="508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F7B9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671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4D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45B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EC3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296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FB2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E9E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EC1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562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EE2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A3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7EB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3BB68A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A40C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51EE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ED49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D8562A" wp14:editId="5F6E5B4D">
                  <wp:extent cx="356235" cy="166370"/>
                  <wp:effectExtent l="0" t="0" r="5715" b="5080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D79F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C06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E08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C4F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8F9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C64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4A5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0D0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3A9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CA4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BA1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3E5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BCA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A656D8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A68E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6E2B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3A7C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B19535" wp14:editId="62B5CBDF">
                  <wp:extent cx="166370" cy="166370"/>
                  <wp:effectExtent l="0" t="0" r="5080" b="508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819F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9EE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189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FD9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3A2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853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4AC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BA0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6A5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B6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4E8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A75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D9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9</w:t>
            </w:r>
          </w:p>
        </w:tc>
      </w:tr>
      <w:tr w:rsidR="000D43FD" w:rsidRPr="00CC2BA7" w14:paraId="14E28C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7407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E1C59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604F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35B1DFF" wp14:editId="099AC6BC">
                  <wp:extent cx="260985" cy="166370"/>
                  <wp:effectExtent l="0" t="0" r="5715" b="508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D8C8F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2EB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053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CC1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2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3FB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93E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9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845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9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F85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9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3D7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9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AC2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9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C83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9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82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9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0D6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9,72</w:t>
            </w:r>
          </w:p>
        </w:tc>
      </w:tr>
      <w:tr w:rsidR="000D43FD" w:rsidRPr="00CC2BA7" w14:paraId="0CF940D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E55D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A1204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61376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C6E0F5" wp14:editId="15B0D57F">
                  <wp:extent cx="260985" cy="166370"/>
                  <wp:effectExtent l="0" t="0" r="5715" b="508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989B2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19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38A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E0A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609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BB9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D0F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D91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2C2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C42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E1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1E8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B66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0B247C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8B3C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5739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05EB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FB2F58" wp14:editId="2E542460">
                  <wp:extent cx="260985" cy="166370"/>
                  <wp:effectExtent l="0" t="0" r="5715" b="5080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D894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9F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7B2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48C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6F3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65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42B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B49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24B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F6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99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37F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29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278745D" w14:textId="6AC41651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2" w:name="_Toc112762730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АО «ТКСМ-2»</w:t>
      </w:r>
      <w:bookmarkEnd w:id="9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343DAA0A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14C9C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8EE29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9887C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9D1EC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B38BF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0C84D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51730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B72A4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DE22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E5908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E7708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D4B5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501DC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92D84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80AB4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36E00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84B51" w:rsidRPr="00CC2BA7" w14:paraId="7DFFFEF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B10345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D74C66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9AD931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D0455CF" wp14:editId="5A5CC55B">
                  <wp:extent cx="166370" cy="166370"/>
                  <wp:effectExtent l="0" t="0" r="5080" b="508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8B1BA0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F6F1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688E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E9F7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8961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3900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5C7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1175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9BFC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ECDDE" w14:textId="0B6D2D7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CADAA" w14:textId="722C7D1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F41E1" w14:textId="57C77BE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F168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6A261E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49C2C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483367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E8D415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0C2846" wp14:editId="5171D4B4">
                  <wp:extent cx="166370" cy="166370"/>
                  <wp:effectExtent l="0" t="0" r="5080" b="508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CDF0E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E31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6D73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BCA6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08E5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1469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D13E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1359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2F12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A1737" w14:textId="2F1F672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9A611" w14:textId="0CEED8B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4DB93" w14:textId="184E1D7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88AE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7DF7BEA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5FB4C7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724BD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393676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6F9DDFA" wp14:editId="0AC57878">
                  <wp:extent cx="260985" cy="166370"/>
                  <wp:effectExtent l="0" t="0" r="5715" b="5080"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B1180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B440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D830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6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79BA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A0FF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2104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64B9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E4EE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68BC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D152D" w14:textId="3CCEC03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4F12" w14:textId="21C3525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0126B" w14:textId="4D78616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F8B8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39B5E31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946D6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FF4E7F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730DF1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AB535B" wp14:editId="4BA9BA00">
                  <wp:extent cx="260985" cy="166370"/>
                  <wp:effectExtent l="0" t="0" r="5715" b="5080"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EAAC0B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7058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4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AE1B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8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A1C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5C0F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8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7890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FF90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2541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0030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181EE" w14:textId="4A1A35B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26580" w14:textId="5B74216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C9167" w14:textId="2B09284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F53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0509E81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D5FEB1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988026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792651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9517A13" wp14:editId="55C51034">
                  <wp:extent cx="356235" cy="166370"/>
                  <wp:effectExtent l="0" t="0" r="5715" b="508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BFDC93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DC38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1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1E60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3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1B2C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3F37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725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2859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ADF3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559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95692" w14:textId="7BCF19D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AF00A" w14:textId="2CFADF8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770AC" w14:textId="582F98C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A436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17A6C39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18BFD8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84C259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2093FE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0B8AEA" wp14:editId="49DCD553">
                  <wp:extent cx="260985" cy="166370"/>
                  <wp:effectExtent l="0" t="0" r="5715" b="5080"/>
                  <wp:docPr id="182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DA51F0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35C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2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A327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4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DEB6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C738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818B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82FD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45E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8CA9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D460" w14:textId="4F4D7B6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058B2" w14:textId="6B00551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754C5" w14:textId="0943043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BD49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664D5D7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A93753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BC62B3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2352B4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7F0B256" wp14:editId="27F65746">
                  <wp:extent cx="260985" cy="166370"/>
                  <wp:effectExtent l="0" t="0" r="5715" b="5080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28AFE4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071E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7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E8DF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8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9686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6A37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AC01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8D9E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B28D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780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A9C2C" w14:textId="6D99BD4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62DB5" w14:textId="77150F3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45DFB" w14:textId="4377AB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64F4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06B8C20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07A148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C31515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C9CDF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7EDD97" wp14:editId="0E07B670">
                  <wp:extent cx="356235" cy="166370"/>
                  <wp:effectExtent l="0" t="0" r="5715" b="5080"/>
                  <wp:docPr id="184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AF379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485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8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3143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8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B36F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8189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42C8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F2F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DD99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1987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253C4" w14:textId="6D26E53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438F7" w14:textId="7844BAA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A4B1D" w14:textId="523D299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05E9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227C88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F79EC4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92AF73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61BE7E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8EE8C3A" wp14:editId="528666FC">
                  <wp:extent cx="356235" cy="166370"/>
                  <wp:effectExtent l="0" t="0" r="5715" b="508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D5E14E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15F2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C31B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E51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0724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0BB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A5F1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EFFF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CEA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A6BF4" w14:textId="026333B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C4B94" w14:textId="1DEE3F3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C41BD" w14:textId="765AB43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2A26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759EFD4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945773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EBA142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962995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29AA31" wp14:editId="1E72C8B5">
                  <wp:extent cx="260985" cy="166370"/>
                  <wp:effectExtent l="0" t="0" r="5715" b="5080"/>
                  <wp:docPr id="186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C61357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0E51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29B1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5CB6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911C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BAD3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4AD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FBEA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727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0433A" w14:textId="3964698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FCA4E" w14:textId="4CD9966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1020E" w14:textId="3C08CD5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8A64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518F4D6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77BAF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0E22E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1F76B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8A965B" wp14:editId="43B6E94A">
                  <wp:extent cx="166370" cy="166370"/>
                  <wp:effectExtent l="0" t="0" r="5080" b="5080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DB5B1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FF77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5FBA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2AE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FD09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117E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FC35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62EE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1701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6E479" w14:textId="5A467D6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7CAEE" w14:textId="09C857A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BF30" w14:textId="78ABDC6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36D2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04F884F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995944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227F1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C34921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20999E" wp14:editId="0CB22528">
                  <wp:extent cx="260985" cy="166370"/>
                  <wp:effectExtent l="0" t="0" r="5715" b="508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D950AD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8E6F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0B38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4CF5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2E90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F38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58C9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F2AB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6684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A3ACF" w14:textId="31E03DC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F160E" w14:textId="2E49EBC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DDE6A" w14:textId="57673EC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A85B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5F41CC3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11B625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858F0B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CD7E87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483272" wp14:editId="51C3FAC2">
                  <wp:extent cx="260985" cy="166370"/>
                  <wp:effectExtent l="0" t="0" r="5715" b="508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BB93E" w14:textId="77777777" w:rsidR="00084B51" w:rsidRPr="00CC2BA7" w:rsidRDefault="00084B51" w:rsidP="00084B51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E3BD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A896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666F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9328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4376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DC2B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0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3694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0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9B1B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0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4724F" w14:textId="5FB01DA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0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20D34" w14:textId="2B395FC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0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148D3" w14:textId="7A1B59C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0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3A4B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3A240F7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43BFAD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1D596B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C243B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677B8EB" wp14:editId="19FE0469">
                  <wp:extent cx="260985" cy="166370"/>
                  <wp:effectExtent l="0" t="0" r="5715" b="508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06B46B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41D3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10D6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D485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D3CD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330D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6496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ADA5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656D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DD117" w14:textId="4195B0B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B4388" w14:textId="615EA78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AB310" w14:textId="5F01EA5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453E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7BC3298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187A5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6D88C0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4165A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FBFF58" wp14:editId="1E7FAC96">
                  <wp:extent cx="356235" cy="166370"/>
                  <wp:effectExtent l="0" t="0" r="5715" b="508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7A440D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79E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117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1FDA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D5C5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D546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C77A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C8A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BEAF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0A4DE" w14:textId="1A0A5A7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1D4E1" w14:textId="2F8FA34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0B2BA" w14:textId="4A5619A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54E2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720FDB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1DA65F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843B24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DDA97F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0CB343" wp14:editId="3945D0BB">
                  <wp:extent cx="356235" cy="166370"/>
                  <wp:effectExtent l="0" t="0" r="5715" b="508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C49AC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331D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BBD3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35C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7201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6AB1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E1C3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772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0A86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82DDC" w14:textId="5573475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43999" w14:textId="72395B6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272FC" w14:textId="239A50D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1DD3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69A5EE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629029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15687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14686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656309" wp14:editId="3A952696">
                  <wp:extent cx="356235" cy="260985"/>
                  <wp:effectExtent l="0" t="0" r="5715" b="5715"/>
                  <wp:docPr id="193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B2F1D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B3A5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AB89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7175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688A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E6E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8238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6E1C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182D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628C3" w14:textId="0AF978B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67778" w14:textId="277886C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1EAAB" w14:textId="31C3EC0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4852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7E2672C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AD5F94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386059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D4F6EB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6F62BED" wp14:editId="2CFFD800">
                  <wp:extent cx="260985" cy="166370"/>
                  <wp:effectExtent l="0" t="0" r="5715" b="508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11853E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1564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7582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B34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62A6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6283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245B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92EA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EDCB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50BB4" w14:textId="2B74F9E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C1F9" w14:textId="157A78E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42F2B" w14:textId="44CDA6C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269E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6A8CC5F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D1ECC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633314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AB5E3B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AE0B7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B99C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85F0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39984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5395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5970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F818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98C7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E51F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BA5C3" w14:textId="573AB95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2D752" w14:textId="71CDC06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B4872" w14:textId="2306011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7073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5992AA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3474F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236C7A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568CC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0E349D" wp14:editId="32056937">
                  <wp:extent cx="260985" cy="166370"/>
                  <wp:effectExtent l="0" t="0" r="5715" b="508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924A47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85C6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E011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C73C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2310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0631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6390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5B86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0F80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6FFFF" w14:textId="09CA90F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7DE55" w14:textId="0528F1A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95719" w14:textId="159FA05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F02F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67A6103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17291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4850ACE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C4A6A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A23854" wp14:editId="2E579DB9">
                  <wp:extent cx="462915" cy="166370"/>
                  <wp:effectExtent l="0" t="0" r="0" b="508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BFAC95" w14:textId="77777777" w:rsidR="00084B51" w:rsidRPr="00CC2BA7" w:rsidRDefault="00084B51" w:rsidP="00084B51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CB58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C0CD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5CBC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68CA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F692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16EE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98D0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44D5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6D4FF" w14:textId="0525D8E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619CB" w14:textId="167AEBA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874D0" w14:textId="2AC1425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610F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22F0928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A4163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B6083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24A7F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4A8650" wp14:editId="300FAF89">
                  <wp:extent cx="356235" cy="166370"/>
                  <wp:effectExtent l="0" t="0" r="5715" b="5080"/>
                  <wp:docPr id="197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20B9DD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10F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226E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144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210B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886D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A973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7E50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A4BC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921E0" w14:textId="3316F15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56479" w14:textId="547FD4B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C1E1E" w14:textId="5B5D58E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C4C8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3AA4D7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27428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EC299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C5DE6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CDFA00" wp14:editId="4CFCCD08">
                  <wp:extent cx="166370" cy="166370"/>
                  <wp:effectExtent l="0" t="0" r="5080" b="508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B03C4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C4D6C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EC3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C0A5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56CB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8A2C3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8FD7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83E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7EF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1F86C" w14:textId="51F809F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408F3" w14:textId="7BF6D3B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81139" w14:textId="3FB3F03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95B0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61D5AFE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31AE5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5B9BE8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8EF84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9528F7D" wp14:editId="0F577140">
                  <wp:extent cx="260985" cy="166370"/>
                  <wp:effectExtent l="0" t="0" r="5715" b="508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898BCC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4D9D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9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6DB7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D1D9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53C1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2AF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CD99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433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9C1F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02BB3" w14:textId="16AE12F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95516" w14:textId="767C1AC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1E56A" w14:textId="160993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AE4BB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747F225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90B53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C45F06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E23EC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A058A0" wp14:editId="2A74CAB1">
                  <wp:extent cx="260985" cy="166370"/>
                  <wp:effectExtent l="0" t="0" r="5715" b="508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34FE29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7344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C4E6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9508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386A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1FB0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727A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85CA0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639D2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50302" w14:textId="320750C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135C7" w14:textId="650BC4C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C2CC" w14:textId="5664458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5EC1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84B51" w:rsidRPr="00CC2BA7" w14:paraId="4C0BBC2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56AB3" w14:textId="77777777" w:rsidR="00084B51" w:rsidRPr="00CC2BA7" w:rsidRDefault="00084B51" w:rsidP="00084B51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B420D" w14:textId="77777777" w:rsidR="00084B51" w:rsidRPr="00CC2BA7" w:rsidRDefault="00084B51" w:rsidP="00084B51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1AB36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90B699" wp14:editId="13BA04AB">
                  <wp:extent cx="260985" cy="166370"/>
                  <wp:effectExtent l="0" t="0" r="5715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22331" w14:textId="77777777" w:rsidR="00084B51" w:rsidRPr="00CC2BA7" w:rsidRDefault="00084B51" w:rsidP="00084B51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CC9E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B2246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B278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173AA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F4B4D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89D45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620CE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55647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BBAA8" w14:textId="5180308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4A934" w14:textId="446A1A5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C187E" w14:textId="4C67DCD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6321" w14:textId="777777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93E3C32" w14:textId="56F9D4D7" w:rsidR="000D43FD" w:rsidRDefault="000D43FD" w:rsidP="00563C31">
      <w:pPr>
        <w:pStyle w:val="afffa"/>
        <w:spacing w:before="240" w:after="0" w:line="276" w:lineRule="auto"/>
        <w:ind w:firstLine="0"/>
        <w:contextualSpacing w:val="0"/>
      </w:pPr>
      <w:bookmarkStart w:id="93" w:name="_Toc112762731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Керамического завода</w:t>
      </w:r>
      <w:bookmarkEnd w:id="9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DF75A73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98390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D1C7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E6C9E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DDC098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3281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9376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3B47C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3C400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713DF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63C68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C4556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C3B6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4F13F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BCC94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81D87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5A583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79D4F02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5BC2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1FFDD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5AA4A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51DBFA" wp14:editId="7970E713">
                  <wp:extent cx="166370" cy="166370"/>
                  <wp:effectExtent l="0" t="0" r="5080" b="5080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BA2A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C21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AD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C58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7B0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06F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A82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7F5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C1A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9FF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58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901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D56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270B640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0F32F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22D2D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FE98D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5DBB43" wp14:editId="55E5E0D1">
                  <wp:extent cx="166370" cy="166370"/>
                  <wp:effectExtent l="0" t="0" r="5080" b="508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9F55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64C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B07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ADC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DC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0BF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BF8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1CE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75D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606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9AF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CE6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97F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476DE9E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09E9C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5AC48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320FF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EE85EB" wp14:editId="4F9479F6">
                  <wp:extent cx="260985" cy="166370"/>
                  <wp:effectExtent l="0" t="0" r="5715" b="5080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9A3A0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243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11D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55C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4DC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C9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584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542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357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3B5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908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09D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94F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86</w:t>
            </w:r>
          </w:p>
        </w:tc>
      </w:tr>
      <w:tr w:rsidR="000D43FD" w:rsidRPr="00CC2BA7" w14:paraId="6F9B406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B303E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A8BB1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1E077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17BA4C" wp14:editId="3F52A69D">
                  <wp:extent cx="260985" cy="166370"/>
                  <wp:effectExtent l="0" t="0" r="5715" b="5080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12581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988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947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F43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24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E65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5CB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B1E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0BA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CDD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307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FD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10E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</w:tr>
      <w:tr w:rsidR="000D43FD" w:rsidRPr="00CC2BA7" w14:paraId="6329181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0282F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67059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4E2CB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0CEA6EE" wp14:editId="72E6E6C1">
                  <wp:extent cx="356235" cy="166370"/>
                  <wp:effectExtent l="0" t="0" r="5715" b="5080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1792B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90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342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FAF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D20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9E4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49A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E95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7C7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09B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B36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A52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032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</w:tr>
      <w:tr w:rsidR="000D43FD" w:rsidRPr="00CC2BA7" w14:paraId="308895B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8EF3D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C664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5B907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F2F6257" wp14:editId="77DC708E">
                  <wp:extent cx="260985" cy="166370"/>
                  <wp:effectExtent l="0" t="0" r="5715" b="508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C2490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847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5E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F5E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A8D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295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F40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9D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6F9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00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45E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1CE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CC4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</w:tr>
      <w:tr w:rsidR="000D43FD" w:rsidRPr="00CC2BA7" w14:paraId="2BFA202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593D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61FB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C4DB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D6E654" wp14:editId="754F1056">
                  <wp:extent cx="260985" cy="166370"/>
                  <wp:effectExtent l="0" t="0" r="5715" b="5080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E048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F83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71A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B0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DE0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6E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487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D60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CE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42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96F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445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33D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4</w:t>
            </w:r>
          </w:p>
        </w:tc>
      </w:tr>
      <w:tr w:rsidR="000D43FD" w:rsidRPr="00CC2BA7" w14:paraId="52E9FE6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1622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F12A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4CBD5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5329BB0" wp14:editId="318BB73C">
                  <wp:extent cx="356235" cy="166370"/>
                  <wp:effectExtent l="0" t="0" r="5715" b="5080"/>
                  <wp:docPr id="209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8462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87C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FE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92B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B5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8C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74E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B46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B49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962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0FB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A02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461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10</w:t>
            </w:r>
          </w:p>
        </w:tc>
      </w:tr>
      <w:tr w:rsidR="000D43FD" w:rsidRPr="00CC2BA7" w14:paraId="5EE8B76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D1569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F48A6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6F0C8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8013BDB" wp14:editId="42623034">
                  <wp:extent cx="356235" cy="166370"/>
                  <wp:effectExtent l="0" t="0" r="5715" b="5080"/>
                  <wp:docPr id="210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3F7E6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182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F82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02F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FF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B0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BA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952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C88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35A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355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1BA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466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54</w:t>
            </w:r>
          </w:p>
        </w:tc>
      </w:tr>
      <w:tr w:rsidR="000D43FD" w:rsidRPr="00CC2BA7" w14:paraId="0F64F18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046E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3CE20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B75B9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E00718" wp14:editId="6C7CF324">
                  <wp:extent cx="260985" cy="166370"/>
                  <wp:effectExtent l="0" t="0" r="5715" b="5080"/>
                  <wp:docPr id="211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27DA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B9E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2DF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A10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2705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C88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C61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E9C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38E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BAC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C73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1F7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87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</w:t>
            </w:r>
          </w:p>
        </w:tc>
      </w:tr>
      <w:tr w:rsidR="000D43FD" w:rsidRPr="00CC2BA7" w14:paraId="41B8A98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91A56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82209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98DC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889A9A" wp14:editId="639FB66C">
                  <wp:extent cx="166370" cy="166370"/>
                  <wp:effectExtent l="0" t="0" r="5080" b="5080"/>
                  <wp:docPr id="212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3129B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944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D08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EE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1D4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23C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A2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90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AA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595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757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11A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FBA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</w:tr>
      <w:tr w:rsidR="000D43FD" w:rsidRPr="00CC2BA7" w14:paraId="5FA1323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4B97F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120A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0FCF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263B15" wp14:editId="32B5530C">
                  <wp:extent cx="260985" cy="166370"/>
                  <wp:effectExtent l="0" t="0" r="5715" b="5080"/>
                  <wp:docPr id="213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6599A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544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8C8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97D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557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72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8E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497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DA2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BB7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26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E53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857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</w:tr>
      <w:tr w:rsidR="000D43FD" w:rsidRPr="00CC2BA7" w14:paraId="7475AA6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10B7D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693B4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13BE8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13FB299" wp14:editId="33B3889D">
                  <wp:extent cx="260985" cy="166370"/>
                  <wp:effectExtent l="0" t="0" r="5715" b="5080"/>
                  <wp:docPr id="214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82040F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28F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0D5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AC1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73F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D53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286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5ED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A43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2DA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AC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51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99C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</w:tr>
      <w:tr w:rsidR="000D43FD" w:rsidRPr="00CC2BA7" w14:paraId="5FC01B6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1712C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727C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FE5AA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8CB5FF" wp14:editId="762EABA2">
                  <wp:extent cx="260985" cy="166370"/>
                  <wp:effectExtent l="0" t="0" r="5715" b="5080"/>
                  <wp:docPr id="215" name="Рисунок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E7C20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C7E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4D3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14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4A4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63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919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D7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203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22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A85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7A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9B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</w:tr>
      <w:tr w:rsidR="000D43FD" w:rsidRPr="00CC2BA7" w14:paraId="4EFFF55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E748D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2D3A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DD615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7B684C" wp14:editId="545D34F4">
                  <wp:extent cx="356235" cy="166370"/>
                  <wp:effectExtent l="0" t="0" r="5715" b="5080"/>
                  <wp:docPr id="216" name="Рисунок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EC13A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9FD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75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F5B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8CD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9E5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2E2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5D3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0B4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889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11B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075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B50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</w:tr>
      <w:tr w:rsidR="000D43FD" w:rsidRPr="00CC2BA7" w14:paraId="4C4397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4C5E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D915F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2BB56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6C54C89" wp14:editId="2A15D9B8">
                  <wp:extent cx="356235" cy="166370"/>
                  <wp:effectExtent l="0" t="0" r="5715" b="5080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A73F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F1B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E94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188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09E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E65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9DD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877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7E4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BF9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77A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9D8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156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</w:tr>
      <w:tr w:rsidR="000D43FD" w:rsidRPr="00CC2BA7" w14:paraId="53A67F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224CD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A99A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14F1A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4E394B" wp14:editId="0AF8B6BC">
                  <wp:extent cx="356235" cy="260985"/>
                  <wp:effectExtent l="0" t="0" r="5715" b="571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6B18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CA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4B2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C2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E84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8CC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E3D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C99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6E3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44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0A1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006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58A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C40D4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86F23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07855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9263F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86FE87" wp14:editId="0FDF2550">
                  <wp:extent cx="260985" cy="166370"/>
                  <wp:effectExtent l="0" t="0" r="5715" b="5080"/>
                  <wp:docPr id="219" name="Рисунок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12F2D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C28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CBD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A69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E8E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5E9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50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F1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54D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A71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52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472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A21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FBB3F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F6DA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8F2CB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40C8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2586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690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52A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B12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3F7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703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2EB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FD4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D7E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98F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575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C64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110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448554C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FF0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29522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09E4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A71E3E" wp14:editId="6C40197F">
                  <wp:extent cx="260985" cy="166370"/>
                  <wp:effectExtent l="0" t="0" r="5715" b="5080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891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872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C0F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C67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32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B92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A7B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0ED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B5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C7A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3BF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D98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4F7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7C5DFE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2A71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8A20CA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CC4BF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1F0968" wp14:editId="2BB8C6C1">
                  <wp:extent cx="462915" cy="166370"/>
                  <wp:effectExtent l="0" t="0" r="0" b="5080"/>
                  <wp:docPr id="221" name="Рисунок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8A3E4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33E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E83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750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548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B30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A68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D6C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99A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21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407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356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97E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73D43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2C0CD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679F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1BF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ADAA36" wp14:editId="2367BA20">
                  <wp:extent cx="356235" cy="166370"/>
                  <wp:effectExtent l="0" t="0" r="5715" b="508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F1CC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016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0B6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952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A4D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12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BC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B98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960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6B3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1B7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CAE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43A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0A3942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436A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0ED2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68DC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5C35AA" wp14:editId="3583A502">
                  <wp:extent cx="166370" cy="166370"/>
                  <wp:effectExtent l="0" t="0" r="5080" b="5080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DA670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07A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2CC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E84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D7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F3D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D94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2BF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714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066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E6C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2A3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B8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0D43FD" w:rsidRPr="00CC2BA7" w14:paraId="7CE491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6DC4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C85C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D4E6F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5E06EF" wp14:editId="303CC40F">
                  <wp:extent cx="260985" cy="166370"/>
                  <wp:effectExtent l="0" t="0" r="5715" b="5080"/>
                  <wp:docPr id="2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ACF94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4F7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7C0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74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689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E1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303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472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B0B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145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662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61E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ED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0D43FD" w:rsidRPr="00CC2BA7" w14:paraId="6110FF1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6E97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57B14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38E75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63A46FF" wp14:editId="24C26C6C">
                  <wp:extent cx="260985" cy="166370"/>
                  <wp:effectExtent l="0" t="0" r="5715" b="5080"/>
                  <wp:docPr id="225" name="Рисунок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0F68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BAC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9BE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21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89E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7ED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480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8B0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65F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56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06B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068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C10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4E7577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82A3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78E9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C6FDB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C61F29" wp14:editId="38A63D04">
                  <wp:extent cx="260985" cy="166370"/>
                  <wp:effectExtent l="0" t="0" r="5715" b="5080"/>
                  <wp:docPr id="226" name="Рисунок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F554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766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F90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48A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4CA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772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405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B6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B8F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5D0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3C9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9C6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246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A136EA3" w14:textId="21668E8D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4" w:name="_Toc112762732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Химинститут</w:t>
      </w:r>
      <w:bookmarkEnd w:id="9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31142A31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8827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50D9A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8BAA0FB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BE715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EB3E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187F9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E348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69D9F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DCB79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7D1A2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60A6B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E90AA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49B34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6EAC9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E0E16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32C74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32A34D0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A3582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793BB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F49ED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C7F831D" wp14:editId="22D5E660">
                  <wp:extent cx="166370" cy="166370"/>
                  <wp:effectExtent l="0" t="0" r="5080" b="5080"/>
                  <wp:docPr id="227" name="Рисунок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7E834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5D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A99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3A5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78C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897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263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357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818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5B3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6CD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D1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A3E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1A2249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CF0AB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D9F98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465FA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F3A780" wp14:editId="586D9CEF">
                  <wp:extent cx="166370" cy="166370"/>
                  <wp:effectExtent l="0" t="0" r="5080" b="5080"/>
                  <wp:docPr id="228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CF3DB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F5E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BCA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A52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C2C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C8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D42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5E5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55B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347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A40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8FE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A21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49F257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68082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0CCDE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3F0A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2A68F4" wp14:editId="760900E0">
                  <wp:extent cx="260985" cy="166370"/>
                  <wp:effectExtent l="0" t="0" r="5715" b="5080"/>
                  <wp:docPr id="229" name="Рисунок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75344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65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11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22F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1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913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6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60D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86B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3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F1E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3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DF8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3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B26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3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C41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5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1A4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5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ADC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5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653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8206</w:t>
            </w:r>
          </w:p>
        </w:tc>
      </w:tr>
      <w:tr w:rsidR="000D43FD" w:rsidRPr="00CC2BA7" w14:paraId="2E3249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6C835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F6B2C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34B1B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737FF8" wp14:editId="34013937">
                  <wp:extent cx="260985" cy="166370"/>
                  <wp:effectExtent l="0" t="0" r="5715" b="5080"/>
                  <wp:docPr id="230" name="Рисунок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383C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2C3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1D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22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186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41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23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73E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CBA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B2F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528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15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F42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A7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1A8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</w:tr>
      <w:tr w:rsidR="000D43FD" w:rsidRPr="00CC2BA7" w14:paraId="575A036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3E599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0862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7166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FCD0F1" wp14:editId="56E87ED9">
                  <wp:extent cx="356235" cy="166370"/>
                  <wp:effectExtent l="0" t="0" r="5715" b="5080"/>
                  <wp:docPr id="231" name="Рисунок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943D6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437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4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E04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93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059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8A8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36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DF0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A59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858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D0A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425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4C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79D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919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</w:tr>
      <w:tr w:rsidR="000D43FD" w:rsidRPr="00CC2BA7" w14:paraId="5F38B1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41D39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5E6E9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C6706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5727BF" wp14:editId="1A9C86DB">
                  <wp:extent cx="260985" cy="166370"/>
                  <wp:effectExtent l="0" t="0" r="5715" b="5080"/>
                  <wp:docPr id="232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3D4F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D2F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1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2C3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9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43C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1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0E1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87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1E2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214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357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961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DDB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C3F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CBB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D0E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</w:tr>
      <w:tr w:rsidR="000D43FD" w:rsidRPr="00CC2BA7" w14:paraId="56052D4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247F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8FEBE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AE67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EE4971" wp14:editId="2D842B46">
                  <wp:extent cx="260985" cy="166370"/>
                  <wp:effectExtent l="0" t="0" r="5715" b="5080"/>
                  <wp:docPr id="233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478D4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41C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5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A66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B81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3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C0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2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094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4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0B4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4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F10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4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7B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4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D03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9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EC4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3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2A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3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AF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386</w:t>
            </w:r>
          </w:p>
        </w:tc>
      </w:tr>
      <w:tr w:rsidR="000D43FD" w:rsidRPr="00CC2BA7" w14:paraId="0558E78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A71AA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B6E11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E640C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7CF140" wp14:editId="4E400668">
                  <wp:extent cx="356235" cy="166370"/>
                  <wp:effectExtent l="0" t="0" r="5715" b="5080"/>
                  <wp:docPr id="234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074D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09A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0F0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6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80A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5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E66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4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71A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6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B02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6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69F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6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755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6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08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9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484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94D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F0B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475</w:t>
            </w:r>
          </w:p>
        </w:tc>
      </w:tr>
      <w:tr w:rsidR="000D43FD" w:rsidRPr="00CC2BA7" w14:paraId="7AB9D2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77AD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F05E8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6815E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429BAD" wp14:editId="5B5AF1CB">
                  <wp:extent cx="356235" cy="166370"/>
                  <wp:effectExtent l="0" t="0" r="5715" b="5080"/>
                  <wp:docPr id="235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1CE7C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3B0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0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FB2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2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762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55F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7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76B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20E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1B9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46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914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39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8E3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45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910</w:t>
            </w:r>
          </w:p>
        </w:tc>
      </w:tr>
      <w:tr w:rsidR="000D43FD" w:rsidRPr="00CC2BA7" w14:paraId="6C423FF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D1668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579B1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E4BA5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FAF08E" wp14:editId="17EB6270">
                  <wp:extent cx="260985" cy="166370"/>
                  <wp:effectExtent l="0" t="0" r="5715" b="5080"/>
                  <wp:docPr id="236" name="Рисунок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CD42F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DFF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02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2D8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758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217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E7B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877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67A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EEA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F22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BE3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77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74</w:t>
            </w:r>
          </w:p>
        </w:tc>
      </w:tr>
      <w:tr w:rsidR="000D43FD" w:rsidRPr="00CC2BA7" w14:paraId="13BDBAD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9CD44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8870D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5E127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2C16EA" wp14:editId="0277D9A4">
                  <wp:extent cx="166370" cy="166370"/>
                  <wp:effectExtent l="0" t="0" r="5080" b="5080"/>
                  <wp:docPr id="237" name="Рисунок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F8478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26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1DF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064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D2E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C7E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DE8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E6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F5B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50E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7BD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11C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BF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</w:tr>
      <w:tr w:rsidR="000D43FD" w:rsidRPr="00CC2BA7" w14:paraId="3577120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B46EC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B222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B470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E518C2" wp14:editId="51F39C73">
                  <wp:extent cx="260985" cy="166370"/>
                  <wp:effectExtent l="0" t="0" r="5715" b="5080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4FDAB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660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C1C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DAD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945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D5D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380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DB7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F40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1DA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713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DD9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61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</w:tr>
      <w:tr w:rsidR="000D43FD" w:rsidRPr="00CC2BA7" w14:paraId="4733323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CA27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18C7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A5A36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C5CDAF" wp14:editId="04706741">
                  <wp:extent cx="260985" cy="166370"/>
                  <wp:effectExtent l="0" t="0" r="5715" b="5080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7A132A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F1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7B9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25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8A9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4A2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44D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F50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0F8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9D1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801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62A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622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</w:tr>
      <w:tr w:rsidR="000D43FD" w:rsidRPr="00CC2BA7" w14:paraId="5549A2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1A75E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29AD1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E1BEC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35D053" wp14:editId="1685E456">
                  <wp:extent cx="260985" cy="166370"/>
                  <wp:effectExtent l="0" t="0" r="5715" b="5080"/>
                  <wp:docPr id="240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6051A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83A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CC0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DC1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5D7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D37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626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FAD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760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066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9B4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26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E78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84</w:t>
            </w:r>
          </w:p>
        </w:tc>
      </w:tr>
      <w:tr w:rsidR="000D43FD" w:rsidRPr="00CC2BA7" w14:paraId="65C163F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4490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352D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DB0C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95651A" wp14:editId="63545037">
                  <wp:extent cx="356235" cy="166370"/>
                  <wp:effectExtent l="0" t="0" r="5715" b="5080"/>
                  <wp:docPr id="241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13EF1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7A7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EE2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7C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22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A4C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8B8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B3F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E97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2C1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895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D9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9E3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76</w:t>
            </w:r>
          </w:p>
        </w:tc>
      </w:tr>
      <w:tr w:rsidR="000D43FD" w:rsidRPr="00CC2BA7" w14:paraId="47CDBF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253C5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88E39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90201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96298B" wp14:editId="7FC491FC">
                  <wp:extent cx="356235" cy="166370"/>
                  <wp:effectExtent l="0" t="0" r="5715" b="5080"/>
                  <wp:docPr id="242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2B5B6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F85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BA5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F0A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0F4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313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472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762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C71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F98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0F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500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28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</w:tr>
      <w:tr w:rsidR="000D43FD" w:rsidRPr="00CC2BA7" w14:paraId="308102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A00A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89C5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308A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215E3E" wp14:editId="2229475E">
                  <wp:extent cx="356235" cy="260985"/>
                  <wp:effectExtent l="0" t="0" r="5715" b="5715"/>
                  <wp:docPr id="243" name="Рисунок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0C8D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59A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400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37B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158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24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0D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86F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8D2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E32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D2F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581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E0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BD302C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FF55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83222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C22A6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A3A8A2" wp14:editId="35890D45">
                  <wp:extent cx="260985" cy="166370"/>
                  <wp:effectExtent l="0" t="0" r="5715" b="5080"/>
                  <wp:docPr id="244" name="Рисунок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E285F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A43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CA3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CA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05E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73F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D16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CF7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ED3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FD2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61D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533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3C6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6DEE0D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E63D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E7DC0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104F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813F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34A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B77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2B4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481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85A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5BE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2C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93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C56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04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8BB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E02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6EECC89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65680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53F9E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60ED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5CECF4E" wp14:editId="49F3C8DD">
                  <wp:extent cx="260985" cy="166370"/>
                  <wp:effectExtent l="0" t="0" r="5715" b="5080"/>
                  <wp:docPr id="245" name="Рисунок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35F3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87B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57E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F50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F98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50D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517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B07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9F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86B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BF6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FED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82F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4B13C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D8143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88D117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31F7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6DA4D9" wp14:editId="1159D527">
                  <wp:extent cx="462915" cy="166370"/>
                  <wp:effectExtent l="0" t="0" r="0" b="5080"/>
                  <wp:docPr id="246" name="Рисунок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3B55B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82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409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0B3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AF6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D4B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7E9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AD1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653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847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BC1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3FA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4A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A27201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2F98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CEDD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0E2E7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52F51C" wp14:editId="0F921901">
                  <wp:extent cx="356235" cy="166370"/>
                  <wp:effectExtent l="0" t="0" r="5715" b="5080"/>
                  <wp:docPr id="247" name="Рисунок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A979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6C4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F60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F2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BC2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2F0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3E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66A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8CB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9FB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D31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AE1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901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FAAC5A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6ED8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3C98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65C2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D5E911" wp14:editId="135B29BD">
                  <wp:extent cx="166370" cy="166370"/>
                  <wp:effectExtent l="0" t="0" r="5080" b="5080"/>
                  <wp:docPr id="248" name="Рисунок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6A8C4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546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C75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48C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FFB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EB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F59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FFA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0FA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EBE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B8B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78E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B82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22</w:t>
            </w:r>
          </w:p>
        </w:tc>
      </w:tr>
      <w:tr w:rsidR="000D43FD" w:rsidRPr="00CC2BA7" w14:paraId="1CFFC80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D14F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CA599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CCEF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5CF52E" wp14:editId="28369E0F">
                  <wp:extent cx="260985" cy="166370"/>
                  <wp:effectExtent l="0" t="0" r="5715" b="5080"/>
                  <wp:docPr id="249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FD18B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A4B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6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0BC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4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BBF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263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3FE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1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E35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9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DE7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9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475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9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0D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3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2B3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DE8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537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2,60</w:t>
            </w:r>
          </w:p>
        </w:tc>
      </w:tr>
      <w:tr w:rsidR="000D43FD" w:rsidRPr="00CC2BA7" w14:paraId="738C64B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85C8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F2672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6D3C2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5A6FB4" wp14:editId="727C2674">
                  <wp:extent cx="260985" cy="166370"/>
                  <wp:effectExtent l="0" t="0" r="5715" b="5080"/>
                  <wp:docPr id="250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A8B7D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0DA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9FC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E11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6C5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DFB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8E4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6B8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DB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C5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4E1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7A5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9ECC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E6C7C1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0131B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E681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4C365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DC16B8" wp14:editId="59605DF2">
                  <wp:extent cx="260985" cy="166370"/>
                  <wp:effectExtent l="0" t="0" r="5715" b="5080"/>
                  <wp:docPr id="251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E58D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3F0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58D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369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BD6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CA1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270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2F5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D86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A51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97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4CF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BF0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02E0C0EB" w14:textId="6358AD50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5" w:name="_Toc112762733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Б. Перемерки</w:t>
      </w:r>
      <w:bookmarkEnd w:id="9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15C427EE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55ACF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D894E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D49230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F929D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C66B2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08A4E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AB42E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3283F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FD71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009BA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5F25A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34AAB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873FD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AA29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0F84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60204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17D7401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3C95E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F7A7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1AD06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00E33B" wp14:editId="7A1A31DC">
                  <wp:extent cx="166370" cy="166370"/>
                  <wp:effectExtent l="0" t="0" r="5080" b="5080"/>
                  <wp:docPr id="252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B99B5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35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240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D29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0BF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AD5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666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899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0BF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28A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637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7B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48E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4E23DD1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C18DB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67630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4ED57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9F7C68C" wp14:editId="1188CBFE">
                  <wp:extent cx="166370" cy="166370"/>
                  <wp:effectExtent l="0" t="0" r="5080" b="5080"/>
                  <wp:docPr id="253" name="Рисунок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F17F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7E0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8E9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04C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2C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B96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264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5D8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6CA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946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060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F2F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CB1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6FDCEF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4983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B1257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F62C4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8068EAA" wp14:editId="3E9BDCDC">
                  <wp:extent cx="260985" cy="166370"/>
                  <wp:effectExtent l="0" t="0" r="5715" b="5080"/>
                  <wp:docPr id="254" name="Рисунок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C891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EC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7E2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780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843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196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19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5DA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060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564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136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1E0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34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</w:tr>
      <w:tr w:rsidR="000D43FD" w:rsidRPr="00CC2BA7" w14:paraId="7C035E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AEEC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A7B9A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897E8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74BA3C" wp14:editId="25199998">
                  <wp:extent cx="260985" cy="166370"/>
                  <wp:effectExtent l="0" t="0" r="5715" b="5080"/>
                  <wp:docPr id="255" name="Рисунок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C7D27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2F0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EE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7FB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0B5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E4A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F7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538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793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EF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9A6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88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AB2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</w:tr>
      <w:tr w:rsidR="000D43FD" w:rsidRPr="00CC2BA7" w14:paraId="2ADC226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41753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3B6D5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DD933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261131" wp14:editId="696E6EBF">
                  <wp:extent cx="356235" cy="166370"/>
                  <wp:effectExtent l="0" t="0" r="5715" b="5080"/>
                  <wp:docPr id="256" name="Рисунок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64A5D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A86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926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DE4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F49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6B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FF8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341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E84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063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3A0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174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13E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</w:tr>
      <w:tr w:rsidR="000D43FD" w:rsidRPr="00CC2BA7" w14:paraId="6E928CC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2107F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3B3ED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E662B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9B8F72" wp14:editId="06DADE23">
                  <wp:extent cx="260985" cy="166370"/>
                  <wp:effectExtent l="0" t="0" r="5715" b="5080"/>
                  <wp:docPr id="257" name="Рисунок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70C6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3D5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2D3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369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C8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991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4BA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12F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1C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58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01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7F1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7E3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</w:tr>
      <w:tr w:rsidR="000D43FD" w:rsidRPr="00CC2BA7" w14:paraId="0EC1658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2F198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F390F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0DE2D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5889067" wp14:editId="33186EEC">
                  <wp:extent cx="260985" cy="166370"/>
                  <wp:effectExtent l="0" t="0" r="5715" b="5080"/>
                  <wp:docPr id="258" name="Рисунок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C372D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AB4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BE9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5BC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8E4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A8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A38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DC6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F13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B81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F0E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46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C63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</w:tr>
      <w:tr w:rsidR="000D43FD" w:rsidRPr="00CC2BA7" w14:paraId="675722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61E57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AC906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2D4DA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6433B8" wp14:editId="5E20E778">
                  <wp:extent cx="356235" cy="166370"/>
                  <wp:effectExtent l="0" t="0" r="5715" b="5080"/>
                  <wp:docPr id="259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A133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0A4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5F1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07F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B0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12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409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23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CAC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4E6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C72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DF1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5B3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</w:tr>
      <w:tr w:rsidR="000D43FD" w:rsidRPr="00CC2BA7" w14:paraId="577708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C3806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22DF0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D27B3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5CC754" wp14:editId="1557A81A">
                  <wp:extent cx="356235" cy="166370"/>
                  <wp:effectExtent l="0" t="0" r="5715" b="5080"/>
                  <wp:docPr id="260" name="Рисунок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CEA46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519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1D0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975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036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5F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072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2F3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9F6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A09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7A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810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0E8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2A78F3D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A03B3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C38A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E6DED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D8A4F7" wp14:editId="383D886C">
                  <wp:extent cx="260985" cy="166370"/>
                  <wp:effectExtent l="0" t="0" r="5715" b="508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0005D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E0A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5D2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CB6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6C9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AC6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73F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C72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31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784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A09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A99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A4A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862</w:t>
            </w:r>
          </w:p>
        </w:tc>
      </w:tr>
      <w:tr w:rsidR="000D43FD" w:rsidRPr="00CC2BA7" w14:paraId="025790D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2E2F4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7AF6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0AD5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BA77845" wp14:editId="52BDAB28">
                  <wp:extent cx="166370" cy="166370"/>
                  <wp:effectExtent l="0" t="0" r="5080" b="5080"/>
                  <wp:docPr id="262" name="Рисунок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B732A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027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563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459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92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08C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A83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4B9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CD4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2D8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B7F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FAF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C85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88</w:t>
            </w:r>
          </w:p>
        </w:tc>
      </w:tr>
      <w:tr w:rsidR="000D43FD" w:rsidRPr="00CC2BA7" w14:paraId="6333A16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5B7BC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A7DFE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4484D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5C114B" wp14:editId="54105C70">
                  <wp:extent cx="260985" cy="166370"/>
                  <wp:effectExtent l="0" t="0" r="5715" b="5080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A91EA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A7B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061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4CC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27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26D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2EF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840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0CA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FEA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87D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CAF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192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27</w:t>
            </w:r>
          </w:p>
        </w:tc>
      </w:tr>
      <w:tr w:rsidR="000D43FD" w:rsidRPr="00CC2BA7" w14:paraId="3D62C03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C48AB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A908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587E0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B707A3" wp14:editId="12ACAE9E">
                  <wp:extent cx="260985" cy="166370"/>
                  <wp:effectExtent l="0" t="0" r="5715" b="508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E71E8C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B92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03C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919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EB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C5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B99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9E0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39E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EB0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8DC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F35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FA8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60</w:t>
            </w:r>
          </w:p>
        </w:tc>
      </w:tr>
      <w:tr w:rsidR="000D43FD" w:rsidRPr="00CC2BA7" w14:paraId="15EE830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545D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04271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5D424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B391EF" wp14:editId="54F22995">
                  <wp:extent cx="260985" cy="166370"/>
                  <wp:effectExtent l="0" t="0" r="5715" b="508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C36C7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3E0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01D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21D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AA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85F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5D5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BDE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0CD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82C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428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2A6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67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</w:tr>
      <w:tr w:rsidR="000D43FD" w:rsidRPr="00CC2BA7" w14:paraId="64FE171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258D5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AC2EB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89739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3215F6" wp14:editId="41818098">
                  <wp:extent cx="356235" cy="166370"/>
                  <wp:effectExtent l="0" t="0" r="5715" b="508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4D99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B5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2FC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A9F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5D7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B42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58B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DB2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7CD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900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65C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B56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DC9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4</w:t>
            </w:r>
          </w:p>
        </w:tc>
      </w:tr>
      <w:tr w:rsidR="000D43FD" w:rsidRPr="00CC2BA7" w14:paraId="54A8169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C8461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35A27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5AAD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2F1539" wp14:editId="494DE28E">
                  <wp:extent cx="356235" cy="166370"/>
                  <wp:effectExtent l="0" t="0" r="5715" b="508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979FC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A16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1BB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562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52C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6FD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AEF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E1B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C7C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A96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DF2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94D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F71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0332B2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769F0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FAE0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841E4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F939ED" wp14:editId="333018DB">
                  <wp:extent cx="356235" cy="260985"/>
                  <wp:effectExtent l="0" t="0" r="5715" b="5715"/>
                  <wp:docPr id="268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98A0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87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82E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FF1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D9C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09B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CF2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896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D9B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C66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EF1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E94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8DF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547AE1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FB736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6F0A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CA933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73668A4" wp14:editId="5D5948AC">
                  <wp:extent cx="260985" cy="166370"/>
                  <wp:effectExtent l="0" t="0" r="5715" b="508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7EF52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EE3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A0A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F49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965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BD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0D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867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92A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2EC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B12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7F8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516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6871C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EF052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A627C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0B90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6790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48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40DC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06D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707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7EC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7C6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7E6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38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DD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7F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5A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BFE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563F4A2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FD90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470CE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809A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545DA4E" wp14:editId="23D4CACA">
                  <wp:extent cx="260985" cy="166370"/>
                  <wp:effectExtent l="0" t="0" r="5715" b="508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7744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3D6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A74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17F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476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3D3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791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410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892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0C5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EFB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DDC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B5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05FF8A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CB97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43421B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FF0DC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57462CD" wp14:editId="4CFF2DE2">
                  <wp:extent cx="462915" cy="166370"/>
                  <wp:effectExtent l="0" t="0" r="0" b="5080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0550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A96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920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69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2AD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85C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27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3BC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C10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92C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C4B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CC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F4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01A995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2B5E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8F7D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9EC2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4902804" wp14:editId="595C1764">
                  <wp:extent cx="356235" cy="166370"/>
                  <wp:effectExtent l="0" t="0" r="5715" b="5080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9521E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197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925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1A3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F2D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EBB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C9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E87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8A1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8B8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F1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F6F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94C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383DB9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7970E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EC2C4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C412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FA2D92" wp14:editId="64B31680">
                  <wp:extent cx="166370" cy="166370"/>
                  <wp:effectExtent l="0" t="0" r="5080" b="508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CD52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929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977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321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C83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A64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F3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F62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2EE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FD3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6F1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15A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BA69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</w:tr>
      <w:tr w:rsidR="000D43FD" w:rsidRPr="00CC2BA7" w14:paraId="7A988C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CABD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A92B7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F5AF0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730BE2" wp14:editId="699BBFB4">
                  <wp:extent cx="260985" cy="166370"/>
                  <wp:effectExtent l="0" t="0" r="5715" b="508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4872D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B61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938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5C8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30E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FE0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40C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9DF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E72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CB8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E73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2F8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B2F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</w:tr>
      <w:tr w:rsidR="000D43FD" w:rsidRPr="00CC2BA7" w14:paraId="1E83B5C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73B3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B6CFB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4AB40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7165E18" wp14:editId="5024824E">
                  <wp:extent cx="260985" cy="166370"/>
                  <wp:effectExtent l="0" t="0" r="5715" b="508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E984F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F3E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FC4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B3E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959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22A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AC4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29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82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349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DF8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3F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96E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610F38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1734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10386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1419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A7BE08" wp14:editId="75320E9F">
                  <wp:extent cx="260985" cy="166370"/>
                  <wp:effectExtent l="0" t="0" r="5715" b="5080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E9DE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C11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063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1DD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102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8B2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A4D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2D6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38B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31E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4AA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AFD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475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35B5F40" w14:textId="256FF10C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6" w:name="_Toc112762734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котельной </w:t>
      </w:r>
      <w:proofErr w:type="spellStart"/>
      <w:r>
        <w:t>пгт</w:t>
      </w:r>
      <w:proofErr w:type="spellEnd"/>
      <w:r>
        <w:t xml:space="preserve"> </w:t>
      </w:r>
      <w:proofErr w:type="spellStart"/>
      <w:r>
        <w:t>Сахаарово</w:t>
      </w:r>
      <w:bookmarkEnd w:id="96"/>
      <w:proofErr w:type="spellEnd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3AA20375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6218F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64286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6EB02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681BC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FFC00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6684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8ADA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F262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AE27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22C63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1AFB0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1D2D9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6A988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694B8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82680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DCEDF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0998C15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6B7A7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4614B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4FF6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67E22D" wp14:editId="585C87ED">
                  <wp:extent cx="166370" cy="166370"/>
                  <wp:effectExtent l="0" t="0" r="5080" b="508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16ED3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7CF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227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97B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4AE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28B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D7C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5B4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B5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43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85C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20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2C5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2410E8C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3F002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F68DB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A6CD3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0D7760C" wp14:editId="14D89A3B">
                  <wp:extent cx="166370" cy="166370"/>
                  <wp:effectExtent l="0" t="0" r="5080" b="508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1B91D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D8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EF6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3EC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21F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FBF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191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411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846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8CF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B1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E83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33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01C5A3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BECF0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19AE0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3695B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A18440" wp14:editId="535B7BA4">
                  <wp:extent cx="260985" cy="166370"/>
                  <wp:effectExtent l="0" t="0" r="5715" b="508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197BE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2DC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13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D91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4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EF3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6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435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9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711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AA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970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C9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69A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84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9E6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CDC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</w:tr>
      <w:tr w:rsidR="000D43FD" w:rsidRPr="00CC2BA7" w14:paraId="591FDBE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10B56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B3C8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1D11C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A32E19" wp14:editId="4A2C6806">
                  <wp:extent cx="260985" cy="166370"/>
                  <wp:effectExtent l="0" t="0" r="5715" b="508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3FF53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FAE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2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3F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1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E85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5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CBC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4F3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A56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4E0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019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70D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0F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29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A94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</w:tr>
      <w:tr w:rsidR="000D43FD" w:rsidRPr="00CC2BA7" w14:paraId="2E2175E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43BA1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7767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97EF0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9F7A3C" wp14:editId="1521114A">
                  <wp:extent cx="356235" cy="166370"/>
                  <wp:effectExtent l="0" t="0" r="5715" b="5080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BA6DF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93E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351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4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373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5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694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59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E69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8C2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B55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5A9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4EA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CFA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DA7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E5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</w:tr>
      <w:tr w:rsidR="000D43FD" w:rsidRPr="00CC2BA7" w14:paraId="50E91CD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B4B65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C52EB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9E9C1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A0EDEB" wp14:editId="28D42664">
                  <wp:extent cx="260985" cy="166370"/>
                  <wp:effectExtent l="0" t="0" r="5715" b="508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613B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012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529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5EA5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47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BF9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47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075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5B8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3BD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F5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22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C39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135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0D2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</w:tr>
      <w:tr w:rsidR="000D43FD" w:rsidRPr="00CC2BA7" w14:paraId="4D0056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3AA1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1DDC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C4BF9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DD191E2" wp14:editId="1BD676DA">
                  <wp:extent cx="260985" cy="166370"/>
                  <wp:effectExtent l="0" t="0" r="5715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F7614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B64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1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43F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2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52E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0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387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5B1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5A0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530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A13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890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F22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BC4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F4B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</w:tr>
      <w:tr w:rsidR="000D43FD" w:rsidRPr="00CC2BA7" w14:paraId="583CD6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FB6A2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23BA5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AFD46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9A4478" wp14:editId="724156B4">
                  <wp:extent cx="356235" cy="166370"/>
                  <wp:effectExtent l="0" t="0" r="5715" b="5080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751E0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D06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7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953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1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522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4C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3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414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441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02F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A33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559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186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F9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EE6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</w:tr>
      <w:tr w:rsidR="000D43FD" w:rsidRPr="00CC2BA7" w14:paraId="0770D59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FFC6B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7694F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CF28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A8308D" wp14:editId="025B6020">
                  <wp:extent cx="356235" cy="166370"/>
                  <wp:effectExtent l="0" t="0" r="5715" b="5080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315DD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F1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99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1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9B6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8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B3B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F06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090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1A9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112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BF7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DDE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84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ED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</w:tr>
      <w:tr w:rsidR="000D43FD" w:rsidRPr="00CC2BA7" w14:paraId="433A5F7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BEB9C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E8E7E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16152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683695F" wp14:editId="7A6E0866">
                  <wp:extent cx="260985" cy="166370"/>
                  <wp:effectExtent l="0" t="0" r="5715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36AA3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D2E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BAC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916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722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07C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677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E9C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259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266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09E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F1B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B6B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099</w:t>
            </w:r>
          </w:p>
        </w:tc>
      </w:tr>
      <w:tr w:rsidR="000D43FD" w:rsidRPr="00CC2BA7" w14:paraId="58D355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D258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46A3C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07134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452C4D" wp14:editId="7AC16F3E">
                  <wp:extent cx="166370" cy="166370"/>
                  <wp:effectExtent l="0" t="0" r="5080" b="5080"/>
                  <wp:docPr id="287" name="Рисунок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7AF41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2EE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EE2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C32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F08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89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14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4DA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37A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0B5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DF3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04A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EE6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474</w:t>
            </w:r>
          </w:p>
        </w:tc>
      </w:tr>
      <w:tr w:rsidR="000D43FD" w:rsidRPr="00CC2BA7" w14:paraId="7271CB6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84EBB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52C25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F7343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D5A597" wp14:editId="443E8CAA">
                  <wp:extent cx="260985" cy="166370"/>
                  <wp:effectExtent l="0" t="0" r="5715" b="5080"/>
                  <wp:docPr id="288" name="Рисунок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99FD6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C90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E04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D76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BAE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EFF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7D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8E3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91E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134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007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459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217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55</w:t>
            </w:r>
          </w:p>
        </w:tc>
      </w:tr>
      <w:tr w:rsidR="000D43FD" w:rsidRPr="00CC2BA7" w14:paraId="23AF568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957D7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A537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608F9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A7246F" wp14:editId="5D2D8586">
                  <wp:extent cx="260985" cy="166370"/>
                  <wp:effectExtent l="0" t="0" r="5715" b="5080"/>
                  <wp:docPr id="289" name="Рисунок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05BE9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2AF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2AB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CAB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F6C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A3E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AA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9E5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8F0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003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0D2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496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936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19</w:t>
            </w:r>
          </w:p>
        </w:tc>
      </w:tr>
      <w:tr w:rsidR="000D43FD" w:rsidRPr="00CC2BA7" w14:paraId="349AD6F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98656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779FE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F09B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683F4B" wp14:editId="58510360">
                  <wp:extent cx="260985" cy="166370"/>
                  <wp:effectExtent l="0" t="0" r="5715" b="5080"/>
                  <wp:docPr id="290" name="Рисунок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450F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25F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41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9F6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6D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63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52B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64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2D4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755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487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659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191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25</w:t>
            </w:r>
          </w:p>
        </w:tc>
      </w:tr>
      <w:tr w:rsidR="000D43FD" w:rsidRPr="00CC2BA7" w14:paraId="33B9980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35170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C1067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22C3E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FB5FA1" wp14:editId="64907096">
                  <wp:extent cx="356235" cy="166370"/>
                  <wp:effectExtent l="0" t="0" r="5715" b="5080"/>
                  <wp:docPr id="291" name="Рисунок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C31EC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FD3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3DD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1C8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2E5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F7B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9B4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629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95B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89A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EB3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7DD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1C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49</w:t>
            </w:r>
          </w:p>
        </w:tc>
      </w:tr>
      <w:tr w:rsidR="000D43FD" w:rsidRPr="00CC2BA7" w14:paraId="0BB209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B1F7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C2CB8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07F0C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3C272D" wp14:editId="62B7A66A">
                  <wp:extent cx="356235" cy="166370"/>
                  <wp:effectExtent l="0" t="0" r="5715" b="5080"/>
                  <wp:docPr id="292" name="Рисунок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AC2B1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D67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D11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5C9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1BF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D24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091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E09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3BD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BC8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8F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4ED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50D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76</w:t>
            </w:r>
          </w:p>
        </w:tc>
      </w:tr>
      <w:tr w:rsidR="000D43FD" w:rsidRPr="00CC2BA7" w14:paraId="371D085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D717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6536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A24E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780BC5" wp14:editId="2A68678C">
                  <wp:extent cx="356235" cy="260985"/>
                  <wp:effectExtent l="0" t="0" r="5715" b="5715"/>
                  <wp:docPr id="293" name="Рисунок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85A7C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14C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7D0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2D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76E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C83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38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605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6CE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237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C5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DF3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445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C08F7B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6978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0C5C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3131B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593DAE" wp14:editId="349FEB31">
                  <wp:extent cx="260985" cy="166370"/>
                  <wp:effectExtent l="0" t="0" r="5715" b="5080"/>
                  <wp:docPr id="294" name="Рисунок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4C6CE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AC1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93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8D9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A94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98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F74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9D2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D6E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277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DA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9B6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13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DFE237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40EA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83218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A9A0B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8600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9DA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D12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87F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396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7D1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B09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6EF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AF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8A7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703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29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613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573C94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A3BF4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F182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F9EC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0E8C5E" wp14:editId="272BF3A0">
                  <wp:extent cx="260985" cy="166370"/>
                  <wp:effectExtent l="0" t="0" r="5715" b="5080"/>
                  <wp:docPr id="295" name="Рисунок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B6B7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5D9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3F1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057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6E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E9F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AA8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93A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5DD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4F6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F6A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EF3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F5F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AD9FD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AD99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8EA3FE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A1AC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C2E162B" wp14:editId="6F154FAD">
                  <wp:extent cx="462915" cy="166370"/>
                  <wp:effectExtent l="0" t="0" r="0" b="5080"/>
                  <wp:docPr id="296" name="Рисунок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6842B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3BF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439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23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DB0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6CC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31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EE6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0EE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673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9B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17F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4BB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FF46A9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40B6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96BA0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A595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F9E9ACF" wp14:editId="22A5AD86">
                  <wp:extent cx="356235" cy="166370"/>
                  <wp:effectExtent l="0" t="0" r="5715" b="5080"/>
                  <wp:docPr id="297" name="Рисунок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1E8B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C8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4EC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A0E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B21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3DA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287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46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A3B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A24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309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72F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AD0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29BDA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A9EAF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6C8F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79568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8FEBB9B" wp14:editId="6F6FFF8C">
                  <wp:extent cx="166370" cy="166370"/>
                  <wp:effectExtent l="0" t="0" r="5080" b="5080"/>
                  <wp:docPr id="298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9FB0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FD7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08C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ABA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C79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749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35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A82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B53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0EA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3B3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D65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9AC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</w:tr>
      <w:tr w:rsidR="000D43FD" w:rsidRPr="00CC2BA7" w14:paraId="62100E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7B7A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BCA4E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0F371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6ABA0AF" wp14:editId="7140391B">
                  <wp:extent cx="260985" cy="166370"/>
                  <wp:effectExtent l="0" t="0" r="5715" b="5080"/>
                  <wp:docPr id="299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C0586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C16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2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B1B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E39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11F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9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97B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10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23F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EDC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D09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116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BAB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03A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</w:tr>
      <w:tr w:rsidR="000D43FD" w:rsidRPr="00CC2BA7" w14:paraId="7CA8F0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6D95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CCEC1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8945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7DBB15A" wp14:editId="522F9CF1">
                  <wp:extent cx="260985" cy="166370"/>
                  <wp:effectExtent l="0" t="0" r="5715" b="5080"/>
                  <wp:docPr id="300" name="Рисунок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4E870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FC1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67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C81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0D5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E4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92E9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C3B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A55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49C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7C8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1AD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621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7BD76D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21477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BF459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EB0D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A49BD3" wp14:editId="50FAB210">
                  <wp:extent cx="260985" cy="166370"/>
                  <wp:effectExtent l="0" t="0" r="5715" b="5080"/>
                  <wp:docPr id="301" name="Рисунок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32036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9C9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39F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14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76A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8A8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0C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768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F5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625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CB7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ED4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A0A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A841D9E" w14:textId="45AC3459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7" w:name="_Toc112762735"/>
      <w:r>
        <w:lastRenderedPageBreak/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го цеха</w:t>
      </w:r>
      <w:bookmarkEnd w:id="9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F02B87E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71339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D588D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F07209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537E6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2481D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96FCB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68BA0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B4E94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65D04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F460A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2CC23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2429E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69306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73C2C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05205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B5A8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277E1A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6C9F4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282B8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1AE31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8DE36F" wp14:editId="2A5AE813">
                  <wp:extent cx="166370" cy="166370"/>
                  <wp:effectExtent l="0" t="0" r="5080" b="5080"/>
                  <wp:docPr id="302" name="Рисунок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86A54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03A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EAEC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31A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31C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11A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3A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C1A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58D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3A2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A16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001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1F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16BA249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0AD1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8C347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C5005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85F711" wp14:editId="3A644308">
                  <wp:extent cx="166370" cy="166370"/>
                  <wp:effectExtent l="0" t="0" r="5080" b="5080"/>
                  <wp:docPr id="303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BA88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C49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E27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AB2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F71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799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AD4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5F1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B1F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B74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0DD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00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A49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A2CF2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19AA4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A62E9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5608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6C6D7D" wp14:editId="61B1173F">
                  <wp:extent cx="260985" cy="166370"/>
                  <wp:effectExtent l="0" t="0" r="5715" b="5080"/>
                  <wp:docPr id="304" name="Рисунок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A372E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AF8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09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F33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18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AC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76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887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02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551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54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240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54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AED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6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17A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69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41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9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2158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64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110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64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D33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3886</w:t>
            </w:r>
          </w:p>
        </w:tc>
      </w:tr>
      <w:tr w:rsidR="000D43FD" w:rsidRPr="00CC2BA7" w14:paraId="1CABBA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6A3ED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F99E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49A4F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D5A6A0" wp14:editId="5C6620B0">
                  <wp:extent cx="260985" cy="166370"/>
                  <wp:effectExtent l="0" t="0" r="5715" b="5080"/>
                  <wp:docPr id="305" name="Рисунок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49BE0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C75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770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66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89D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78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CC0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66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207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4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6B6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AC6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B38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4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912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83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8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474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8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333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9975</w:t>
            </w:r>
          </w:p>
        </w:tc>
      </w:tr>
      <w:tr w:rsidR="000D43FD" w:rsidRPr="00CC2BA7" w14:paraId="5202FBE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0E66D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8BE3D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B1004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00F49A" wp14:editId="20B48AAB">
                  <wp:extent cx="356235" cy="166370"/>
                  <wp:effectExtent l="0" t="0" r="5715" b="5080"/>
                  <wp:docPr id="306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65A69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421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307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36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B3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8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A5B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1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B4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8B8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482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4DB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8A9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B06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2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F28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2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CAC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278</w:t>
            </w:r>
          </w:p>
        </w:tc>
      </w:tr>
      <w:tr w:rsidR="000D43FD" w:rsidRPr="00CC2BA7" w14:paraId="0E66EA5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8780D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67D9A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16CCE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93889FA" wp14:editId="19121D14">
                  <wp:extent cx="260985" cy="166370"/>
                  <wp:effectExtent l="0" t="0" r="5715" b="5080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C00BA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B7C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0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99B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0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5F2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10C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4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861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1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ED3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1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59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1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CEE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1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97A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1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A98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2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E50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2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7C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697</w:t>
            </w:r>
          </w:p>
        </w:tc>
      </w:tr>
      <w:tr w:rsidR="000D43FD" w:rsidRPr="00CC2BA7" w14:paraId="25B2AC0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381B9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87347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F587F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6F25943" wp14:editId="7A5746BD">
                  <wp:extent cx="260985" cy="166370"/>
                  <wp:effectExtent l="0" t="0" r="5715" b="508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CC49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E12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09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001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2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F0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9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36E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6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2FD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9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E44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9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9F6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4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121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4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327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64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CDA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79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420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79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205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912</w:t>
            </w:r>
          </w:p>
        </w:tc>
      </w:tr>
      <w:tr w:rsidR="000D43FD" w:rsidRPr="00CC2BA7" w14:paraId="4D34FFD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7F55C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9773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2FA2B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41B3FB" wp14:editId="50A24646">
                  <wp:extent cx="356235" cy="166370"/>
                  <wp:effectExtent l="0" t="0" r="5715" b="508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814A2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6D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1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4B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689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3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4B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6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26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6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B96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6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59B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CD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605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5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0B6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9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620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9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7B5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660</w:t>
            </w:r>
          </w:p>
        </w:tc>
      </w:tr>
      <w:tr w:rsidR="000D43FD" w:rsidRPr="00CC2BA7" w14:paraId="0A33E2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69FB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69D81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93D56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6EDE11" wp14:editId="444A3A65">
                  <wp:extent cx="356235" cy="166370"/>
                  <wp:effectExtent l="0" t="0" r="5715" b="5080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6FA61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3B0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7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4FB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3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E61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3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55A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9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EEB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3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AE0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3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B45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5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28E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5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E0D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E08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0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C9C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0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A15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252</w:t>
            </w:r>
          </w:p>
        </w:tc>
      </w:tr>
      <w:tr w:rsidR="000D43FD" w:rsidRPr="00CC2BA7" w14:paraId="680A99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97E43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A154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AFFB3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AF1738" wp14:editId="4E1ABA13">
                  <wp:extent cx="260985" cy="166370"/>
                  <wp:effectExtent l="0" t="0" r="5715" b="508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4581D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3D2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23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E4D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840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499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55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A29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FC1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134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921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2BF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ACC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37</w:t>
            </w:r>
          </w:p>
        </w:tc>
      </w:tr>
      <w:tr w:rsidR="000D43FD" w:rsidRPr="00CC2BA7" w14:paraId="5D07B4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A2483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8E75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8F65D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61591E" wp14:editId="1BA4DB85">
                  <wp:extent cx="166370" cy="166370"/>
                  <wp:effectExtent l="0" t="0" r="5080" b="508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42F1A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C5F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5F8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548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0F3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FD9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CBC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ABC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675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74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9D3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74E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0E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35</w:t>
            </w:r>
          </w:p>
        </w:tc>
      </w:tr>
      <w:tr w:rsidR="000D43FD" w:rsidRPr="00CC2BA7" w14:paraId="055F934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FBC5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850D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1DA5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864E77" wp14:editId="217CFA35">
                  <wp:extent cx="260985" cy="166370"/>
                  <wp:effectExtent l="0" t="0" r="5715" b="508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410E4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E4E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DDD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26E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E16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FA8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1A1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D3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3E7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757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C3F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AB0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528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6</w:t>
            </w:r>
          </w:p>
        </w:tc>
      </w:tr>
      <w:tr w:rsidR="000D43FD" w:rsidRPr="00CC2BA7" w14:paraId="5B6985A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A303E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D9BC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88AD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9787F6" wp14:editId="1A47D7DD">
                  <wp:extent cx="260985" cy="166370"/>
                  <wp:effectExtent l="0" t="0" r="5715" b="5080"/>
                  <wp:docPr id="314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646C2B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A1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59E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8AC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021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C23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655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1B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9DF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95F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CFD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558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ECF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69</w:t>
            </w:r>
          </w:p>
        </w:tc>
      </w:tr>
      <w:tr w:rsidR="000D43FD" w:rsidRPr="00CC2BA7" w14:paraId="1CFF6A7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A5DA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853D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246BF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30F78D" wp14:editId="5E95B3E3">
                  <wp:extent cx="260985" cy="166370"/>
                  <wp:effectExtent l="0" t="0" r="5715" b="5080"/>
                  <wp:docPr id="315" name="Рисунок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4DCF6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38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13D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368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455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E91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E29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6A1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01E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FCA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56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B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6D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02</w:t>
            </w:r>
          </w:p>
        </w:tc>
      </w:tr>
      <w:tr w:rsidR="000D43FD" w:rsidRPr="00CC2BA7" w14:paraId="3FAAD64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A5332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713D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AFED7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22F93C" wp14:editId="48C0509B">
                  <wp:extent cx="356235" cy="166370"/>
                  <wp:effectExtent l="0" t="0" r="5715" b="5080"/>
                  <wp:docPr id="316" name="Рисунок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53B4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FFF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EB4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86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F1D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D305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439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53A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4F0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E27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DE5D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705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399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5</w:t>
            </w:r>
          </w:p>
        </w:tc>
      </w:tr>
      <w:tr w:rsidR="000D43FD" w:rsidRPr="00CC2BA7" w14:paraId="4852989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B848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4869B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0B70B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E13409" wp14:editId="1E95FC10">
                  <wp:extent cx="356235" cy="166370"/>
                  <wp:effectExtent l="0" t="0" r="5715" b="5080"/>
                  <wp:docPr id="317" name="Рисунок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EECB0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0BD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56D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7D1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A2D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9C8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D34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620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9E8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16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679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258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AF1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</w:tr>
      <w:tr w:rsidR="000D43FD" w:rsidRPr="00CC2BA7" w14:paraId="7F03C3D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4292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9A95C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0D56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AF3AD87" wp14:editId="71550B53">
                  <wp:extent cx="356235" cy="260985"/>
                  <wp:effectExtent l="0" t="0" r="5715" b="5715"/>
                  <wp:docPr id="318" name="Рисунок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B694C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736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443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100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B95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41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ACC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D34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68A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EF27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850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B16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AF8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19AA78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7DC9B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0D9A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9BE4B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6A075F2" wp14:editId="34D9BC6D">
                  <wp:extent cx="260985" cy="166370"/>
                  <wp:effectExtent l="0" t="0" r="5715" b="5080"/>
                  <wp:docPr id="319" name="Рисунок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3228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005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1B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CE4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579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FCA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F87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473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A21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5B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B44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76B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703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FA0FB0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A5CE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6C03B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715A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6704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E07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F3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A8E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093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5D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C4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B51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4B2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7FE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20C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D8D9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E73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57A036B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CB7A6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22F3F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F5456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1E7093" wp14:editId="4AD17C1C">
                  <wp:extent cx="260985" cy="166370"/>
                  <wp:effectExtent l="0" t="0" r="5715" b="5080"/>
                  <wp:docPr id="320" name="Рисунок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587D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93F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7069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58F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CB8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9EE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A6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C2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A403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D7C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B5F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06A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1B1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85CB04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03C5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EF8778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0D60C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932DAA" wp14:editId="664BB762">
                  <wp:extent cx="462915" cy="166370"/>
                  <wp:effectExtent l="0" t="0" r="0" b="5080"/>
                  <wp:docPr id="321" name="Рисунок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6DF7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736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A83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153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36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41F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546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40C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31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4DB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616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9BA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08B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D40570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2F0C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CC8F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71D3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C728A3" wp14:editId="506E9642">
                  <wp:extent cx="356235" cy="166370"/>
                  <wp:effectExtent l="0" t="0" r="5715" b="508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28FDF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369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801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BDB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9CF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5EC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5C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2CC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ADF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15E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C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11D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4F3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B16A6D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56EB0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241D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24524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D873FCA" wp14:editId="08A702C0">
                  <wp:extent cx="166370" cy="166370"/>
                  <wp:effectExtent l="0" t="0" r="5080" b="5080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48B9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AE8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82B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9D4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657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23E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383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1E0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D22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EE3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8C6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CB7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81A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70</w:t>
            </w:r>
          </w:p>
        </w:tc>
      </w:tr>
      <w:tr w:rsidR="000D43FD" w:rsidRPr="00CC2BA7" w14:paraId="292ED8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A77D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A3693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091A9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21357A" wp14:editId="370D45DD">
                  <wp:extent cx="260985" cy="166370"/>
                  <wp:effectExtent l="0" t="0" r="5715" b="5080"/>
                  <wp:docPr id="324" name="Рисунок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4E973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C93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9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63D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6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CF8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8ED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1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9A4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6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905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9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355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0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1EC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0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2C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898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DC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56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,47</w:t>
            </w:r>
          </w:p>
        </w:tc>
      </w:tr>
      <w:tr w:rsidR="000D43FD" w:rsidRPr="00CC2BA7" w14:paraId="4547DF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270C5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11139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2A35B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3E0023" wp14:editId="4C97F1D1">
                  <wp:extent cx="260985" cy="166370"/>
                  <wp:effectExtent l="0" t="0" r="5715" b="5080"/>
                  <wp:docPr id="325" name="Рисунок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5C8D5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742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3D1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885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DC0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F47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25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20D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9F9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085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038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513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1236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1E1401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3AE5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552E7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3FDF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24B41E" wp14:editId="271ED0E5">
                  <wp:extent cx="260985" cy="166370"/>
                  <wp:effectExtent l="0" t="0" r="5715" b="5080"/>
                  <wp:docPr id="326" name="Рисунок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2E72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B087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02D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F74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B1F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0B2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BA6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6D3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4C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9B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5D6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965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3DA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9653F7F" w14:textId="7E648656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8" w:name="_Toc112762736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Мамулино»</w:t>
      </w:r>
      <w:bookmarkEnd w:id="9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07C220D3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41D65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C95E7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C3ABDF3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95D34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D6B63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182B2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3C373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1FB7E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DE570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BE9AE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48D8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A2840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B05C4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D213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337C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2CB90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6391CC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200B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93347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4FAE7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440AD8B" wp14:editId="204E8ADC">
                  <wp:extent cx="166370" cy="166370"/>
                  <wp:effectExtent l="0" t="0" r="5080" b="5080"/>
                  <wp:docPr id="327" name="Рисунок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4D5C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A4FA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F303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8457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E415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CC51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2A6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E79D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52A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DA73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4949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533C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F573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736D623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2C77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8B482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5B8F8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31D9D7" wp14:editId="137EBE43">
                  <wp:extent cx="166370" cy="166370"/>
                  <wp:effectExtent l="0" t="0" r="5080" b="5080"/>
                  <wp:docPr id="328" name="Рисунок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E10F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D0B2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0A41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3DB8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A77E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7B8C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8A9E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A9CD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FDE7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6467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9EC1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221D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A056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6352B3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5E654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60016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19CA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55C9D1" wp14:editId="762BFE9E">
                  <wp:extent cx="260985" cy="166370"/>
                  <wp:effectExtent l="0" t="0" r="5715" b="5080"/>
                  <wp:docPr id="329" name="Рисунок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82EE1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57A4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6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16C1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97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C3D7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6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FD8C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9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C013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7A4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B448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0902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A1B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71E9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14F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9411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</w:tr>
      <w:tr w:rsidR="000D43FD" w:rsidRPr="00CC2BA7" w14:paraId="55FC8A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B0721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1553F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2F76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D3DF6E" wp14:editId="2B2F45EB">
                  <wp:extent cx="260985" cy="166370"/>
                  <wp:effectExtent l="0" t="0" r="5715" b="5080"/>
                  <wp:docPr id="330" name="Рисунок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93D7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820B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76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D3EC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8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DB6F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4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068A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19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FF5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1B8E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D7D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7AC4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8FA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84A9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3402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1E1B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</w:tr>
      <w:tr w:rsidR="000D43FD" w:rsidRPr="00CC2BA7" w14:paraId="352462F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142A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47BE4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BF5C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9A22BC" wp14:editId="67336262">
                  <wp:extent cx="356235" cy="166370"/>
                  <wp:effectExtent l="0" t="0" r="5715" b="5080"/>
                  <wp:docPr id="331" name="Рисунок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EF8A9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3788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4829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6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23AF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7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BD47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3AE4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2B99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65B6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42D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992A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B45F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EAE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4F0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</w:tr>
      <w:tr w:rsidR="000D43FD" w:rsidRPr="00CC2BA7" w14:paraId="2D3E91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F47A6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802B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C8BF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9522C82" wp14:editId="20824814">
                  <wp:extent cx="260985" cy="166370"/>
                  <wp:effectExtent l="0" t="0" r="5715" b="5080"/>
                  <wp:docPr id="332" name="Рисунок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72047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1B6C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5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E961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1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0ABF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6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345F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9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F863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FCD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75D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48A0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EE8E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8F98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85D5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1DB7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</w:tr>
      <w:tr w:rsidR="000D43FD" w:rsidRPr="00CC2BA7" w14:paraId="0B97AE5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71BF9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CFD30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E099B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13DA5E" wp14:editId="31AD1D58">
                  <wp:extent cx="260985" cy="166370"/>
                  <wp:effectExtent l="0" t="0" r="5715" b="508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754B2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1234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8BA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9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0466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23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8B52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7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8E2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0305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C155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3F6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B86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7B9A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A6B9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EB94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</w:tr>
      <w:tr w:rsidR="000D43FD" w:rsidRPr="00CC2BA7" w14:paraId="3C5F4B2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7301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CDCEC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3A1D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94B8099" wp14:editId="4091604C">
                  <wp:extent cx="356235" cy="166370"/>
                  <wp:effectExtent l="0" t="0" r="5715" b="5080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E5336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22FB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5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D60E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2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AC36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6FF3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9AED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4F0A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1174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5D14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9B71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2506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2CE0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751F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</w:tr>
      <w:tr w:rsidR="000D43FD" w:rsidRPr="00CC2BA7" w14:paraId="373076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D26D9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2CE3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EBD3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2820F9" wp14:editId="3285B05F">
                  <wp:extent cx="356235" cy="166370"/>
                  <wp:effectExtent l="0" t="0" r="5715" b="5080"/>
                  <wp:docPr id="335" name="Рисунок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5DFCF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F421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821F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BA28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4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6C57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18D4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638C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35E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9082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A8CF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EE6E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CF97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B4A5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</w:tr>
      <w:tr w:rsidR="000D43FD" w:rsidRPr="00CC2BA7" w14:paraId="0FE05A7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30872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D179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3DE4F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DCC0407" wp14:editId="26C36061">
                  <wp:extent cx="260985" cy="166370"/>
                  <wp:effectExtent l="0" t="0" r="5715" b="5080"/>
                  <wp:docPr id="336" name="Рисунок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851ED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DBCE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5DC9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C566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CC88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6962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C04B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E3F3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D080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A36C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4F30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D586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F62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551</w:t>
            </w:r>
          </w:p>
        </w:tc>
      </w:tr>
      <w:tr w:rsidR="000D43FD" w:rsidRPr="00CC2BA7" w14:paraId="450263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B07C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55B5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6F005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5528EE" wp14:editId="4E0FF512">
                  <wp:extent cx="166370" cy="166370"/>
                  <wp:effectExtent l="0" t="0" r="5080" b="5080"/>
                  <wp:docPr id="337" name="Рисунок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6CBF4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1FC8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2823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96B0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C454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AD5A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3B3E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A446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F951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658A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3262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C78B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F112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32</w:t>
            </w:r>
          </w:p>
        </w:tc>
      </w:tr>
      <w:tr w:rsidR="000D43FD" w:rsidRPr="00CC2BA7" w14:paraId="35D3F67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4FC7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4741E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8AD8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399FBC" wp14:editId="1EB1D43A">
                  <wp:extent cx="260985" cy="166370"/>
                  <wp:effectExtent l="0" t="0" r="5715" b="5080"/>
                  <wp:docPr id="338" name="Рисунок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E6407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7A4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600D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AB07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08AD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B2A2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C0D8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FD03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344C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1E00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B672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1D08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9F18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33</w:t>
            </w:r>
          </w:p>
        </w:tc>
      </w:tr>
      <w:tr w:rsidR="000D43FD" w:rsidRPr="00CC2BA7" w14:paraId="22774D6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A34CC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C48F4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B9B11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278240" wp14:editId="31BC882C">
                  <wp:extent cx="260985" cy="166370"/>
                  <wp:effectExtent l="0" t="0" r="5715" b="5080"/>
                  <wp:docPr id="339" name="Рисунок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CAD94D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F500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E6D2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DF24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4F68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22CE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1529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447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36CA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449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2D9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D00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671C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499</w:t>
            </w:r>
          </w:p>
        </w:tc>
      </w:tr>
      <w:tr w:rsidR="000D43FD" w:rsidRPr="00CC2BA7" w14:paraId="45C9C0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0991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D13A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C84F9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C0DF4B" wp14:editId="0A431BE3">
                  <wp:extent cx="260985" cy="166370"/>
                  <wp:effectExtent l="0" t="0" r="5715" b="5080"/>
                  <wp:docPr id="340" name="Рисунок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1AD0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8556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0A15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B43E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9C9F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561B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1AB2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FC79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7DBC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6E31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2D0F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80F0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5D50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18</w:t>
            </w:r>
          </w:p>
        </w:tc>
      </w:tr>
      <w:tr w:rsidR="000D43FD" w:rsidRPr="00CC2BA7" w14:paraId="089811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F9946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BF791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94D48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918C8F" wp14:editId="29CA3386">
                  <wp:extent cx="356235" cy="166370"/>
                  <wp:effectExtent l="0" t="0" r="5715" b="5080"/>
                  <wp:docPr id="341" name="Рисунок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AAE86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3C18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B57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19A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FE97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CA8D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515F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7AB5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5454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FADB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898D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CCCB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98E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077</w:t>
            </w:r>
          </w:p>
        </w:tc>
      </w:tr>
      <w:tr w:rsidR="000D43FD" w:rsidRPr="00CC2BA7" w14:paraId="062391C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D74F0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FF800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081F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D2772E5" wp14:editId="7D6FA583">
                  <wp:extent cx="356235" cy="166370"/>
                  <wp:effectExtent l="0" t="0" r="5715" b="5080"/>
                  <wp:docPr id="342" name="Рисунок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785C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3E5F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A9AF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8965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CEE9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AB08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2634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6DAB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2063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5FE8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1FC2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4053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9EC8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42</w:t>
            </w:r>
          </w:p>
        </w:tc>
      </w:tr>
      <w:tr w:rsidR="000D43FD" w:rsidRPr="00CC2BA7" w14:paraId="729B33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CECA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0376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9319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2D8920" wp14:editId="50F27840">
                  <wp:extent cx="356235" cy="260985"/>
                  <wp:effectExtent l="0" t="0" r="5715" b="5715"/>
                  <wp:docPr id="343" name="Рисунок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0F3B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1B08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D319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4107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8C8A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6684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BAC8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5D7F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ABEF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C4E2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F771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876A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C176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AADB84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0BB2C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D5E00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00F3D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FC111C" wp14:editId="61291B30">
                  <wp:extent cx="260985" cy="166370"/>
                  <wp:effectExtent l="0" t="0" r="5715" b="5080"/>
                  <wp:docPr id="344" name="Рисунок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9763E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FBAC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D50C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12FD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46E5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A04C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5315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2863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2A00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1F60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16F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2F9D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8D8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95C927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83712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97EA1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B30F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1722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6267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FE8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9E7A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868C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7765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240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7D9E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EF17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5DA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D3C5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1B48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6378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29E0E84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6B524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3FEAA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9A40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04ED3D" wp14:editId="350DF236">
                  <wp:extent cx="260985" cy="166370"/>
                  <wp:effectExtent l="0" t="0" r="5715" b="5080"/>
                  <wp:docPr id="345" name="Рисунок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612C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A662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CEF1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C6F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6914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0165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55D9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387B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9B9D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4DF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D915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D683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AAE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A31EB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B4BF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1DD7B8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D994A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11CC2B" wp14:editId="0CD28F10">
                  <wp:extent cx="462915" cy="166370"/>
                  <wp:effectExtent l="0" t="0" r="0" b="5080"/>
                  <wp:docPr id="346" name="Рисунок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27DE7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E96B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873E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FA6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9265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FCB6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B811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52D0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F45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362F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B51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B2D6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8A15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F343F3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551A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B8F7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BFA3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C7173B" wp14:editId="64D2F1AC">
                  <wp:extent cx="356235" cy="166370"/>
                  <wp:effectExtent l="0" t="0" r="5715" b="5080"/>
                  <wp:docPr id="347" name="Рисунок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9C62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2866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E46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6375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591A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31A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647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C83F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0768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B97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7032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01C7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02D3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CD2D20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B35D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C7C5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B51F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B8E3904" wp14:editId="6A2E06A6">
                  <wp:extent cx="166370" cy="166370"/>
                  <wp:effectExtent l="0" t="0" r="5080" b="5080"/>
                  <wp:docPr id="348" name="Рисунок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4B00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1A59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F37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AF2F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907A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7D54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EF54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4FD9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0437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5DD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5748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4FE7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12B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</w:tr>
      <w:tr w:rsidR="000D43FD" w:rsidRPr="00CC2BA7" w14:paraId="29C8A71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F0EB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74253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5C68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C1F0FD" wp14:editId="6546D5DA">
                  <wp:extent cx="260985" cy="166370"/>
                  <wp:effectExtent l="0" t="0" r="5715" b="5080"/>
                  <wp:docPr id="349" name="Рисунок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5D8D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ED42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3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E536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4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38CA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8FAB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3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793A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83E97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6074A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272F5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0E90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7E0E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C867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051A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</w:tr>
      <w:tr w:rsidR="000D43FD" w:rsidRPr="00CC2BA7" w14:paraId="191965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BF052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34B2C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BB7CC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86F206" wp14:editId="78FFBB40">
                  <wp:extent cx="260985" cy="166370"/>
                  <wp:effectExtent l="0" t="0" r="5715" b="5080"/>
                  <wp:docPr id="350" name="Рисунок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AF654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B726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22E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F68D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6863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7614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B4883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9CF7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9B8AB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E2BD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FDDE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EFAC0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66E11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244222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BC6A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091E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9ABA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BF75BF" wp14:editId="1D14DEA8">
                  <wp:extent cx="260985" cy="166370"/>
                  <wp:effectExtent l="0" t="0" r="5715" b="5080"/>
                  <wp:docPr id="351" name="Рисунок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BC92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033E2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33BB9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6DAC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41BC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B45B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F3B5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3CCED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9578C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593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B9E7F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C5038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E4544" w14:textId="77777777" w:rsidR="000D43FD" w:rsidRDefault="000D43FD" w:rsidP="000D43FD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ADE69CA" w14:textId="0267722B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9" w:name="_Toc112762737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ОКБ</w:t>
      </w:r>
      <w:bookmarkEnd w:id="9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4783DFDC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18D328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D8AEE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3BA946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DD345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2EA14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EECA1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CAF47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12166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F27A0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168F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64AB9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16995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066DC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AD97A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A0866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515DA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71C034C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2FDA3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3E51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07C2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4AE8456" wp14:editId="76179EA5">
                  <wp:extent cx="166370" cy="166370"/>
                  <wp:effectExtent l="0" t="0" r="5080" b="5080"/>
                  <wp:docPr id="352" name="Рисунок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D09A3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8E0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15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054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FD7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9C9E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27F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364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320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2F4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8B8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B1E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54E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06647C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B5408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7A837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169A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2E241E" wp14:editId="1C2C5643">
                  <wp:extent cx="166370" cy="166370"/>
                  <wp:effectExtent l="0" t="0" r="5080" b="5080"/>
                  <wp:docPr id="353" name="Рисунок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0E2EB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1F0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AF5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5B1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8E4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BED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941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4E3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06D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0B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B3F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8A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6E1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7FCAAFC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7C58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01238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C01C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F60721" wp14:editId="587C7612">
                  <wp:extent cx="260985" cy="166370"/>
                  <wp:effectExtent l="0" t="0" r="5715" b="5080"/>
                  <wp:docPr id="354" name="Рисунок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9DEB9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2E8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5B4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827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01E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908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E1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04C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D31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453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452A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2D1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C5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</w:tr>
      <w:tr w:rsidR="000D43FD" w:rsidRPr="00CC2BA7" w14:paraId="5FA067C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C7349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39A56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8C2A4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9CA7EC2" wp14:editId="286DB9BC">
                  <wp:extent cx="260985" cy="166370"/>
                  <wp:effectExtent l="0" t="0" r="5715" b="5080"/>
                  <wp:docPr id="355" name="Рисунок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3DC99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AA4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B3C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AF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282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80D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063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29C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019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50D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4E2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345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BBB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</w:tr>
      <w:tr w:rsidR="000D43FD" w:rsidRPr="00CC2BA7" w14:paraId="60D3B5A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B977D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3717F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F6D0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7B324C" wp14:editId="55454EA5">
                  <wp:extent cx="356235" cy="166370"/>
                  <wp:effectExtent l="0" t="0" r="5715" b="5080"/>
                  <wp:docPr id="356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26302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34C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CB4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122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97E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9A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1B58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EE2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CC0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B75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510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862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AB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</w:tr>
      <w:tr w:rsidR="000D43FD" w:rsidRPr="00CC2BA7" w14:paraId="382EA8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ECD6C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F88DF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A6E3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E70341" wp14:editId="5F74C35B">
                  <wp:extent cx="260985" cy="166370"/>
                  <wp:effectExtent l="0" t="0" r="5715" b="5080"/>
                  <wp:docPr id="357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2B34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59F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8C4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41B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9CF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641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C27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28C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59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791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2F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CE0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218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</w:tr>
      <w:tr w:rsidR="000D43FD" w:rsidRPr="00CC2BA7" w14:paraId="5CE67C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142D6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1E619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92DF4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D7765BC" wp14:editId="08869173">
                  <wp:extent cx="260985" cy="166370"/>
                  <wp:effectExtent l="0" t="0" r="5715" b="5080"/>
                  <wp:docPr id="358" name="Рисунок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8BB50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D97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94D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117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BB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DEA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DD4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A70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F7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62C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62D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005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94E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</w:tr>
      <w:tr w:rsidR="000D43FD" w:rsidRPr="00CC2BA7" w14:paraId="478049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46B58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EBB8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5C3E4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86AC70" wp14:editId="22921F5A">
                  <wp:extent cx="356235" cy="166370"/>
                  <wp:effectExtent l="0" t="0" r="5715" b="5080"/>
                  <wp:docPr id="359" name="Рисунок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CEBBC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7B1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6B8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9F0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F54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AB2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DE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E36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078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14A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6D4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695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419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</w:tr>
      <w:tr w:rsidR="000D43FD" w:rsidRPr="00CC2BA7" w14:paraId="2ABE3F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95C7B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B4E4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961C3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AC9914A" wp14:editId="01D7BCAC">
                  <wp:extent cx="356235" cy="166370"/>
                  <wp:effectExtent l="0" t="0" r="5715" b="508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4FC1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8BC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CFD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CC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50F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B8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F5D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52C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C3A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EA2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F25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10C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60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</w:tr>
      <w:tr w:rsidR="000D43FD" w:rsidRPr="00CC2BA7" w14:paraId="1AF793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A6474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937C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AD7D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6DBE78" wp14:editId="2930CCFA">
                  <wp:extent cx="260985" cy="166370"/>
                  <wp:effectExtent l="0" t="0" r="5715" b="5080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B91CA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DB9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47E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5D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BDD6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904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C93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A95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378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9C3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5A7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D8D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FE8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189</w:t>
            </w:r>
          </w:p>
        </w:tc>
      </w:tr>
      <w:tr w:rsidR="000D43FD" w:rsidRPr="00CC2BA7" w14:paraId="7E92A2E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E299A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E453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21E76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03452F5" wp14:editId="025F6D6E">
                  <wp:extent cx="166370" cy="166370"/>
                  <wp:effectExtent l="0" t="0" r="5080" b="508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B762D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889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496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5AF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7CE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A5D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A2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DFB1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588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142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F1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E11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608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53</w:t>
            </w:r>
          </w:p>
        </w:tc>
      </w:tr>
      <w:tr w:rsidR="000D43FD" w:rsidRPr="00CC2BA7" w14:paraId="446975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7FFAE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C9C70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590E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F5C212" wp14:editId="6C22ED5A">
                  <wp:extent cx="260985" cy="166370"/>
                  <wp:effectExtent l="0" t="0" r="5715" b="508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F5498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2CF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208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951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E6D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A6F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285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834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12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35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C3A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F07D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CDB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73</w:t>
            </w:r>
          </w:p>
        </w:tc>
      </w:tr>
      <w:tr w:rsidR="000D43FD" w:rsidRPr="00CC2BA7" w14:paraId="59638D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BD7B2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A367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77A4D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F88B1C" wp14:editId="63FD7CEC">
                  <wp:extent cx="260985" cy="166370"/>
                  <wp:effectExtent l="0" t="0" r="5715" b="5080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FC3F8D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EBD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775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CC9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7C9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214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F99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134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C7F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772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DCF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551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D2E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79</w:t>
            </w:r>
          </w:p>
        </w:tc>
      </w:tr>
      <w:tr w:rsidR="000D43FD" w:rsidRPr="00CC2BA7" w14:paraId="59E1F7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E9A2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CE3D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ADC43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AE5C14" wp14:editId="520F25C9">
                  <wp:extent cx="260985" cy="166370"/>
                  <wp:effectExtent l="0" t="0" r="5715" b="5080"/>
                  <wp:docPr id="365" name="Рисунок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D374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EEC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FDF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667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B2C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5F0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0AB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85A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71E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28F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20A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EEB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5E8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36</w:t>
            </w:r>
          </w:p>
        </w:tc>
      </w:tr>
      <w:tr w:rsidR="000D43FD" w:rsidRPr="00CC2BA7" w14:paraId="0FA4A01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F193B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BDCCE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6A441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29648A" wp14:editId="1102D7C7">
                  <wp:extent cx="356235" cy="166370"/>
                  <wp:effectExtent l="0" t="0" r="5715" b="5080"/>
                  <wp:docPr id="366" name="Рисунок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C3B4A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518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6A6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B4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45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F9B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C71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205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1DF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936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AB9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A3A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DA0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02</w:t>
            </w:r>
          </w:p>
        </w:tc>
      </w:tr>
      <w:tr w:rsidR="000D43FD" w:rsidRPr="00CC2BA7" w14:paraId="1CAADB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9D3D2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116D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15AC4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51CB85F" wp14:editId="29D9EE81">
                  <wp:extent cx="356235" cy="166370"/>
                  <wp:effectExtent l="0" t="0" r="5715" b="5080"/>
                  <wp:docPr id="367" name="Рисунок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7F749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899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DED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2C8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2ED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61C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C2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4A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C3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5D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46E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AAE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08E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34</w:t>
            </w:r>
          </w:p>
        </w:tc>
      </w:tr>
      <w:tr w:rsidR="000D43FD" w:rsidRPr="00CC2BA7" w14:paraId="4991E6E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6C86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2F1B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DF81E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9F841C" wp14:editId="0A9BF753">
                  <wp:extent cx="356235" cy="260985"/>
                  <wp:effectExtent l="0" t="0" r="5715" b="5715"/>
                  <wp:docPr id="368" name="Рисунок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62F0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763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DF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3588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8B8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F63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671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86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00A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E8A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52F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9C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129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9492B0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54E1A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2599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13515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6BD3C4" wp14:editId="6FA7CAE9">
                  <wp:extent cx="260985" cy="166370"/>
                  <wp:effectExtent l="0" t="0" r="5715" b="5080"/>
                  <wp:docPr id="369" name="Рисунок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254B6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9A5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1243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15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F10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03F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3E9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0D2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4A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9A0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5A4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3F1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771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BD16BF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03CE6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124E2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D67B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FC14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586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206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304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EBB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CFB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D25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BE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AD0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3C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487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DE8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575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7FAFE88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6F42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7228A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8D90D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203C24" wp14:editId="56AFEF58">
                  <wp:extent cx="260985" cy="166370"/>
                  <wp:effectExtent l="0" t="0" r="5715" b="5080"/>
                  <wp:docPr id="370" name="Рисунок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FB491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023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32E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EB6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A00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A0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D5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AC0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CB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FCE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C2E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51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8E6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95CD18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77892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6D4C95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3C452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7DDAA3" wp14:editId="153966A0">
                  <wp:extent cx="462915" cy="166370"/>
                  <wp:effectExtent l="0" t="0" r="0" b="5080"/>
                  <wp:docPr id="371" name="Рисунок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36A8E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9E8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E2C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AC8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361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CA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6D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994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464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16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29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31E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195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FA1526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E419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818A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57DE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622BF92" wp14:editId="0E1C2DC4">
                  <wp:extent cx="356235" cy="166370"/>
                  <wp:effectExtent l="0" t="0" r="5715" b="5080"/>
                  <wp:docPr id="372" name="Рисунок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AECB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809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1C9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A9E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96A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DF5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F69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FFF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86B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101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6FB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2FB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CB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783AA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2A14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52818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3F01C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1476FE" wp14:editId="2E25D05B">
                  <wp:extent cx="166370" cy="166370"/>
                  <wp:effectExtent l="0" t="0" r="5080" b="5080"/>
                  <wp:docPr id="373" name="Рисунок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55B2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07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FBB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33B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F7A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E58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385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E83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07C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10E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3B2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611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3CD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06733E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2EA9E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3928F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52CA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B703FA" wp14:editId="3720949E">
                  <wp:extent cx="260985" cy="166370"/>
                  <wp:effectExtent l="0" t="0" r="5715" b="5080"/>
                  <wp:docPr id="374" name="Рисунок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EDC5F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1B9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A2D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A98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794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01E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032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A9E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93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4D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8E2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AFB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F6A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30F592B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1549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B7F29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E23F6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F2428B" wp14:editId="23EFC3D6">
                  <wp:extent cx="260985" cy="166370"/>
                  <wp:effectExtent l="0" t="0" r="5715" b="5080"/>
                  <wp:docPr id="375" name="Рисунок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652B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109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63E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92C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97E2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884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F9A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EF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1F0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9E91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020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BEA7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E53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109E81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B3C9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1F73B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6588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38AD9A" wp14:editId="5968C403">
                  <wp:extent cx="260985" cy="166370"/>
                  <wp:effectExtent l="0" t="0" r="5715" b="5080"/>
                  <wp:docPr id="376" name="Рисунок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9EAC8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D72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94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427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2DC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8C0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FA3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74EE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B0E6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50D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54B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B2F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55F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BD451DA" w14:textId="5B1DD9F8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0" w:name="_Toc112762738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ООО «Лазурная»</w:t>
      </w:r>
      <w:bookmarkEnd w:id="10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749403FC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54E5F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0749C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A5A28B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598D21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8814A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8C8F6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66224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3D1A1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1DBAB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90F5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2E60C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4314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7254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27B04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A2E43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1B04C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12BD8" w:rsidRPr="00CC2BA7" w14:paraId="4D7A4444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69E0BE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DFBF27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B504D2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34837A" wp14:editId="30A4B7BD">
                  <wp:extent cx="166370" cy="166370"/>
                  <wp:effectExtent l="0" t="0" r="5080" b="5080"/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86DB55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92D1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288E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B6B8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7D5F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7E44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D748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D094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9001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C66242" w14:textId="45013AE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B42C0F" w14:textId="1F40D9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0B0A20" w14:textId="75B9A8A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903CD4" w14:textId="05B7FC0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4774A3AC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99C7D5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41C22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081174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298E06" wp14:editId="673A5724">
                  <wp:extent cx="166370" cy="166370"/>
                  <wp:effectExtent l="0" t="0" r="5080" b="5080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926576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B1CF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1D81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BA6F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1764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330C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2F17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77F9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761D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A1F4C3" w14:textId="5B3E42F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37AD63" w14:textId="15E35C9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0392EB" w14:textId="6E887EF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282733" w14:textId="7E4C2BA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0EDB54D0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B7D6A6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27DFE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982B06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42DED8C" wp14:editId="30FEFC29">
                  <wp:extent cx="260985" cy="166370"/>
                  <wp:effectExtent l="0" t="0" r="5715" b="5080"/>
                  <wp:docPr id="379" name="Рисунок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B77666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5EC2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0E6B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BDF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A5FE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E237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28FE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4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843E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6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1AF5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3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315056" w14:textId="7E9C697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E3CD02" w14:textId="4E639C5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3C906F" w14:textId="057B914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7DA979" w14:textId="4B33655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19A21E15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1587A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BFA8A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875F24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1C84BD" wp14:editId="7E1D2A50">
                  <wp:extent cx="260985" cy="166370"/>
                  <wp:effectExtent l="0" t="0" r="5715" b="5080"/>
                  <wp:docPr id="380" name="Рисунок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59CE36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890D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7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9237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4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20CC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4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2544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4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874B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4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2AEE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4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BDE2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4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5838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1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93052A" w14:textId="518671E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3A0E86" w14:textId="5E728CA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4C04AA" w14:textId="7081895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5BF3BB" w14:textId="0DC43D3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56F96F9A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68DA9A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973106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405605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ED2F3B" wp14:editId="0939C121">
                  <wp:extent cx="356235" cy="166370"/>
                  <wp:effectExtent l="0" t="0" r="5715" b="5080"/>
                  <wp:docPr id="381" name="Рисунок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30E96B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7668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50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4BC1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03B4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F283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60DB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8E02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B985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F7A6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60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86C03" w14:textId="2DCCF1B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345C59" w14:textId="6B89C51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C79115" w14:textId="347EB70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15A8CC" w14:textId="3C6C07D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623D2B5B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3B4A73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A40003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A12B97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7B2C889" wp14:editId="70C3F66D">
                  <wp:extent cx="260985" cy="166370"/>
                  <wp:effectExtent l="0" t="0" r="5715" b="5080"/>
                  <wp:docPr id="382" name="Рисунок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11F1AF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1986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7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0420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17FC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0A7F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8E6C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9582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7821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5C57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0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E5CA76" w14:textId="2A615C1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94F55A" w14:textId="1F5B03E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952122" w14:textId="7C41760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251256" w14:textId="1775C62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5F4873E9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B53226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51D1D1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EB1BFC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D19874" wp14:editId="0BD26080">
                  <wp:extent cx="260985" cy="166370"/>
                  <wp:effectExtent l="0" t="0" r="5715" b="5080"/>
                  <wp:docPr id="38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D8350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37C2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2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E300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2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4F97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35FA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2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8D16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2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6002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2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0F10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2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B3BA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2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3BA892" w14:textId="7417703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BEA01C" w14:textId="01B2B5F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113F6C" w14:textId="765960C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BABF44" w14:textId="1C3FBA7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63AC821D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93942C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A856B8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1398B4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CCD77B" wp14:editId="6D736060">
                  <wp:extent cx="356235" cy="166370"/>
                  <wp:effectExtent l="0" t="0" r="5715" b="5080"/>
                  <wp:docPr id="384" name="Рисунок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D5EC49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67D8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A185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5280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C37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3BE4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1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7113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0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C550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5E20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0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7CF824" w14:textId="4238EA3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484F80" w14:textId="3FFBFC9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1EB3D8" w14:textId="5DE3814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E65736" w14:textId="53E0F0B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3F25B182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88805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5720D4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9325FB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4522C8" wp14:editId="3D543FAD">
                  <wp:extent cx="356235" cy="166370"/>
                  <wp:effectExtent l="0" t="0" r="5715" b="5080"/>
                  <wp:docPr id="385" name="Рисунок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4D42B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C421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18A8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D6DF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134E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6C83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C11C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35F7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2B72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8C887" w14:textId="1C7DF9C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81C4D2" w14:textId="4116966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68AE11" w14:textId="7BE41EF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EA8CBB" w14:textId="7780ABD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11518B30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179E52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217E51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F7AAB0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41BB4C6" wp14:editId="15F30379">
                  <wp:extent cx="260985" cy="166370"/>
                  <wp:effectExtent l="0" t="0" r="5715" b="5080"/>
                  <wp:docPr id="386" name="Рисунок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5C03CB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A652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6696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7242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3F1B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D071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6091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7D4B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7E85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98269E" w14:textId="27E3165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0E6846" w14:textId="1A950B4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C2F60F" w14:textId="7983F7B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6672DE" w14:textId="1E4D833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0408786C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55706E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C6E414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8D558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D8EFE2" wp14:editId="6B776A0B">
                  <wp:extent cx="166370" cy="166370"/>
                  <wp:effectExtent l="0" t="0" r="5080" b="5080"/>
                  <wp:docPr id="387" name="Рисунок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8D5F6C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26C8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A5D0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F6AE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4CA7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88AC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FDF3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1FC7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E6A3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4EBBA4" w14:textId="4DDBD38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816ABB" w14:textId="62DF0B3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E84DD7" w14:textId="56C209C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FF1D02" w14:textId="1EAFB7A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2A33A4CB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007E88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030332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9E5C32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F2C29FF" wp14:editId="3C53FB2C">
                  <wp:extent cx="260985" cy="166370"/>
                  <wp:effectExtent l="0" t="0" r="5715" b="5080"/>
                  <wp:docPr id="388" name="Рисунок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43CB7F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29F1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E8BB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32BF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ABB4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FB27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E5BF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BF42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2E7D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5420BB" w14:textId="054FB5E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787DAD" w14:textId="21BE4E6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7A243A" w14:textId="6CFD23D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CC7865" w14:textId="5625B0B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269584D8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45BB04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2455EF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015E43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D79129" wp14:editId="74E8CB5A">
                  <wp:extent cx="260985" cy="166370"/>
                  <wp:effectExtent l="0" t="0" r="5715" b="5080"/>
                  <wp:docPr id="389" name="Рисунок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89D8CE" w14:textId="77777777" w:rsidR="00E12BD8" w:rsidRPr="00CC2BA7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F1BF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1763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86A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7B0F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D276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DB0A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EB16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8F29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3E9452" w14:textId="5E02CF3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CCD9FE" w14:textId="1CD3280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D3B4B3" w14:textId="4654596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C7FF2F" w14:textId="7EF8A8D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468C3F57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1612FB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E31015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ECDADB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CE2678" wp14:editId="7CA69D49">
                  <wp:extent cx="260985" cy="166370"/>
                  <wp:effectExtent l="0" t="0" r="5715" b="5080"/>
                  <wp:docPr id="390" name="Рисунок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94EC9C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5E97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AA7C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D7C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BE0E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EE27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1E68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6F02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84A8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7023FD" w14:textId="2CD438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217FEB" w14:textId="6BB26CA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354080" w14:textId="2CF59E4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F83814" w14:textId="2472ADA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2AB10148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66D1E9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8FA14D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2BCFA7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ECF59A" wp14:editId="0396E6FF">
                  <wp:extent cx="356235" cy="166370"/>
                  <wp:effectExtent l="0" t="0" r="5715" b="5080"/>
                  <wp:docPr id="391" name="Рисунок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A1ADA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4E74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A411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04AE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64C3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5F0B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021B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AABA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6BE7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C4BA0F" w14:textId="6486EBA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22C1EB" w14:textId="36FE342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76207F" w14:textId="65C6D56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C996F5" w14:textId="5E7BCBD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56505690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8AFD8C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2DCE41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4E911F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287424" wp14:editId="5DFC690F">
                  <wp:extent cx="356235" cy="166370"/>
                  <wp:effectExtent l="0" t="0" r="5715" b="5080"/>
                  <wp:docPr id="392" name="Рисунок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220F42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04E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91F6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5CA0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4E0D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3423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13B0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395E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B791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5158F2" w14:textId="270AFE8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CE23D7" w14:textId="5123AA1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41C678" w14:textId="17F68E3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67E1DB" w14:textId="4E479C1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2D03A9C2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5C181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D60FB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E6556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7575870" wp14:editId="2CE8A16C">
                  <wp:extent cx="356235" cy="260985"/>
                  <wp:effectExtent l="0" t="0" r="5715" b="5715"/>
                  <wp:docPr id="393" name="Рисунок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325A27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94FB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3757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741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AD8B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7C56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D0F1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86C7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6419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FFEDD7" w14:textId="6BD4000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5427BA" w14:textId="6040F9B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84BD25" w14:textId="68B9AE3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92596" w14:textId="2C3D20C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577CD4FD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944F26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AD05D9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C633A6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8572D0" wp14:editId="619299CF">
                  <wp:extent cx="260985" cy="166370"/>
                  <wp:effectExtent l="0" t="0" r="5715" b="5080"/>
                  <wp:docPr id="394" name="Рисунок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80FC5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1AF5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06DF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7F3D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2B87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C08B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66F7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F7AD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8EDB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753EC1" w14:textId="3F11C4B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F55CD0" w14:textId="37B9A92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F66438" w14:textId="365E3C1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6F64DB" w14:textId="401EA7F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3D6F16E1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3D26D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AC7FF5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5A442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B520A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7303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154A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90D4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B76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CF83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B161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C695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1424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67C527" w14:textId="27B5697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034793" w14:textId="689AAFF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DDCD82" w14:textId="583427B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21DED9" w14:textId="731E816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3C535A4C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D8CBA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9CB75B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32D43B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0238AF7" wp14:editId="7E970DBA">
                  <wp:extent cx="260985" cy="166370"/>
                  <wp:effectExtent l="0" t="0" r="5715" b="5080"/>
                  <wp:docPr id="395" name="Рисунок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04C1C9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B1A8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4A29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DC7D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7F57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0D43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8F5E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744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3BDB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F0CB3F" w14:textId="759CD0A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B22694" w14:textId="115E0B3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7EA474" w14:textId="63E40D1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77C1D1" w14:textId="7456272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7180E7D0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BBFAB0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A8D0D0E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3A80C4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F69D46" wp14:editId="26FC2DEB">
                  <wp:extent cx="462915" cy="166370"/>
                  <wp:effectExtent l="0" t="0" r="0" b="5080"/>
                  <wp:docPr id="396" name="Рисунок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ABF43" w14:textId="77777777" w:rsidR="00E12BD8" w:rsidRPr="00CC2BA7" w:rsidRDefault="00E12BD8" w:rsidP="00E12BD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841E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64A7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271A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EA14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206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BCF6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1CD5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01BF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FD8888" w14:textId="1BFD744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6B8D11" w14:textId="5FE157C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0F9FD8" w14:textId="3ED6158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73CCB4" w14:textId="2827DC2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04817A6F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9FFE9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B7679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CB7EE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7A5FA5" wp14:editId="78B41D85">
                  <wp:extent cx="356235" cy="166370"/>
                  <wp:effectExtent l="0" t="0" r="5715" b="5080"/>
                  <wp:docPr id="397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8F33C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8337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B410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9CF5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3AF0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F178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7854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0641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C666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92338C" w14:textId="6561B68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D0546F" w14:textId="62F177D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43E03F" w14:textId="36039E8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FE9406" w14:textId="1C35A2C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63CD081C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2960A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82F3CB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F9DD3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0DD7CB1" wp14:editId="3C055211">
                  <wp:extent cx="166370" cy="166370"/>
                  <wp:effectExtent l="0" t="0" r="5080" b="5080"/>
                  <wp:docPr id="398" name="Рисунок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64A7F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4AF5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8BA0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6B68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5342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EB79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5627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F1D7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A147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1079A4" w14:textId="70A36B5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762F2" w14:textId="648F20F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3B93A4" w14:textId="43E652E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9BB720" w14:textId="50B37C1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53FAE692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BD10EF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3F76D8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BF0407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32A1FC2" wp14:editId="72111730">
                  <wp:extent cx="260985" cy="166370"/>
                  <wp:effectExtent l="0" t="0" r="5715" b="5080"/>
                  <wp:docPr id="399" name="Рисунок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0A45EE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9769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6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6F1A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2082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FDAF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0404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91A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6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66D6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6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13D4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2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2798E5" w14:textId="485A122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213819" w14:textId="61F05D8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71E5AF" w14:textId="76072CE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8532CF" w14:textId="10AD8F7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717E0740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C51CB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AC205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421B87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4B371BE" wp14:editId="431F4FAE">
                  <wp:extent cx="260985" cy="166370"/>
                  <wp:effectExtent l="0" t="0" r="5715" b="5080"/>
                  <wp:docPr id="400" name="Рисунок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6B81F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2724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7C32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7489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8F8B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A43F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D6EF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78BB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8DBD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D62BC1" w14:textId="4277D78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597FEE" w14:textId="5D3FD31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8D87D5" w14:textId="0C53651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A0BCF6" w14:textId="6D64EE9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CC2BA7" w14:paraId="0CCD801C" w14:textId="77777777" w:rsidTr="00CA57D8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912F2" w14:textId="77777777" w:rsidR="00E12BD8" w:rsidRPr="00CC2BA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888896" w14:textId="77777777" w:rsidR="00E12BD8" w:rsidRPr="00CC2BA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C9E95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408EE5" wp14:editId="7EB6A202">
                  <wp:extent cx="260985" cy="166370"/>
                  <wp:effectExtent l="0" t="0" r="5715" b="5080"/>
                  <wp:docPr id="401" name="Рисунок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CADE4" w14:textId="77777777" w:rsidR="00E12BD8" w:rsidRPr="00CC2BA7" w:rsidRDefault="00E12BD8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7F60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5F0C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2459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4F9D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18AD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83CD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3AD3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838D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BA9774" w14:textId="0A955DE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51322D" w14:textId="7490E54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FEDDE8" w14:textId="765A6A9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940D43" w14:textId="5422F3F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70643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2B87190" w14:textId="1505D428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1" w:name="_Toc112762739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ПАТП-1»</w:t>
      </w:r>
      <w:bookmarkEnd w:id="10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018E5BB9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8E96E6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3DAE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F68B81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6AD8F7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265A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D3980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7D34B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5D26F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D295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1918B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D64AA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FB7DA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1143D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6481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D532A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04F09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25F4FBD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6188A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C403E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D576D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72171F" wp14:editId="16EDC56C">
                  <wp:extent cx="166370" cy="166370"/>
                  <wp:effectExtent l="0" t="0" r="5080" b="5080"/>
                  <wp:docPr id="402" name="Рисунок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C5D4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485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91F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7DE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02C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38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A92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2EF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C00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152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1C2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522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3DD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2A0BAD6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6E7BD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91AFF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1752F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BB8CD0" wp14:editId="4815D377">
                  <wp:extent cx="166370" cy="166370"/>
                  <wp:effectExtent l="0" t="0" r="5080" b="5080"/>
                  <wp:docPr id="403" name="Рисунок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5CFB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DF2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539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BF9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71C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959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3888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8EA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937B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B1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0F10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B5E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16C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6B751FD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953D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E1404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AFAD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85E5626" wp14:editId="261BA215">
                  <wp:extent cx="260985" cy="166370"/>
                  <wp:effectExtent l="0" t="0" r="5715" b="5080"/>
                  <wp:docPr id="404" name="Рисунок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511C6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797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7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5F0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1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AF6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7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1F73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69B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779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1D4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368B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4E0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400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830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CD7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35</w:t>
            </w:r>
          </w:p>
        </w:tc>
      </w:tr>
      <w:tr w:rsidR="000D43FD" w:rsidRPr="00CC2BA7" w14:paraId="63AE0B6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27C2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72AFE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D202F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25D4E7" wp14:editId="7F654A27">
                  <wp:extent cx="260985" cy="166370"/>
                  <wp:effectExtent l="0" t="0" r="5715" b="5080"/>
                  <wp:docPr id="405" name="Рисунок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76D8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0E72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103C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2A0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BCD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2AC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06F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174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C37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FCFB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06D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624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478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</w:tr>
      <w:tr w:rsidR="000D43FD" w:rsidRPr="00CC2BA7" w14:paraId="160065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F7788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D8C42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E969C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DAA8C3" wp14:editId="3E891E93">
                  <wp:extent cx="356235" cy="166370"/>
                  <wp:effectExtent l="0" t="0" r="5715" b="5080"/>
                  <wp:docPr id="406" name="Рисунок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8BC2E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0AF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D43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D66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6AD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D2A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566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033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B69E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AB7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1A1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AF0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804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</w:tr>
      <w:tr w:rsidR="000D43FD" w:rsidRPr="00CC2BA7" w14:paraId="05DC14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3466E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5B689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C7E15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66D03C" wp14:editId="5C4F57AD">
                  <wp:extent cx="260985" cy="166370"/>
                  <wp:effectExtent l="0" t="0" r="5715" b="5080"/>
                  <wp:docPr id="407" name="Рисунок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1D805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04A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A1A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38B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2EC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122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820E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2DA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808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8F8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30D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5E3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DC6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1753943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370A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6076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76FA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E3656E" wp14:editId="30B72825">
                  <wp:extent cx="260985" cy="166370"/>
                  <wp:effectExtent l="0" t="0" r="5715" b="5080"/>
                  <wp:docPr id="408" name="Рисунок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636D6D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9CF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6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AB5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EF9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4FA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A23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EE75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DAA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7BA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CF6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9FC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3E5A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96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135</w:t>
            </w:r>
          </w:p>
        </w:tc>
      </w:tr>
      <w:tr w:rsidR="000D43FD" w:rsidRPr="00CC2BA7" w14:paraId="170F674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69E3E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94AFF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EDB19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8BDE97" wp14:editId="79E74E2C">
                  <wp:extent cx="356235" cy="166370"/>
                  <wp:effectExtent l="0" t="0" r="5715" b="5080"/>
                  <wp:docPr id="409" name="Рисунок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482C5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9F2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2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388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0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DF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E7D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3A5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2F7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D02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65F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663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709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1D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E88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43</w:t>
            </w:r>
          </w:p>
        </w:tc>
      </w:tr>
      <w:tr w:rsidR="000D43FD" w:rsidRPr="00CC2BA7" w14:paraId="2DE56D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A4C1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44D4E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8B2FA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9AEEFFC" wp14:editId="07397616">
                  <wp:extent cx="356235" cy="166370"/>
                  <wp:effectExtent l="0" t="0" r="5715" b="5080"/>
                  <wp:docPr id="410" name="Рисунок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E713D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0CB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01B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6D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7D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259E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056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391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849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B81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BDB8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EC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DC4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92</w:t>
            </w:r>
          </w:p>
        </w:tc>
      </w:tr>
      <w:tr w:rsidR="000D43FD" w:rsidRPr="00CC2BA7" w14:paraId="0C74280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A77DA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8B5C1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578BB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73CDCF" wp14:editId="6FAB514B">
                  <wp:extent cx="260985" cy="166370"/>
                  <wp:effectExtent l="0" t="0" r="5715" b="5080"/>
                  <wp:docPr id="411" name="Рисунок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986E6F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68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5977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13F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2C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5B9C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409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1A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974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A6A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49D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BE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6E8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</w:t>
            </w:r>
          </w:p>
        </w:tc>
      </w:tr>
      <w:tr w:rsidR="000D43FD" w:rsidRPr="00CC2BA7" w14:paraId="6A6808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30FF7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C47CE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85E2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5A94F2" wp14:editId="2010D491">
                  <wp:extent cx="166370" cy="166370"/>
                  <wp:effectExtent l="0" t="0" r="5080" b="5080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07C2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774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E82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EB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0BF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4FB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383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85F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4A9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708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042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9613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46D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</w:tr>
      <w:tr w:rsidR="000D43FD" w:rsidRPr="00CC2BA7" w14:paraId="631B29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8BBA3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B31C4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0B54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B7918C" wp14:editId="5D577DA7">
                  <wp:extent cx="260985" cy="166370"/>
                  <wp:effectExtent l="0" t="0" r="5715" b="5080"/>
                  <wp:docPr id="413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46097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674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1AB3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60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27A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191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4C8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745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26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488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E19E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3F5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D25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</w:tr>
      <w:tr w:rsidR="000D43FD" w:rsidRPr="00CC2BA7" w14:paraId="6C868CE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25020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CAB914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2B108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7C48B0" wp14:editId="3AFD3352">
                  <wp:extent cx="260985" cy="166370"/>
                  <wp:effectExtent l="0" t="0" r="5715" b="5080"/>
                  <wp:docPr id="414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24EF58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ECB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A0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29B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635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C5D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848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524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6CF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2D5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6586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A615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49B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</w:tr>
      <w:tr w:rsidR="000D43FD" w:rsidRPr="00CC2BA7" w14:paraId="69B662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D828A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D358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1AB31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A6B126" wp14:editId="7BE6D45F">
                  <wp:extent cx="260985" cy="166370"/>
                  <wp:effectExtent l="0" t="0" r="5715" b="5080"/>
                  <wp:docPr id="415" name="Рисунок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54555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AAC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B63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77C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429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693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3232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865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D09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C72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06F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B24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E9E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2</w:t>
            </w:r>
          </w:p>
        </w:tc>
      </w:tr>
      <w:tr w:rsidR="000D43FD" w:rsidRPr="00CC2BA7" w14:paraId="30D231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E7562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E213D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2076A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6E2AFC" wp14:editId="5A73E3BB">
                  <wp:extent cx="356235" cy="166370"/>
                  <wp:effectExtent l="0" t="0" r="5715" b="508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5949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1C1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5DC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97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DB2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47B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BC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C5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C98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C58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FC7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6545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D64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</w:t>
            </w:r>
          </w:p>
        </w:tc>
      </w:tr>
      <w:tr w:rsidR="000D43FD" w:rsidRPr="00CC2BA7" w14:paraId="0D4610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B4FF5D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B543D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F94E2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F46323" wp14:editId="7C8C0642">
                  <wp:extent cx="356235" cy="166370"/>
                  <wp:effectExtent l="0" t="0" r="5715" b="508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37F1F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AEC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CB49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8D8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4F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800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2C3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DC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95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499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041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B1E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8B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</w:tr>
      <w:tr w:rsidR="000D43FD" w:rsidRPr="00CC2BA7" w14:paraId="6F51AE6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7E40B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4555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A87D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2D91C4C" wp14:editId="7E1F4F12">
                  <wp:extent cx="356235" cy="260985"/>
                  <wp:effectExtent l="0" t="0" r="5715" b="5715"/>
                  <wp:docPr id="418" name="Рисунок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9A3B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A69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B26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0F0A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E49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8C0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0A8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F0D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DFA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FA4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54A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ECE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035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2708B6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9D11D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C15BC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A23B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295FFA" wp14:editId="5853A5CD">
                  <wp:extent cx="260985" cy="166370"/>
                  <wp:effectExtent l="0" t="0" r="5715" b="5080"/>
                  <wp:docPr id="419" name="Рисунок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87E65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59F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929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3F09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249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4CD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E2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3733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75E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8D1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38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EEA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91D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923E7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A0E2A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23302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A1C3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8FC4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7C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DD14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14CE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127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AAE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74B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CB8F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11A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B109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98B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6D7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AA6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796C22C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C1DE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9343F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22A2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0C9B37" wp14:editId="2AAB5C7B">
                  <wp:extent cx="260985" cy="166370"/>
                  <wp:effectExtent l="0" t="0" r="5715" b="5080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6E29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FBA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B41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C3B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C2A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95F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BB0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DF55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8D25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AD4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A00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BBC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C41F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4EFBD19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F426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122301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9CE78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07A9D0" wp14:editId="400A3CD8">
                  <wp:extent cx="462915" cy="166370"/>
                  <wp:effectExtent l="0" t="0" r="0" b="5080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B372E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0B36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72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86A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C5E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655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5237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F19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D3C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FCF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2FF2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413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16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5FC3639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A587D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A37F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1392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CD11B8" wp14:editId="4D2DA539">
                  <wp:extent cx="356235" cy="166370"/>
                  <wp:effectExtent l="0" t="0" r="5715" b="5080"/>
                  <wp:docPr id="422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993DE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92A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3D6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A9AA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C83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485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E93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AF6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E10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3D7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4E3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05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365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63D155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D07F6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493A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1ED9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B284C54" wp14:editId="04051D71">
                  <wp:extent cx="166370" cy="166370"/>
                  <wp:effectExtent l="0" t="0" r="5080" b="5080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55D93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B38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9C2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1E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0B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ABA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CB3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282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739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7D3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427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1C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330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6</w:t>
            </w:r>
          </w:p>
        </w:tc>
      </w:tr>
      <w:tr w:rsidR="000D43FD" w:rsidRPr="00CC2BA7" w14:paraId="660E2A6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681A92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031D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143CE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473351" wp14:editId="6D889E43">
                  <wp:extent cx="260985" cy="166370"/>
                  <wp:effectExtent l="0" t="0" r="5715" b="5080"/>
                  <wp:docPr id="424" name="Рисунок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70335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D91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F16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875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DC0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C0E0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35A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1CA3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6A80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8A9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B0E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774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EA7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46</w:t>
            </w:r>
          </w:p>
        </w:tc>
      </w:tr>
      <w:tr w:rsidR="000D43FD" w:rsidRPr="00CC2BA7" w14:paraId="618D14A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CDD6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4760A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54FB5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2C6980" wp14:editId="1BD82267">
                  <wp:extent cx="260985" cy="166370"/>
                  <wp:effectExtent l="0" t="0" r="5715" b="5080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3BAD8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DA56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E6C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42B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91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B2A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4854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AF4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3F28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C26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171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1C0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D1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7F22A9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DD2AF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686E2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5807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AC8729" wp14:editId="6EC9FD25">
                  <wp:extent cx="260985" cy="166370"/>
                  <wp:effectExtent l="0" t="0" r="5715" b="5080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2F247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68F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274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1E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299B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FF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552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5CD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0EE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D26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4EA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333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3AC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05828F0" w14:textId="1C3DDDAF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2" w:name="_Toc112762740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Поликлиники № 2</w:t>
      </w:r>
      <w:bookmarkEnd w:id="10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4BB4E430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27497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394E1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769543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049064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83A57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6EC85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08F88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33A9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057FB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00685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AEBC0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71034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7C2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188CD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E0A6D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6E6F6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D43FD" w:rsidRPr="00CC2BA7" w14:paraId="580431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A2E591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DED9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1059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60158B2" wp14:editId="0CB48001">
                  <wp:extent cx="166370" cy="166370"/>
                  <wp:effectExtent l="0" t="0" r="5080" b="5080"/>
                  <wp:docPr id="427" name="Рисунок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020C3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5A77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562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841E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AA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3DF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9751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DEC7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489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E67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D587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741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5BD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70984AD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72CF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4A8A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467C2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9F69F4" wp14:editId="15B062FA">
                  <wp:extent cx="166370" cy="166370"/>
                  <wp:effectExtent l="0" t="0" r="5080" b="5080"/>
                  <wp:docPr id="428" name="Рисунок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160FE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CF7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E50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3EF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EC2A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DFD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69F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8AE8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14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34F4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5235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ABF6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E1F6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0D43FD" w:rsidRPr="00CC2BA7" w14:paraId="038CC55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7D48A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58B0B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7F4C7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D1C02D" wp14:editId="4BC65065">
                  <wp:extent cx="260985" cy="166370"/>
                  <wp:effectExtent l="0" t="0" r="5715" b="5080"/>
                  <wp:docPr id="429" name="Рисунок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56D17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6C8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692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9FF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A7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39D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F7D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976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BA1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CEF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1F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CB1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353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</w:tr>
      <w:tr w:rsidR="000D43FD" w:rsidRPr="00CC2BA7" w14:paraId="725705A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7BAA1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392E7E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94E1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070890" wp14:editId="32E035EF">
                  <wp:extent cx="260985" cy="166370"/>
                  <wp:effectExtent l="0" t="0" r="5715" b="5080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F5E302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299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9B8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75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8D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E7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C4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E13D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CD6E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C6E8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8DD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420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FCD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7FD1F3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81152A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5ADF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BFE86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81DF73" wp14:editId="37661F83">
                  <wp:extent cx="356235" cy="166370"/>
                  <wp:effectExtent l="0" t="0" r="5715" b="508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435AB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C0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33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8E4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AFEF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3A33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967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AB5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D521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F7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673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A95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6FB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1AD73D8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7C73D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746E1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0860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D3AB2C" wp14:editId="4A5A94DF">
                  <wp:extent cx="260985" cy="166370"/>
                  <wp:effectExtent l="0" t="0" r="5715" b="5080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11B4C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1C7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5FDF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C3E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0CBD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8424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39B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DB5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DE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673B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17F2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8E9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DE1A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5F96042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141A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20B868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4F103F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0DF958" wp14:editId="03235FA4">
                  <wp:extent cx="260985" cy="166370"/>
                  <wp:effectExtent l="0" t="0" r="5715" b="5080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F300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17E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33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774D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F3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2FC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9D3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709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CA4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AEE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C1D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4892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E141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</w:tr>
      <w:tr w:rsidR="000D43FD" w:rsidRPr="00CC2BA7" w14:paraId="1B043C9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B57A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CDFCE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6B167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F18D2AB" wp14:editId="7656DDE2">
                  <wp:extent cx="356235" cy="166370"/>
                  <wp:effectExtent l="0" t="0" r="5715" b="508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4974B9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FBE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AAC3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E147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432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DD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91AD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F7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9A4B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12A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0A2B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E55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3B8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</w:tr>
      <w:tr w:rsidR="000D43FD" w:rsidRPr="00CC2BA7" w14:paraId="261D26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94B98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9E5FFC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D52EA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8B304B" wp14:editId="5FC89D90">
                  <wp:extent cx="356235" cy="166370"/>
                  <wp:effectExtent l="0" t="0" r="5715" b="5080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6A6F11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3A8D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0BC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B6CA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4CE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93F4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CB9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538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CAF5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F9B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184F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E02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500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</w:tr>
      <w:tr w:rsidR="000D43FD" w:rsidRPr="00CC2BA7" w14:paraId="528364C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660D24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12FE4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B2190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5181F1" wp14:editId="07F2D238">
                  <wp:extent cx="260985" cy="166370"/>
                  <wp:effectExtent l="0" t="0" r="5715" b="508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77DC18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34C6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7C4E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A449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6FB5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47E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CF0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481F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BD7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938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A5D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044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BD2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</w:tr>
      <w:tr w:rsidR="000D43FD" w:rsidRPr="00CC2BA7" w14:paraId="076FCFC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BEECD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90717B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5E6E2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7775C1" wp14:editId="46ED248F">
                  <wp:extent cx="166370" cy="166370"/>
                  <wp:effectExtent l="0" t="0" r="5080" b="5080"/>
                  <wp:docPr id="437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B57CC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1B7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A9E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5D37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F864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F35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6C7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0F12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16F8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FF3D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9833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CFE8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C3C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4DC2EC5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83ABF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69CB72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AEB9A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A06BAD" wp14:editId="2F4F8AA4">
                  <wp:extent cx="260985" cy="166370"/>
                  <wp:effectExtent l="0" t="0" r="5715" b="5080"/>
                  <wp:docPr id="438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14B1A0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F3A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C09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C98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BCF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DF41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9340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EA4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6AA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54F9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ACDC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57C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463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1AD0B0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F2166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535CB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18C1C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986714C" wp14:editId="55B54188">
                  <wp:extent cx="260985" cy="166370"/>
                  <wp:effectExtent l="0" t="0" r="5715" b="508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DEAD2" w14:textId="77777777" w:rsidR="000D43FD" w:rsidRPr="00CC2BA7" w:rsidRDefault="000D43FD" w:rsidP="000D43FD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64EB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750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A2FA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319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BB2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B42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B045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2A0A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9EF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A4A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3603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E6F4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0D43FD" w:rsidRPr="00CC2BA7" w14:paraId="5854311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385F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075143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C54CD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9FDED7" wp14:editId="0134AF2F">
                  <wp:extent cx="260985" cy="166370"/>
                  <wp:effectExtent l="0" t="0" r="5715" b="5080"/>
                  <wp:docPr id="440" name="Рисунок 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16AE3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E425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395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44B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EBC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FCCC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DA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3921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7F4A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0F63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2967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12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9711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19</w:t>
            </w:r>
          </w:p>
        </w:tc>
      </w:tr>
      <w:tr w:rsidR="000D43FD" w:rsidRPr="00CC2BA7" w14:paraId="39FA467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ECCA0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0F33A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C6D1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D313FB7" wp14:editId="45663EAD">
                  <wp:extent cx="356235" cy="166370"/>
                  <wp:effectExtent l="0" t="0" r="5715" b="5080"/>
                  <wp:docPr id="441" name="Рисунок 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32281B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96D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4CB7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F8AA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6CF0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3F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7540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09C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DB2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128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CA6B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4C2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307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45</w:t>
            </w:r>
          </w:p>
        </w:tc>
      </w:tr>
      <w:tr w:rsidR="000D43FD" w:rsidRPr="00CC2BA7" w14:paraId="0FB5DCF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D9D1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306A1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632CC1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7F4710" wp14:editId="73D6374E">
                  <wp:extent cx="356235" cy="166370"/>
                  <wp:effectExtent l="0" t="0" r="5715" b="5080"/>
                  <wp:docPr id="442" name="Рисунок 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B8C2B4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23E0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21C5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6C7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C3C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50F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7BA9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F23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98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FE59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6EDF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464C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B89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74</w:t>
            </w:r>
          </w:p>
        </w:tc>
      </w:tr>
      <w:tr w:rsidR="000D43FD" w:rsidRPr="00CC2BA7" w14:paraId="4F9B23E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AF32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F0FF0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32BD2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14AD55" wp14:editId="404A9BC7">
                  <wp:extent cx="356235" cy="260985"/>
                  <wp:effectExtent l="0" t="0" r="5715" b="5715"/>
                  <wp:docPr id="443" name="Рисунок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51BFC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F86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B6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736F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562C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C12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5B6F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8F11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73D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8F3D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E591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BA73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B7C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6729D04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C4D27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E87F8D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72086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46EB8D" wp14:editId="00C733ED">
                  <wp:extent cx="260985" cy="166370"/>
                  <wp:effectExtent l="0" t="0" r="5715" b="5080"/>
                  <wp:docPr id="444" name="Рисунок 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962DC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26D1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0A73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A920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052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8F9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A192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37D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568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8EA98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CA80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5FF9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AF36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7CD5B91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7FD4C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2D2DB7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FAEE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5C3A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F17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0FC4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AAB9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5DF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9A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3CD4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789D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D86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A97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83B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3F70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8D0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0D43FD" w:rsidRPr="00CC2BA7" w14:paraId="6ABDD6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9F4C8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A05F45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739FE7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51FCB4F" wp14:editId="5FC78917">
                  <wp:extent cx="260985" cy="166370"/>
                  <wp:effectExtent l="0" t="0" r="5715" b="5080"/>
                  <wp:docPr id="445" name="Рисунок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CA1F7D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6A53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D58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BE7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01AC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FB0B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C0C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67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4FA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04FB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F3F1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3B80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8F07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279F79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D152E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5524FD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CD10E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E3123F" wp14:editId="163FBB07">
                  <wp:extent cx="462915" cy="166370"/>
                  <wp:effectExtent l="0" t="0" r="0" b="5080"/>
                  <wp:docPr id="446" name="Рисунок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7CCE8A" w14:textId="77777777" w:rsidR="000D43FD" w:rsidRPr="00CC2BA7" w:rsidRDefault="000D43FD" w:rsidP="000D43FD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C76C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5607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2D3E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205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B4D9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CE12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6E86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E1F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A465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7F2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19F1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1964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98F2B1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B2E00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0752A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CBAAD0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F6C19A" wp14:editId="066E046B">
                  <wp:extent cx="356235" cy="166370"/>
                  <wp:effectExtent l="0" t="0" r="5715" b="5080"/>
                  <wp:docPr id="447" name="Рисунок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4F69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57AB1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09EC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9421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A475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001F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2CE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BE27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C05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BA0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D956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85D5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1A7C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326C470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5772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93D4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FCCE5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AC3DAF" wp14:editId="7BC740FB">
                  <wp:extent cx="166370" cy="166370"/>
                  <wp:effectExtent l="0" t="0" r="5080" b="5080"/>
                  <wp:docPr id="448" name="Рисунок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41E58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CF5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E9F86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AC0A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DB2F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68D2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22DE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69E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3EBC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A27B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23DD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B614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0E55E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0D43FD" w:rsidRPr="00CC2BA7" w14:paraId="535B1C6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E99F5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953CD9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4C1996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614D84B" wp14:editId="08BA7982">
                  <wp:extent cx="260985" cy="166370"/>
                  <wp:effectExtent l="0" t="0" r="5715" b="5080"/>
                  <wp:docPr id="449" name="Рисунок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E77A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0BAD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D02B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E88F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A2F9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FCFD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4BF0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210B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72E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CA2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559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4B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4B04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0D43FD" w:rsidRPr="00CC2BA7" w14:paraId="5D02BAD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DBDC9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46B976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45BDD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D435E8" wp14:editId="0C2502A4">
                  <wp:extent cx="260985" cy="166370"/>
                  <wp:effectExtent l="0" t="0" r="5715" b="5080"/>
                  <wp:docPr id="450" name="Рисунок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915A2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CF4C5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6F88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9B13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0076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81F3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2F219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E97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3C6B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C6EDF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6208D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B9C42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6846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D43FD" w:rsidRPr="00CC2BA7" w14:paraId="0046207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685E6" w14:textId="77777777" w:rsidR="000D43FD" w:rsidRPr="00CC2BA7" w:rsidRDefault="000D43FD" w:rsidP="000D43F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BA071" w14:textId="77777777" w:rsidR="000D43FD" w:rsidRPr="00CC2BA7" w:rsidRDefault="000D43FD" w:rsidP="000D43FD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711BB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E2FCB6" wp14:editId="59058F42">
                  <wp:extent cx="260985" cy="166370"/>
                  <wp:effectExtent l="0" t="0" r="5715" b="5080"/>
                  <wp:docPr id="451" name="Рисунок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FDE04" w14:textId="77777777" w:rsidR="000D43FD" w:rsidRPr="00CC2BA7" w:rsidRDefault="000D43FD" w:rsidP="000D43F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52A4C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4A69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6AD0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84FF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08494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B1767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DAB00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5FE0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E78DB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F332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9ADCA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03C3" w14:textId="77777777" w:rsidR="000D43FD" w:rsidRDefault="000D43FD" w:rsidP="000D43FD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D5839CB" w14:textId="4B82AFD5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3" w:name="_Toc112762741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Сахаровское шоссе»</w:t>
      </w:r>
      <w:bookmarkEnd w:id="10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9F81DC2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ADDBF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DB817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01C489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DD989C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344E2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A7BBF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E38FC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0EDDD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607AC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524A8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02060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ADB3A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D1CC3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94E70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709BA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1911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866D5E" w:rsidRPr="00CC2BA7" w14:paraId="1B494C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9A85BA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8F9C7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630C87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555B936" wp14:editId="04AF1C1F">
                  <wp:extent cx="166370" cy="166370"/>
                  <wp:effectExtent l="0" t="0" r="5080" b="5080"/>
                  <wp:docPr id="452" name="Рисунок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E46A96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9EAA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B49A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56EB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58DF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51A9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92FF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1601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0DC0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6BC4F" w14:textId="69BD0F69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2F798" w14:textId="4783C260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15456" w14:textId="1E69ADD9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D6A7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7700BCF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B5AF4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7D22B3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A9019F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D67A06" wp14:editId="5B140AD3">
                  <wp:extent cx="166370" cy="166370"/>
                  <wp:effectExtent l="0" t="0" r="5080" b="5080"/>
                  <wp:docPr id="453" name="Рисунок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B00D5F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DE2D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3DFB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B581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00D1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2891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2F70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903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95C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18AF6" w14:textId="02274452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EB7D" w14:textId="286BEA1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2F872" w14:textId="2D8CE713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205A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739852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5F8C34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92939C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35B717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F027E8" wp14:editId="5A37AE4B">
                  <wp:extent cx="260985" cy="166370"/>
                  <wp:effectExtent l="0" t="0" r="5715" b="5080"/>
                  <wp:docPr id="454" name="Рисунок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BDCB04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2343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AF58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0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29E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3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3F45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16A8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641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C457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16C7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A548A" w14:textId="112921B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A0707" w14:textId="0566EF4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C69A9" w14:textId="64C372BB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E7B9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1B06E5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949D80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B10BE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6E0950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266A3C" wp14:editId="4DC6445B">
                  <wp:extent cx="260985" cy="166370"/>
                  <wp:effectExtent l="0" t="0" r="5715" b="5080"/>
                  <wp:docPr id="455" name="Рисунок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8160E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308A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7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0BCC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7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CF4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9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B688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7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50B2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9E5C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0105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0347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9CF62" w14:textId="101BCD70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5E31C" w14:textId="79E5468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649FD" w14:textId="05288FA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15E2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4E409D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AE8490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08A9D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727E13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39389D" wp14:editId="103DCBE9">
                  <wp:extent cx="356235" cy="166370"/>
                  <wp:effectExtent l="0" t="0" r="5715" b="5080"/>
                  <wp:docPr id="456" name="Рисунок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BA552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235E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A7CD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3239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0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9EEA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5C52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A2BE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2637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E37A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8D0EA" w14:textId="7297F25C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3680B" w14:textId="1258AFCD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28F7" w14:textId="3EDFCC5C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F63B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581E6D1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F8378A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76ED2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31EEB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C45A33" wp14:editId="60C524FA">
                  <wp:extent cx="260985" cy="166370"/>
                  <wp:effectExtent l="0" t="0" r="5715" b="5080"/>
                  <wp:docPr id="457" name="Рисунок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5F2CA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00BE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1CB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8C3B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9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8390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00E8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C36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A445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DD75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9F9FE" w14:textId="2273557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86EA0" w14:textId="5E543A72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8B295" w14:textId="3035B0D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802C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6AA530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4B25E8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F9EB01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B96846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6286B7B" wp14:editId="57B00D4C">
                  <wp:extent cx="260985" cy="166370"/>
                  <wp:effectExtent l="0" t="0" r="5715" b="5080"/>
                  <wp:docPr id="458" name="Рисунок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E1EFEA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DBD7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A02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BFE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3C7B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0D0E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B149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0F90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E997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38511" w14:textId="16D2E390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48E2E" w14:textId="6FBF3A1B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F4C9C" w14:textId="6E62E35B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AC49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34AEF39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35D4DC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33E3B2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31375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7FAFE9E" wp14:editId="1306BD5B">
                  <wp:extent cx="356235" cy="166370"/>
                  <wp:effectExtent l="0" t="0" r="5715" b="5080"/>
                  <wp:docPr id="459" name="Рисунок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FE49A5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C062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3C28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AAB2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3F50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B872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D925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773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0C3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F4DC9" w14:textId="0A145D60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80442" w14:textId="2503989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806E2" w14:textId="703D249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CDAB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5CB5983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C4F87F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E02E5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41CE1B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9B0A41" wp14:editId="4AE509F3">
                  <wp:extent cx="356235" cy="166370"/>
                  <wp:effectExtent l="0" t="0" r="5715" b="5080"/>
                  <wp:docPr id="460" name="Рисунок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8C9D27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5B59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516B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5135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2E40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336C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BC9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7E05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5801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06F3C" w14:textId="4CF58739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8526C" w14:textId="0391ABC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EDC5E" w14:textId="59EFFD84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8C18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54BC59D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9E0C1D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4397F6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29B9FF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BB7ACE" wp14:editId="66630E45">
                  <wp:extent cx="260985" cy="166370"/>
                  <wp:effectExtent l="0" t="0" r="5715" b="5080"/>
                  <wp:docPr id="461" name="Рисунок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D12867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7DD2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C52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4B07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3187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F5B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7D2E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1EF6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B4C2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2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D52E" w14:textId="0A02F61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0B17" w14:textId="3205444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67933" w14:textId="5FAEB68D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47F8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2C5B0B7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D089F7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49AD49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899A38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275A51" wp14:editId="5DC08275">
                  <wp:extent cx="166370" cy="166370"/>
                  <wp:effectExtent l="0" t="0" r="5080" b="5080"/>
                  <wp:docPr id="462" name="Рисунок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E21DF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6457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313A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60DC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DE9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7296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B8F5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0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69DF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0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6521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0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70108" w14:textId="7210BF21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0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F8C37" w14:textId="4B26320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0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2DAA5" w14:textId="687389A3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0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ABC6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5120566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4CA93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6C2F28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5A15DA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D59A2B7" wp14:editId="32C40E1D">
                  <wp:extent cx="260985" cy="166370"/>
                  <wp:effectExtent l="0" t="0" r="5715" b="5080"/>
                  <wp:docPr id="463" name="Рисунок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54402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EC53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0833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652F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95E8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BBBC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9D1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1BC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9A3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29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15D43" w14:textId="03A4A902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398CD" w14:textId="01DCE9A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9B28E" w14:textId="09971D61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3F9B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1C4CC77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03EC1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463ED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CA77EE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5E3AE4" wp14:editId="0805F3D4">
                  <wp:extent cx="260985" cy="166370"/>
                  <wp:effectExtent l="0" t="0" r="5715" b="5080"/>
                  <wp:docPr id="464" name="Рисунок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67B09C" w14:textId="77777777" w:rsidR="00866D5E" w:rsidRPr="00CC2BA7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F57F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86E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7781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7670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8020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2D73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0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C2A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0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47BA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0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8ABD4" w14:textId="5F1DC19B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0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4CF03" w14:textId="6F18997A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0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68E9D" w14:textId="37CAA8C2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0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A05C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7A8D277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8CD2CF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8019FA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71704D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67CBED" wp14:editId="140740FB">
                  <wp:extent cx="260985" cy="166370"/>
                  <wp:effectExtent l="0" t="0" r="5715" b="5080"/>
                  <wp:docPr id="465" name="Рисунок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EE03B4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0E00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FBCB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6C33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C0AE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BAF7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36C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C71B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4418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1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24756" w14:textId="7AAB462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774AD" w14:textId="2364FB9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3E0CC" w14:textId="77FD080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3C4A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6EC9A9E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0F647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4ABAE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1AFA4A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55496A7" wp14:editId="49246AB8">
                  <wp:extent cx="356235" cy="166370"/>
                  <wp:effectExtent l="0" t="0" r="5715" b="5080"/>
                  <wp:docPr id="466" name="Рисунок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00DF0C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941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23FA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167C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6086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DB84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3599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152A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D4F5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9F262" w14:textId="675D53A5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46667" w14:textId="4DC9360C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96C98" w14:textId="7ACB63C3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7D3E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209195E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87B9FD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F70C3A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D0DCB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51EFDF9" wp14:editId="6101E6DD">
                  <wp:extent cx="356235" cy="166370"/>
                  <wp:effectExtent l="0" t="0" r="5715" b="5080"/>
                  <wp:docPr id="467" name="Рисунок 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72758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D4BE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5130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3CE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439D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A62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FC3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3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93EC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3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9F58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3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C9CCD" w14:textId="0AB9D39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3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821C3" w14:textId="07769819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3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42603" w14:textId="29A92A1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3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2F15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3C8BEC6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0D66D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ED1B7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02337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0288F9" wp14:editId="794D8661">
                  <wp:extent cx="356235" cy="260985"/>
                  <wp:effectExtent l="0" t="0" r="5715" b="5715"/>
                  <wp:docPr id="468" name="Рисунок 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39E45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B73C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4F09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F524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57F0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4A2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3568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BA65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9A9B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04484" w14:textId="45B1E85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6BE6" w14:textId="331244FC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51844" w14:textId="4A1091DD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0CE0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25A56A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F83448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FA8F56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59C6A3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2933D8" wp14:editId="7DB6C200">
                  <wp:extent cx="260985" cy="166370"/>
                  <wp:effectExtent l="0" t="0" r="5715" b="5080"/>
                  <wp:docPr id="469" name="Рисунок 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62060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4CF7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7610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2BCE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60F4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538C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06C2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12A8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905C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0B9C7" w14:textId="22A69ED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3F07F" w14:textId="5016231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EC82" w14:textId="5E83EFB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7362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459EE69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FFD7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34C115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024A2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A4B2B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2952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1B00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B87E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8ECE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520C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82BD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7C3D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18B18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1C5BA" w14:textId="3AF77F0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B3846" w14:textId="5F9B13D3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ACF1E" w14:textId="67E4E2DD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64C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33029E5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0B61F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57B4DA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C1F71F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3D86B7" wp14:editId="3E65F91E">
                  <wp:extent cx="260985" cy="166370"/>
                  <wp:effectExtent l="0" t="0" r="5715" b="5080"/>
                  <wp:docPr id="470" name="Рисунок 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237A0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ED6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BB6E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4576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A70C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4372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50FB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7AD1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79F7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CDEB0" w14:textId="498F162A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CC98" w14:textId="4E61BC23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0C813" w14:textId="7C37C3DC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8474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311475B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80867C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BB3FC98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E19E1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12B72F" wp14:editId="0E0A6443">
                  <wp:extent cx="462915" cy="166370"/>
                  <wp:effectExtent l="0" t="0" r="0" b="5080"/>
                  <wp:docPr id="471" name="Рисунок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638B3A" w14:textId="77777777" w:rsidR="00866D5E" w:rsidRPr="00CC2BA7" w:rsidRDefault="00866D5E" w:rsidP="00866D5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11CA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4A0F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0C27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1C7D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C772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4945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F69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C34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8016A" w14:textId="174185F2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B324B" w14:textId="1529C024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571F1" w14:textId="7AC46DDB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0E66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10B193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55F1F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4F2072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C9CBE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B51E2E" wp14:editId="22539B43">
                  <wp:extent cx="356235" cy="166370"/>
                  <wp:effectExtent l="0" t="0" r="5715" b="5080"/>
                  <wp:docPr id="472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5EB15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8581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89E4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C286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32B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344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7530D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9F4D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28AC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32114" w14:textId="1FFAD5EE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8D0DC" w14:textId="54A964C5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16489" w14:textId="019659F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AA2B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68855B3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513EA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9B48D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05611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7816ED" wp14:editId="26148E24">
                  <wp:extent cx="166370" cy="166370"/>
                  <wp:effectExtent l="0" t="0" r="5080" b="5080"/>
                  <wp:docPr id="473" name="Рисунок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A2CA01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C5D8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DFE9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C667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45A0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F3E4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DAF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055B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6668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79F88" w14:textId="61C277D6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00C7C" w14:textId="67A7EBDD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BB010" w14:textId="0608DCA9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E267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7BD7F0A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0A6171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918EC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4DECA8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9DC148" wp14:editId="280CEEEE">
                  <wp:extent cx="260985" cy="166370"/>
                  <wp:effectExtent l="0" t="0" r="5715" b="5080"/>
                  <wp:docPr id="474" name="Рисунок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7C911E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80C8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6899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83B5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82BF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C979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FD977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75D6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350C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F1C8" w14:textId="46DD3A61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E596E" w14:textId="02BF4C2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8749" w14:textId="073C0DAE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7C97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5AA2A93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8397F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2764E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817EE1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36D909" wp14:editId="3A30E711">
                  <wp:extent cx="260985" cy="166370"/>
                  <wp:effectExtent l="0" t="0" r="5715" b="5080"/>
                  <wp:docPr id="475" name="Рисунок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ED50D5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E614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159E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35F3E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9A35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B3370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147CB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C3D7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EEED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D4E5" w14:textId="43EE3E48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D3BC5" w14:textId="4C33EFB0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AC198" w14:textId="72D0188B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1B39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CC2BA7" w14:paraId="6161A2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2F11C" w14:textId="77777777" w:rsidR="00866D5E" w:rsidRPr="00CC2BA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88D3E" w14:textId="77777777" w:rsidR="00866D5E" w:rsidRPr="00CC2BA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F8E11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11D44E1" wp14:editId="5AE82D13">
                  <wp:extent cx="260985" cy="166370"/>
                  <wp:effectExtent l="0" t="0" r="5715" b="5080"/>
                  <wp:docPr id="476" name="Рисунок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9F678" w14:textId="77777777" w:rsidR="00866D5E" w:rsidRPr="00CC2BA7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140B2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BC41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F18A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268A9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5DDB5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73913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58351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B861A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47ED2" w14:textId="6EDBC3CF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1FCED" w14:textId="498FAF2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10A9B" w14:textId="292A3631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0B58C" w14:textId="77777777" w:rsidR="00866D5E" w:rsidRPr="000D43FD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9A44F95" w14:textId="2D9D11FA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4" w:name="_Toc112762742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«ХБК»</w:t>
      </w:r>
      <w:bookmarkEnd w:id="10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FAC600E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F8DF8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8B92C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8A66E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9BB0D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DD30E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A907B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9A11D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AAF91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23941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F620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54895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25FC5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4F5E3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DF3E1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5D38B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56A2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50E7E" w:rsidRPr="00CC2BA7" w14:paraId="5D4321B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DC76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06F3A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BF6EC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161ABB" wp14:editId="230C3B4C">
                  <wp:extent cx="166370" cy="166370"/>
                  <wp:effectExtent l="0" t="0" r="5080" b="5080"/>
                  <wp:docPr id="477" name="Рисунок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0A5A02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BC6A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1034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6C7D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DDE1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F22A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4C6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F39E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EE6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34BD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A60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6C9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8445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5B06DD6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0337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73C7A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BF471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4B9167" wp14:editId="1915D823">
                  <wp:extent cx="166370" cy="166370"/>
                  <wp:effectExtent l="0" t="0" r="5080" b="5080"/>
                  <wp:docPr id="478" name="Рисунок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16BC4F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2E7B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FEFC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DB9A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6E20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900A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ADAA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76F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8897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BE6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B27E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74C8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0591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3EC7831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9E4D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7D973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1F549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1187A2" wp14:editId="198D58A6">
                  <wp:extent cx="260985" cy="166370"/>
                  <wp:effectExtent l="0" t="0" r="5715" b="5080"/>
                  <wp:docPr id="479" name="Рисунок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FD6B3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091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6E25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9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4EAA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4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C0A5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4E85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674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418A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2EDA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7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2F1F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A28B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9AC7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D20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02</w:t>
            </w:r>
          </w:p>
        </w:tc>
      </w:tr>
      <w:tr w:rsidR="00D50E7E" w:rsidRPr="00CC2BA7" w14:paraId="68560B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FC3C6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626B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28188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8EA973" wp14:editId="2207961E">
                  <wp:extent cx="260985" cy="166370"/>
                  <wp:effectExtent l="0" t="0" r="5715" b="5080"/>
                  <wp:docPr id="480" name="Рисунок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415837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2352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D3CA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3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BE02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7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4099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FFD2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0B11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5AD7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CBBB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9731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1ABA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3CFC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8086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150</w:t>
            </w:r>
          </w:p>
        </w:tc>
      </w:tr>
      <w:tr w:rsidR="00D50E7E" w:rsidRPr="00CC2BA7" w14:paraId="0B1B3A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16BCD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56FBA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0884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16C19C" wp14:editId="3C0E46CD">
                  <wp:extent cx="356235" cy="166370"/>
                  <wp:effectExtent l="0" t="0" r="5715" b="5080"/>
                  <wp:docPr id="481" name="Рисунок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78495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2174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49B2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7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0C0C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0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0A3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2552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952D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CF41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610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0941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75D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EAA4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6175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173</w:t>
            </w:r>
          </w:p>
        </w:tc>
      </w:tr>
      <w:tr w:rsidR="00D50E7E" w:rsidRPr="00CC2BA7" w14:paraId="5CC13A2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AE996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3F480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BAFEF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ABF0B1B" wp14:editId="5E19BC1C">
                  <wp:extent cx="260985" cy="166370"/>
                  <wp:effectExtent l="0" t="0" r="5715" b="5080"/>
                  <wp:docPr id="482" name="Рисунок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371FE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8DC3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0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4F3A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37CE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6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B3E6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4B2E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0337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242A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2E66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2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D643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B772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75B8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F18A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977</w:t>
            </w:r>
          </w:p>
        </w:tc>
      </w:tr>
      <w:tr w:rsidR="00D50E7E" w:rsidRPr="00CC2BA7" w14:paraId="7203E66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E187B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20809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F2570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526BF2" wp14:editId="2103DA5D">
                  <wp:extent cx="260985" cy="166370"/>
                  <wp:effectExtent l="0" t="0" r="5715" b="5080"/>
                  <wp:docPr id="483" name="Рисунок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00B102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3661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FEAA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8E26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260F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D90A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631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05C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290E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D0AF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9750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C4D3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B6F9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</w:tr>
      <w:tr w:rsidR="00D50E7E" w:rsidRPr="00CC2BA7" w14:paraId="6694AD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ABD68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50C82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1AC62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BDCE526" wp14:editId="544FA198">
                  <wp:extent cx="356235" cy="166370"/>
                  <wp:effectExtent l="0" t="0" r="5715" b="5080"/>
                  <wp:docPr id="484" name="Рисунок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16F8F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982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6D9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BD4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21A9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418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527F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A0AD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F909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B7FB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FA7F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B546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274B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</w:tr>
      <w:tr w:rsidR="00D50E7E" w:rsidRPr="00CC2BA7" w14:paraId="738C6F9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D4E95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08031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6AB55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F7264E" wp14:editId="5D8528E5">
                  <wp:extent cx="356235" cy="166370"/>
                  <wp:effectExtent l="0" t="0" r="5715" b="5080"/>
                  <wp:docPr id="485" name="Рисунок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BC72DE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FB6C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4653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C805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3953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41F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D784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C0ED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1254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07F0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5B57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572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E165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</w:tr>
      <w:tr w:rsidR="00D50E7E" w:rsidRPr="00CC2BA7" w14:paraId="67FFF7C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A18EC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EE640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80E36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87EB99F" wp14:editId="10A40033">
                  <wp:extent cx="260985" cy="166370"/>
                  <wp:effectExtent l="0" t="0" r="5715" b="5080"/>
                  <wp:docPr id="486" name="Рисунок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16F83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FE74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978B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82AF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4371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1670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99DC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6C44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450E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06C7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E9E3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8CDF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3689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3</w:t>
            </w:r>
          </w:p>
        </w:tc>
      </w:tr>
      <w:tr w:rsidR="00D50E7E" w:rsidRPr="00CC2BA7" w14:paraId="5ABC82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D0F9B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991D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2CB83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A86C88" wp14:editId="1E588C9A">
                  <wp:extent cx="166370" cy="166370"/>
                  <wp:effectExtent l="0" t="0" r="5080" b="5080"/>
                  <wp:docPr id="487" name="Рисунок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A3673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BE8B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BD41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D91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AED7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4BFF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5BA4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720B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DC7F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C57C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032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8643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9F15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75</w:t>
            </w:r>
          </w:p>
        </w:tc>
      </w:tr>
      <w:tr w:rsidR="00D50E7E" w:rsidRPr="00CC2BA7" w14:paraId="653C140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E757E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24B00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81FEB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16B8B3" wp14:editId="70B8932D">
                  <wp:extent cx="260985" cy="166370"/>
                  <wp:effectExtent l="0" t="0" r="5715" b="5080"/>
                  <wp:docPr id="488" name="Рисунок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14B9B2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4C2F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9889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5F3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4016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6AE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06A1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2374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FEA4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4C5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95A3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66A5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B33B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</w:t>
            </w:r>
          </w:p>
        </w:tc>
      </w:tr>
      <w:tr w:rsidR="00D50E7E" w:rsidRPr="00CC2BA7" w14:paraId="2E9E6E1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DA1A6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2C50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BE0D9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F3119E" wp14:editId="4EF7C65F">
                  <wp:extent cx="260985" cy="166370"/>
                  <wp:effectExtent l="0" t="0" r="5715" b="5080"/>
                  <wp:docPr id="489" name="Рисунок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1D18FA" w14:textId="77777777" w:rsidR="00D50E7E" w:rsidRPr="00CC2BA7" w:rsidRDefault="00D50E7E" w:rsidP="00D50E7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3F99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B471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1FA8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5762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2468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78D4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51B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244B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3615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A5BA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60E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4F60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9</w:t>
            </w:r>
          </w:p>
        </w:tc>
      </w:tr>
      <w:tr w:rsidR="00D50E7E" w:rsidRPr="00CC2BA7" w14:paraId="2C6A814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F2272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D49885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EC1D9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81FA9D" wp14:editId="1F78132F">
                  <wp:extent cx="260985" cy="166370"/>
                  <wp:effectExtent l="0" t="0" r="5715" b="5080"/>
                  <wp:docPr id="490" name="Рисунок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387D6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EC35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79C1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B276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2474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012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9FBE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1926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9555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32E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D65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8CA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801D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</w:tr>
      <w:tr w:rsidR="00D50E7E" w:rsidRPr="00CC2BA7" w14:paraId="0641CA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EE25D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D45B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D7B32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C84A3C0" wp14:editId="678AE6FF">
                  <wp:extent cx="356235" cy="166370"/>
                  <wp:effectExtent l="0" t="0" r="5715" b="5080"/>
                  <wp:docPr id="491" name="Рисунок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00B1D1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5FD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293F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2552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A63E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79CD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8AA9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61FF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4A21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B2D0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AB23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3D7E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60C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</w:tr>
      <w:tr w:rsidR="00D50E7E" w:rsidRPr="00CC2BA7" w14:paraId="258358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2808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936F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FB5D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6CCB434" wp14:editId="062A1A7E">
                  <wp:extent cx="356235" cy="166370"/>
                  <wp:effectExtent l="0" t="0" r="5715" b="5080"/>
                  <wp:docPr id="492" name="Рисунок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3F036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205D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611B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398A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4882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8043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160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8144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E22A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87F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3731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2C57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5D1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</w:tr>
      <w:tr w:rsidR="00D50E7E" w:rsidRPr="00CC2BA7" w14:paraId="3B566C0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07CF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6B92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A6B4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4700F5" wp14:editId="76FC7EC8">
                  <wp:extent cx="356235" cy="260985"/>
                  <wp:effectExtent l="0" t="0" r="5715" b="5715"/>
                  <wp:docPr id="493" name="Рисунок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1852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D787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3448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939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93B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080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F7D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15D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13C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E987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D219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F906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294E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718135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7C39A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BC194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22846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98BF4F" wp14:editId="31F00EE5">
                  <wp:extent cx="260985" cy="166370"/>
                  <wp:effectExtent l="0" t="0" r="5715" b="5080"/>
                  <wp:docPr id="494" name="Рисунок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DFB18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6B0D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B225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03AB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96EA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6ACE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4B2A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761A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91B9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4D30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F64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053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5FFC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06F666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FD047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A0FB5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D7BFC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E425F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0EF7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04CD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0373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45F7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F25D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234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2BAD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634E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8634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4663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2F4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BEAA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1DD4468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D9824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66C4A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23AE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782ED2" wp14:editId="5AA92101">
                  <wp:extent cx="260985" cy="166370"/>
                  <wp:effectExtent l="0" t="0" r="5715" b="5080"/>
                  <wp:docPr id="495" name="Рисунок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B088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34E5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0CF5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F533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81C5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48B7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6A40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0686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186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C1C7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C83B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56A0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08B7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33A8D4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2762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A9B3FC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9D8E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6400BA" wp14:editId="087C9F7D">
                  <wp:extent cx="462915" cy="166370"/>
                  <wp:effectExtent l="0" t="0" r="0" b="5080"/>
                  <wp:docPr id="496" name="Рисунок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33178B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B12A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669E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8A9D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87EE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9E7D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02795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B380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2CA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E7FB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5DF3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18EC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073D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1BBCB7C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83579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8518D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D6BF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FF2F90" wp14:editId="6BD08725">
                  <wp:extent cx="356235" cy="166370"/>
                  <wp:effectExtent l="0" t="0" r="5715" b="5080"/>
                  <wp:docPr id="497" name="Рисунок 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378C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C93C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D0E8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352D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D0CD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28A0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9E1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A6E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DED5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7EAA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177F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3DEC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72E6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4554460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43A4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C3A2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F3F1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DD7C7F" wp14:editId="00FDD6E7">
                  <wp:extent cx="166370" cy="166370"/>
                  <wp:effectExtent l="0" t="0" r="5080" b="5080"/>
                  <wp:docPr id="498" name="Рисунок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3F7D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7226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FD80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E91A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7889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FF4A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A794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C3A6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8E9B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BE89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6456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1D09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B3B7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44</w:t>
            </w:r>
          </w:p>
        </w:tc>
      </w:tr>
      <w:tr w:rsidR="00D50E7E" w:rsidRPr="00CC2BA7" w14:paraId="179075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103F0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4FF03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BFA96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2A0954" wp14:editId="58B491D7">
                  <wp:extent cx="260985" cy="166370"/>
                  <wp:effectExtent l="0" t="0" r="5715" b="5080"/>
                  <wp:docPr id="499" name="Рисунок 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D1AC9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69F6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E12F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9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BC603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820D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13B24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8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695C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D4BA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6898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257E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2F3B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D63B0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64276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7,57</w:t>
            </w:r>
          </w:p>
        </w:tc>
      </w:tr>
      <w:tr w:rsidR="00D50E7E" w:rsidRPr="00CC2BA7" w14:paraId="5CCE2B3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9423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6D013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50D7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4BBE89" wp14:editId="4ED94C42">
                  <wp:extent cx="260985" cy="166370"/>
                  <wp:effectExtent l="0" t="0" r="5715" b="5080"/>
                  <wp:docPr id="500" name="Рисунок 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1C68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9E30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7C0B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DEC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4B3D7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40B6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584F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BEEA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013A1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DC47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776F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C3BEB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3A42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017FDEC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CA0C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14DFC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985E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14F6C8D" wp14:editId="5F041844">
                  <wp:extent cx="260985" cy="166370"/>
                  <wp:effectExtent l="0" t="0" r="5715" b="5080"/>
                  <wp:docPr id="501" name="Рисунок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2C21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CB7A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96ED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0D55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5633E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D05E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97572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B6529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4D26C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9753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3969A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56BE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AA66F" w14:textId="77777777" w:rsidR="00D50E7E" w:rsidRDefault="00D50E7E" w:rsidP="00D50E7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191FB5E" w14:textId="1064E0A7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5" w:name="_Toc112762743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ул. Шишкова, 97</w:t>
      </w:r>
      <w:bookmarkEnd w:id="10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C386F65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86509C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3531A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BFD7B9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C3A32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5806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9162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A3946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823DF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9100A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3F10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D2368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83314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069F9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25A7D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A5D01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2C86B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50E7E" w:rsidRPr="00CC2BA7" w14:paraId="0AFD039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1664E2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29213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EC499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B23C7A4" wp14:editId="66AEA2D6">
                  <wp:extent cx="166370" cy="166370"/>
                  <wp:effectExtent l="0" t="0" r="5080" b="5080"/>
                  <wp:docPr id="502" name="Рисунок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CF32EB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139D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59A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9763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9F00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93B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B9A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62D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8A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469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DED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93E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1CC7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2EBD345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805B7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422F1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14473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A9D7CA" wp14:editId="12C83761">
                  <wp:extent cx="166370" cy="166370"/>
                  <wp:effectExtent l="0" t="0" r="5080" b="5080"/>
                  <wp:docPr id="503" name="Рисунок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FBD621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8A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DA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D3F0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74F3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8191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6CB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8100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ADA3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35B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FD7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9E7D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0D08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621917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EEC1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4F8F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EF85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01334C" wp14:editId="1719A0C9">
                  <wp:extent cx="260985" cy="166370"/>
                  <wp:effectExtent l="0" t="0" r="5715" b="5080"/>
                  <wp:docPr id="504" name="Рисунок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18E8D6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910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A2A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E093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361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6677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BF6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B3D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84A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175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EB1F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DBF9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B2D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</w:tr>
      <w:tr w:rsidR="00D50E7E" w:rsidRPr="00CC2BA7" w14:paraId="2628133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CBEE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2472F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5B5FD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D39FF02" wp14:editId="44F8CE36">
                  <wp:extent cx="260985" cy="166370"/>
                  <wp:effectExtent l="0" t="0" r="5715" b="5080"/>
                  <wp:docPr id="505" name="Рисунок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78D3CF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28D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B33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0E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51CD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0D7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9F57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ACDB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3D80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25A0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3C8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69FC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F30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</w:tr>
      <w:tr w:rsidR="00D50E7E" w:rsidRPr="00CC2BA7" w14:paraId="3903825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74EDA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CD277C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708C6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0BC955" wp14:editId="173781F2">
                  <wp:extent cx="356235" cy="166370"/>
                  <wp:effectExtent l="0" t="0" r="5715" b="5080"/>
                  <wp:docPr id="506" name="Рисунок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C7026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482C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A30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7B77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67E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B3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51B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8834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1EEB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104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B31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04C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CF0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</w:tr>
      <w:tr w:rsidR="00D50E7E" w:rsidRPr="00CC2BA7" w14:paraId="4D3BE61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AD339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A0900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C23F8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780E001" wp14:editId="361E5DF5">
                  <wp:extent cx="260985" cy="166370"/>
                  <wp:effectExtent l="0" t="0" r="5715" b="5080"/>
                  <wp:docPr id="507" name="Рисунок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0BCF7E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410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914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DA59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692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DAD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21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F6E5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A24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920B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0C0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CAE8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F60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</w:tr>
      <w:tr w:rsidR="00D50E7E" w:rsidRPr="00CC2BA7" w14:paraId="02A0EAE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80BF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F0520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8D3E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074071" wp14:editId="1F4010FC">
                  <wp:extent cx="260985" cy="166370"/>
                  <wp:effectExtent l="0" t="0" r="5715" b="5080"/>
                  <wp:docPr id="508" name="Рисунок 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371A38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598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A164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4CDD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D3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E00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AAF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7B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E4D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114E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ADF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A90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B80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72EF5E8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61893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DA249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BB111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D85688" wp14:editId="417C8815">
                  <wp:extent cx="356235" cy="166370"/>
                  <wp:effectExtent l="0" t="0" r="5715" b="5080"/>
                  <wp:docPr id="509" name="Рисунок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8AB35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DBA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435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442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7890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FA46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2263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9A9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7CC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BBE8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93D1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AC6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48A6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7C6EF67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0B10B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8D90C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7062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7D5E06" wp14:editId="218D0890">
                  <wp:extent cx="356235" cy="166370"/>
                  <wp:effectExtent l="0" t="0" r="5715" b="5080"/>
                  <wp:docPr id="510" name="Рисунок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B37E9A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CA68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2E9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E40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952A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40C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BFA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80B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F648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F8B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C15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8494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F91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57138C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F18FB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335B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D0D6A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8E43DF" wp14:editId="7ECE8764">
                  <wp:extent cx="260985" cy="166370"/>
                  <wp:effectExtent l="0" t="0" r="5715" b="5080"/>
                  <wp:docPr id="511" name="Рисунок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83D81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C608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96C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61C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88A0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49A3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C2D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E6B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DA0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B8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447A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E266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397C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</w:tr>
      <w:tr w:rsidR="00D50E7E" w:rsidRPr="00CC2BA7" w14:paraId="35D681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06F1C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7536D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63CC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2D0F2C" wp14:editId="5FABF0F6">
                  <wp:extent cx="166370" cy="166370"/>
                  <wp:effectExtent l="0" t="0" r="5080" b="5080"/>
                  <wp:docPr id="512" name="Рисунок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17B57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8FE5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1B88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0EE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CE8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2F9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F16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903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12C0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27D6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0C9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3113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7E6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</w:tr>
      <w:tr w:rsidR="00D50E7E" w:rsidRPr="00CC2BA7" w14:paraId="79CD9E7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2B33D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70F39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3E711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47EF5F" wp14:editId="7CB6FFD3">
                  <wp:extent cx="260985" cy="166370"/>
                  <wp:effectExtent l="0" t="0" r="5715" b="5080"/>
                  <wp:docPr id="513" name="Рисунок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85D82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109C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031E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7C1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661B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0BB8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7B7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9D0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9390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C8F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1F4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8166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FFE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84</w:t>
            </w:r>
          </w:p>
        </w:tc>
      </w:tr>
      <w:tr w:rsidR="00D50E7E" w:rsidRPr="00CC2BA7" w14:paraId="66FA58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5C22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63A8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70C15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814C93" wp14:editId="62634DE3">
                  <wp:extent cx="260985" cy="166370"/>
                  <wp:effectExtent l="0" t="0" r="5715" b="5080"/>
                  <wp:docPr id="514" name="Рисунок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B4D33C" w14:textId="77777777" w:rsidR="00D50E7E" w:rsidRPr="00CC2BA7" w:rsidRDefault="00D50E7E" w:rsidP="00D50E7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86E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3FE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EDE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292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772A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6467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9F5E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AB0D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F55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402E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04A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6467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0</w:t>
            </w:r>
          </w:p>
        </w:tc>
      </w:tr>
      <w:tr w:rsidR="00D50E7E" w:rsidRPr="00CC2BA7" w14:paraId="0102BAD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13274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D79BD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82BCB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6AFD6EF" wp14:editId="72D53DA7">
                  <wp:extent cx="260985" cy="166370"/>
                  <wp:effectExtent l="0" t="0" r="5715" b="5080"/>
                  <wp:docPr id="515" name="Рисунок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F372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408F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7F8B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654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3957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89D2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225E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00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6E9A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DCD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B1BC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A2B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F54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7537EE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69E5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4B64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C1F58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9AB1DA9" wp14:editId="349DCF1C">
                  <wp:extent cx="356235" cy="166370"/>
                  <wp:effectExtent l="0" t="0" r="5715" b="5080"/>
                  <wp:docPr id="516" name="Рисунок 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5CC5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CB5D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9C92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6F6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00B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9E4B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73AA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22F8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0D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8A1F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98D4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D47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EF7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298512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A98E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A122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7D38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1F429C" wp14:editId="3B4B218E">
                  <wp:extent cx="356235" cy="166370"/>
                  <wp:effectExtent l="0" t="0" r="5715" b="5080"/>
                  <wp:docPr id="517" name="Рисунок 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FA24E6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6835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A71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62E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06F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C1C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2F3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68D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292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7CE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95D8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557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7E1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5ABCFA9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5340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A120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1E7B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5317FB" wp14:editId="2ACBD865">
                  <wp:extent cx="356235" cy="260985"/>
                  <wp:effectExtent l="0" t="0" r="5715" b="5715"/>
                  <wp:docPr id="518" name="Рисунок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31D2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2AB4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08BA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AFB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542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0881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18F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2D2D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E817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91DB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53E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388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A6D3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5268E87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E79A9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1DA1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B7576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3956DB" wp14:editId="57C60A4A">
                  <wp:extent cx="260985" cy="166370"/>
                  <wp:effectExtent l="0" t="0" r="5715" b="5080"/>
                  <wp:docPr id="519" name="Рисунок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A1D29A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94E4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44E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BD5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96E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B93C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19A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F27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C92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63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48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07BE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D606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720B97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AB509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4044A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71F5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A814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D98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A39D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AC1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132F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E07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5249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931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151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8DA8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4A90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5B4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4EB1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22189A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C53C0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9DB80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9E7A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85A6F3" wp14:editId="1962B1F7">
                  <wp:extent cx="260985" cy="166370"/>
                  <wp:effectExtent l="0" t="0" r="5715" b="5080"/>
                  <wp:docPr id="520" name="Рисунок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29600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54B9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23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1B7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72F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9D4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A511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542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90E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227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889B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6F2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31F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AC1F7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FBB39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BEE32C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FCC0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A52039B" wp14:editId="376137F6">
                  <wp:extent cx="462915" cy="166370"/>
                  <wp:effectExtent l="0" t="0" r="0" b="5080"/>
                  <wp:docPr id="521" name="Рисунок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E3BF9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954B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433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1E7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AED6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30C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29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344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A83A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95A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D99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3EF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423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2F0DF1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0F73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7D8C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463A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ACAC83" wp14:editId="2662F6C2">
                  <wp:extent cx="356235" cy="166370"/>
                  <wp:effectExtent l="0" t="0" r="5715" b="5080"/>
                  <wp:docPr id="522" name="Рисунок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0905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EC8D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C2C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8E55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4012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CB2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A71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42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9E6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5883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6A6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23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93B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3935570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B1BC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6270D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5204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DA129CC" wp14:editId="6ACD4F39">
                  <wp:extent cx="166370" cy="166370"/>
                  <wp:effectExtent l="0" t="0" r="5080" b="5080"/>
                  <wp:docPr id="523" name="Рисунок 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46AC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25C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76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910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F34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14D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17FF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5F8E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A59C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4344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5D4E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6086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D006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D50E7E" w:rsidRPr="00CC2BA7" w14:paraId="722531E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922D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AE79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B2DF3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1652EEC" wp14:editId="01C5FF43">
                  <wp:extent cx="260985" cy="166370"/>
                  <wp:effectExtent l="0" t="0" r="5715" b="5080"/>
                  <wp:docPr id="524" name="Рисунок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29777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955F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3CB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558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31E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CA3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9AA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C87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63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68E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4E9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19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900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735861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7F93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11A9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05B14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DE538E" wp14:editId="23383A7E">
                  <wp:extent cx="260985" cy="166370"/>
                  <wp:effectExtent l="0" t="0" r="5715" b="5080"/>
                  <wp:docPr id="525" name="Рисунок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6EC0E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ACB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77A4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B06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18C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A8B2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8DD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8FAB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6329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F9FF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8FA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E37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4C6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6CA6F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BAEB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973F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C2EFB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28BE54" wp14:editId="191A6C18">
                  <wp:extent cx="260985" cy="166370"/>
                  <wp:effectExtent l="0" t="0" r="5715" b="5080"/>
                  <wp:docPr id="526" name="Рисунок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73652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2D9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91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D7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F5A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F1B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4BDB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E50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205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3130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EC0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B77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FEC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F16BFC6" w14:textId="7F8FD523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6" w:name="_Toc112762744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2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Школы № 2</w:t>
      </w:r>
      <w:bookmarkEnd w:id="10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11AC80B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C7E6E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DF1C27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BE6948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D9DA61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9B924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4896B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B0FA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232D7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94EF6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AFFCF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89117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7095E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333B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6EFDE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0E8BB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393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50E7E" w:rsidRPr="00CC2BA7" w14:paraId="799D35E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7915E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4ADF5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66056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B18473" wp14:editId="2632FE4E">
                  <wp:extent cx="166370" cy="166370"/>
                  <wp:effectExtent l="0" t="0" r="5080" b="5080"/>
                  <wp:docPr id="527" name="Рисунок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EB5973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380B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DFA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FEE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2C8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C19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FAA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EA94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102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E9B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8B76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FFF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3BD9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0835E54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9B61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3A40E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7D30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52B79A" wp14:editId="395A4A70">
                  <wp:extent cx="166370" cy="166370"/>
                  <wp:effectExtent l="0" t="0" r="5080" b="5080"/>
                  <wp:docPr id="528" name="Рисунок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C689FB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83A0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5E7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8F08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0A23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D02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AE0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380A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BB71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D176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776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BD8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EED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32BB478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A9A75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867B1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2C24A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7E68D11" wp14:editId="42BEB1F9">
                  <wp:extent cx="260985" cy="166370"/>
                  <wp:effectExtent l="0" t="0" r="5715" b="5080"/>
                  <wp:docPr id="529" name="Рисунок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7D119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D742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3F0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E7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EF9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935F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92F8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161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EF7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6EAC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9D97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7954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6745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</w:tr>
      <w:tr w:rsidR="00D50E7E" w:rsidRPr="00CC2BA7" w14:paraId="41A2B9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B449A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7B7C2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573CF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BE6D68" wp14:editId="2C78015B">
                  <wp:extent cx="260985" cy="166370"/>
                  <wp:effectExtent l="0" t="0" r="5715" b="5080"/>
                  <wp:docPr id="530" name="Рисунок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98952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5F4B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A75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34D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5C6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E075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C2F3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CA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A52A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208B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44C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1579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9CE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629B667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B533F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720C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09BC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D8B9FB" wp14:editId="1F639552">
                  <wp:extent cx="356235" cy="166370"/>
                  <wp:effectExtent l="0" t="0" r="5715" b="5080"/>
                  <wp:docPr id="531" name="Рисунок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F3F67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2BAF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ACB0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BA1B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798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67C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6AC9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788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13A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7073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E33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27B0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7022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62B84A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7CA0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CF9CE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C43D7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643B09" wp14:editId="0239B6B8">
                  <wp:extent cx="260985" cy="166370"/>
                  <wp:effectExtent l="0" t="0" r="5715" b="5080"/>
                  <wp:docPr id="532" name="Рисунок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7B4F6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5FEF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2E2A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F25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1DB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AF72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7785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17DA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E18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C06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64F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065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A95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33AA99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430D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A2C24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05237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235A47" wp14:editId="164B40CC">
                  <wp:extent cx="260985" cy="166370"/>
                  <wp:effectExtent l="0" t="0" r="5715" b="5080"/>
                  <wp:docPr id="533" name="Рисунок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2F8DF7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5F3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B6D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7A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11D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AA11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22BD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8E46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CC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4F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6FB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018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309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</w:tr>
      <w:tr w:rsidR="00D50E7E" w:rsidRPr="00CC2BA7" w14:paraId="1D8D602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E26D6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CEBB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3C257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00184FC" wp14:editId="35579E33">
                  <wp:extent cx="356235" cy="166370"/>
                  <wp:effectExtent l="0" t="0" r="5715" b="5080"/>
                  <wp:docPr id="534" name="Рисунок 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756F5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C354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540E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8DD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B23E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E556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E1DB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6C7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2FC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C8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32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1DB8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E7F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</w:tr>
      <w:tr w:rsidR="00D50E7E" w:rsidRPr="00CC2BA7" w14:paraId="309B3E6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AF969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31A69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14A2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5CDE85" wp14:editId="6ED185E8">
                  <wp:extent cx="356235" cy="166370"/>
                  <wp:effectExtent l="0" t="0" r="5715" b="5080"/>
                  <wp:docPr id="535" name="Рисунок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1746DD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64DB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F957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583A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8182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24C8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ECD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04F0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439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F5C7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ACF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035F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2F6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6C9CCA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6647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38072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78E0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0AFD34" wp14:editId="7BA0B1B1">
                  <wp:extent cx="260985" cy="166370"/>
                  <wp:effectExtent l="0" t="0" r="5715" b="5080"/>
                  <wp:docPr id="536" name="Рисунок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8F9B98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115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287C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A2F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C27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5EBB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EC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D1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ED86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026D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E7D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B42D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093A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</w:tr>
      <w:tr w:rsidR="00D50E7E" w:rsidRPr="00CC2BA7" w14:paraId="3E7BA40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CAFD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C3E68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FFE8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CDD29A" wp14:editId="19154F2A">
                  <wp:extent cx="166370" cy="166370"/>
                  <wp:effectExtent l="0" t="0" r="5080" b="5080"/>
                  <wp:docPr id="537" name="Рисунок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40B9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E2A9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521F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61B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95A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D8D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F64E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EB7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AE67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7D6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B3F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E0A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FB6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6C56782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505A5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A5961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7BC0D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8AC357" wp14:editId="2374CC94">
                  <wp:extent cx="260985" cy="166370"/>
                  <wp:effectExtent l="0" t="0" r="5715" b="5080"/>
                  <wp:docPr id="538" name="Рисунок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A1620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983C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215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567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11D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FDB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2126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A06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947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54A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512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383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8DBD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530823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4D7BF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98908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ECC1C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D919CA" wp14:editId="6DBF33EB">
                  <wp:extent cx="260985" cy="166370"/>
                  <wp:effectExtent l="0" t="0" r="5715" b="5080"/>
                  <wp:docPr id="539" name="Рисунок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D23D50" w14:textId="77777777" w:rsidR="00D50E7E" w:rsidRPr="00CC2BA7" w:rsidRDefault="00D50E7E" w:rsidP="00D50E7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720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BA9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31E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55AE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D72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DAC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9B8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EF03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20AF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BFD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B1BB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20DC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11BE80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F12C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0DD1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EDE7F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37C0E5" wp14:editId="04EFFB38">
                  <wp:extent cx="260985" cy="166370"/>
                  <wp:effectExtent l="0" t="0" r="5715" b="5080"/>
                  <wp:docPr id="540" name="Рисунок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E89BD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F47E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6E0D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0D4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2F67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253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BF9A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AF3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EF3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C9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E855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3CB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FB6A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</w:tr>
      <w:tr w:rsidR="00D50E7E" w:rsidRPr="00CC2BA7" w14:paraId="0CDC1DA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20BC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AB04D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FA601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8547A6" wp14:editId="651A5689">
                  <wp:extent cx="356235" cy="166370"/>
                  <wp:effectExtent l="0" t="0" r="5715" b="5080"/>
                  <wp:docPr id="541" name="Рисунок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458F06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CC1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BFE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564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B29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950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04D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431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BBF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320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5787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A860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59C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53</w:t>
            </w:r>
          </w:p>
        </w:tc>
      </w:tr>
      <w:tr w:rsidR="00D50E7E" w:rsidRPr="00CC2BA7" w14:paraId="76B55CE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6AA49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3A6BDC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48B9C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76BE8E" wp14:editId="6C791FEE">
                  <wp:extent cx="356235" cy="166370"/>
                  <wp:effectExtent l="0" t="0" r="5715" b="5080"/>
                  <wp:docPr id="542" name="Рисунок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AEAFD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5EFD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9F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2E7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6943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01E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CC0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71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E051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49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08C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5224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0BFA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22EA79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BA183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F80B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9058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CADF33" wp14:editId="6AE19D8A">
                  <wp:extent cx="356235" cy="260985"/>
                  <wp:effectExtent l="0" t="0" r="5715" b="5715"/>
                  <wp:docPr id="543" name="Рисунок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95F63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384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211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5953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A50A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4B8D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3BC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6082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4B7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FE3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0C5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EDC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74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66EE0CD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92BD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24D2B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B3B17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C659444" wp14:editId="0FF5EC84">
                  <wp:extent cx="260985" cy="166370"/>
                  <wp:effectExtent l="0" t="0" r="5715" b="5080"/>
                  <wp:docPr id="544" name="Рисунок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ACAC13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40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E79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B9C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819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5A32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0B7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59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35E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1FB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4C5A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3B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09CD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C5BA2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F966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E9E8C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2E6D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AE9ED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FBA8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3979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B982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90C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624A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8DBE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A1B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6D4C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ECF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29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279F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CA6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0EFF8D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C0F6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67AC5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C9D1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87F4883" wp14:editId="760DAB25">
                  <wp:extent cx="260985" cy="166370"/>
                  <wp:effectExtent l="0" t="0" r="5715" b="5080"/>
                  <wp:docPr id="545" name="Рисунок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2660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0CDA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E08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AEE5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698B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C4EF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D189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5B2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EBC7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097A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63ED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5132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D55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67946E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91C0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5E4F76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439E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6B9751" wp14:editId="0B98AF0F">
                  <wp:extent cx="462915" cy="166370"/>
                  <wp:effectExtent l="0" t="0" r="0" b="5080"/>
                  <wp:docPr id="546" name="Рисунок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5E4D0D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C86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B321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CB2C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7F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0816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249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AACF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1D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24F0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F2BD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2B9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0FD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60B4DA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A2AC1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B0DED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110C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808180" wp14:editId="0BF50E67">
                  <wp:extent cx="356235" cy="166370"/>
                  <wp:effectExtent l="0" t="0" r="5715" b="5080"/>
                  <wp:docPr id="547" name="Рисунок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CD911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4D1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1EEF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8F1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3E3C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606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ED2B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566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2D6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69DC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F17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1DB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52A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192C8B2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2CF5B9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B776C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1537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36457B" wp14:editId="64146522">
                  <wp:extent cx="166370" cy="166370"/>
                  <wp:effectExtent l="0" t="0" r="5080" b="5080"/>
                  <wp:docPr id="548" name="Рисунок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6AA40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4D26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7A1B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2BD9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0563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79E2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BC7F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226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7F79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249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F5CF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D26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CAE0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</w:tr>
      <w:tr w:rsidR="00D50E7E" w:rsidRPr="00CC2BA7" w14:paraId="09B8E0D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E3E7E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448FB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4A308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78C74D" wp14:editId="1D82E224">
                  <wp:extent cx="260985" cy="166370"/>
                  <wp:effectExtent l="0" t="0" r="5715" b="5080"/>
                  <wp:docPr id="549" name="Рисунок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57F9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CB3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DC27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AAA7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AA9D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36F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0070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9648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2DE4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6CD1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7EB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1A5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B92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</w:tr>
      <w:tr w:rsidR="00D50E7E" w:rsidRPr="00CC2BA7" w14:paraId="33892E0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95EFB9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A435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96C7E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2A3AA5" wp14:editId="0C18B54B">
                  <wp:extent cx="260985" cy="166370"/>
                  <wp:effectExtent l="0" t="0" r="5715" b="5080"/>
                  <wp:docPr id="550" name="Рисунок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8004E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98BF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AEEA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23C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537E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E80F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7759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6786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68FE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BE53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2D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A7A8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CCB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1455EA2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B74FB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A919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2F89A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EFC08F" wp14:editId="4ABAFE46">
                  <wp:extent cx="260985" cy="166370"/>
                  <wp:effectExtent l="0" t="0" r="5715" b="5080"/>
                  <wp:docPr id="551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15A1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9C6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6567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0FC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E3B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E82E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C6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2C7B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5DFF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D46E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57BF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14B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41E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F04EAEE" w14:textId="452D349F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7" w:name="_Toc112762745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2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Школы № 24</w:t>
      </w:r>
      <w:bookmarkEnd w:id="10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4062CDF0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AB5839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868E4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0DF44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360BBCE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11A54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E6DA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C1B0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91A37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39E22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A4DF2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11F3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BB40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2776B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015CF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57279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9703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50E7E" w:rsidRPr="00CC2BA7" w14:paraId="50DA1CE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83472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E852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61F8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B9927C" wp14:editId="2435445D">
                  <wp:extent cx="166370" cy="166370"/>
                  <wp:effectExtent l="0" t="0" r="5080" b="5080"/>
                  <wp:docPr id="552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043E09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C976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8B30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96D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9BD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71E8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A48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A167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094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DE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3E96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E6D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DEF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6787B16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94BB6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E5B88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E40A2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8C68CC" wp14:editId="679D2FC0">
                  <wp:extent cx="166370" cy="166370"/>
                  <wp:effectExtent l="0" t="0" r="5080" b="5080"/>
                  <wp:docPr id="553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66331E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3BB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0667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6E6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A5F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876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758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0265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B386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0E4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C03F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0CB8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C1D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5A3FF4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AE635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25B1A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1E5F7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3DCA32" wp14:editId="218293CB">
                  <wp:extent cx="260985" cy="166370"/>
                  <wp:effectExtent l="0" t="0" r="5715" b="5080"/>
                  <wp:docPr id="554" name="Рисунок 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4035DC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21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DB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BB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3A9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4D09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304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12BB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6F64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1EF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39F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C941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A85E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</w:tr>
      <w:tr w:rsidR="00D50E7E" w:rsidRPr="00CC2BA7" w14:paraId="6D22B5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9A005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0CCB1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D94E3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6C8BFE" wp14:editId="4443606C">
                  <wp:extent cx="260985" cy="166370"/>
                  <wp:effectExtent l="0" t="0" r="5715" b="5080"/>
                  <wp:docPr id="555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A415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6FC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51DB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158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3BC1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459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359C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61B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9805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CB7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DA6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542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BB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406DFBE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9BC54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C13B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BDA5B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D6DE35" wp14:editId="39178254">
                  <wp:extent cx="356235" cy="166370"/>
                  <wp:effectExtent l="0" t="0" r="5715" b="5080"/>
                  <wp:docPr id="556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8BC4A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362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8A4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A3E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209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B4D8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A92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63F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05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447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CD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D1CB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3D4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31ABD82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661FE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E3410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428E6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EF99A5" wp14:editId="63E63391">
                  <wp:extent cx="260985" cy="166370"/>
                  <wp:effectExtent l="0" t="0" r="5715" b="5080"/>
                  <wp:docPr id="557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5DA543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9DCD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94A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014D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C4A2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AA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6C1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8C9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6C26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D15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29E8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82B8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AEA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00E7907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14B2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FD0D5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F53A8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1553FB5" wp14:editId="0E79CA2A">
                  <wp:extent cx="260985" cy="166370"/>
                  <wp:effectExtent l="0" t="0" r="5715" b="5080"/>
                  <wp:docPr id="558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D29C1E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BED4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AE0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F56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5EBD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4E5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5566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DE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54AC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1E0F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08AE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D563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28DD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</w:tr>
      <w:tr w:rsidR="00D50E7E" w:rsidRPr="00CC2BA7" w14:paraId="44D027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9D597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7E850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C2051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14D64B4" wp14:editId="411D371D">
                  <wp:extent cx="356235" cy="166370"/>
                  <wp:effectExtent l="0" t="0" r="5715" b="5080"/>
                  <wp:docPr id="559" name="Рисунок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4AB30C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3D6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CA8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D32D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4A84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909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17CC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CF4D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9194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B536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B0FA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52C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33D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</w:tr>
      <w:tr w:rsidR="00D50E7E" w:rsidRPr="00CC2BA7" w14:paraId="19F76B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8917F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877B5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C5179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D838C4" wp14:editId="3A0679E4">
                  <wp:extent cx="356235" cy="166370"/>
                  <wp:effectExtent l="0" t="0" r="5715" b="5080"/>
                  <wp:docPr id="560" name="Рисунок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271A7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E38A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1425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B5A0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A790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175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A7F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96F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FA12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60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1BC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7C3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31CD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4E753B4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E7F5E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225B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FCD1A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7EECA2" wp14:editId="1148BD4C">
                  <wp:extent cx="260985" cy="166370"/>
                  <wp:effectExtent l="0" t="0" r="5715" b="5080"/>
                  <wp:docPr id="561" name="Рисунок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442D9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3B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6829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CD69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027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9AD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1D8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005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CEED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4D65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FFF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BC1B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3E00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</w:tr>
      <w:tr w:rsidR="00D50E7E" w:rsidRPr="00CC2BA7" w14:paraId="660274B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6F5C5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358D9C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8648A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92DA29" wp14:editId="52C830A8">
                  <wp:extent cx="166370" cy="166370"/>
                  <wp:effectExtent l="0" t="0" r="5080" b="5080"/>
                  <wp:docPr id="562" name="Рисунок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E1B3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778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B9C4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7C0F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3784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A623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6755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0DF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466F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FF1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00E5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3E2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49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19F927A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4362A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2C448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4EFC0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4FF8E19" wp14:editId="3AFB3298">
                  <wp:extent cx="260985" cy="166370"/>
                  <wp:effectExtent l="0" t="0" r="5715" b="5080"/>
                  <wp:docPr id="56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26E5AB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59E2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0E72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AAB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22F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FF7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D31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3FD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09B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3681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30A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0E2C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8607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199F553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73A9A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415AE5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48BF2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D0BF12" wp14:editId="503EE4D0">
                  <wp:extent cx="260985" cy="166370"/>
                  <wp:effectExtent l="0" t="0" r="5715" b="5080"/>
                  <wp:docPr id="564" name="Рисунок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D9612E" w14:textId="77777777" w:rsidR="00D50E7E" w:rsidRPr="00CC2BA7" w:rsidRDefault="00D50E7E" w:rsidP="00D50E7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1F5C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ECBD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F4E0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02D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7A06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142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01CD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23A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721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0E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D0F0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A0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0E0E20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940E72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AF67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CF19C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7DCE026" wp14:editId="0F8FCA74">
                  <wp:extent cx="260985" cy="166370"/>
                  <wp:effectExtent l="0" t="0" r="5715" b="5080"/>
                  <wp:docPr id="565" name="Рисунок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1C2D7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865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B04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8119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87D3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978C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A7E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73F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A7E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9C83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320B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A65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07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</w:tr>
      <w:tr w:rsidR="00D50E7E" w:rsidRPr="00CC2BA7" w14:paraId="197CA60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102F4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F1B07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AEB7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5683E8" wp14:editId="040F24DD">
                  <wp:extent cx="356235" cy="166370"/>
                  <wp:effectExtent l="0" t="0" r="5715" b="5080"/>
                  <wp:docPr id="566" name="Рисунок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81D3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40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870E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DAE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FA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8BE8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17AF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7F5C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BCFA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9C1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9E1C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15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F7E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26</w:t>
            </w:r>
          </w:p>
        </w:tc>
      </w:tr>
      <w:tr w:rsidR="00D50E7E" w:rsidRPr="00CC2BA7" w14:paraId="63B699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FAC7F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D7268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CE46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05F3FF" wp14:editId="036E62F2">
                  <wp:extent cx="356235" cy="166370"/>
                  <wp:effectExtent l="0" t="0" r="5715" b="5080"/>
                  <wp:docPr id="567" name="Рисунок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04010A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8B59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93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D30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4514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EB1D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93C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4D6F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6E7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59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C09E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49CF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766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2A53084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DA56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FC2A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4A5C5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D68135" wp14:editId="0C2796F0">
                  <wp:extent cx="356235" cy="260985"/>
                  <wp:effectExtent l="0" t="0" r="5715" b="5715"/>
                  <wp:docPr id="568" name="Рисунок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5B59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389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E0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DDD3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BB4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0730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97CF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C6D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0B35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C356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A21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5728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F5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61CA45E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716196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B9908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E99CF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5D63001" wp14:editId="64FC86C1">
                  <wp:extent cx="260985" cy="166370"/>
                  <wp:effectExtent l="0" t="0" r="5715" b="5080"/>
                  <wp:docPr id="569" name="Рисунок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37DCE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1E7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A50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F5C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CDF3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C29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2C3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9A6D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3A8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161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AEC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A4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32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12D88E7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7AC0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BF092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E954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2821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675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5802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10C5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423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840F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FFB0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CF13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F7A8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BED1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4AF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E06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B946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0AED8C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EC97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E3D0B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9F6C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CA85A3" wp14:editId="62758ACA">
                  <wp:extent cx="260985" cy="166370"/>
                  <wp:effectExtent l="0" t="0" r="5715" b="5080"/>
                  <wp:docPr id="570" name="Рисунок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E3B3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37D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1CE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138E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0A16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BC73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5DBD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0ECE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38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6FC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252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6F6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B789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1756924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570A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560A0D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866C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5A59A6" wp14:editId="6F2E0F37">
                  <wp:extent cx="462915" cy="166370"/>
                  <wp:effectExtent l="0" t="0" r="0" b="5080"/>
                  <wp:docPr id="571" name="Рисунок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5C8D95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04F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6130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48A7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10DE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F884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BBD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22F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4AC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CA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7D3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31F9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0018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30C2D40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73EA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6C8795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9A280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0AAFFC" wp14:editId="160E2BE5">
                  <wp:extent cx="356235" cy="166370"/>
                  <wp:effectExtent l="0" t="0" r="5715" b="5080"/>
                  <wp:docPr id="572" name="Рисунок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FEB0F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E44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B4AB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D57A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837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802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25E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0F2F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53DE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8B4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D2F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EACF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E8A0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0F3E3C5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D49C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13BEA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57CA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B69F66" wp14:editId="510DD02A">
                  <wp:extent cx="166370" cy="166370"/>
                  <wp:effectExtent l="0" t="0" r="5080" b="5080"/>
                  <wp:docPr id="573" name="Рисунок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0B31A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C0B7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F9DA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F10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688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190B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8BF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00BD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3766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1F6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4D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FD2D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9B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D50E7E" w:rsidRPr="00CC2BA7" w14:paraId="7F3E6C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EA103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93D92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FE06E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9F7B95F" wp14:editId="4F8F2A62">
                  <wp:extent cx="260985" cy="166370"/>
                  <wp:effectExtent l="0" t="0" r="5715" b="5080"/>
                  <wp:docPr id="574" name="Рисунок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5AC68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FB66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B3F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69C3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3E9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AB68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91BB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9A1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E98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CE28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3D3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76D1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378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19FF259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99C94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88FA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B510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259C645" wp14:editId="091828A6">
                  <wp:extent cx="260985" cy="166370"/>
                  <wp:effectExtent l="0" t="0" r="5715" b="5080"/>
                  <wp:docPr id="575" name="Рисунок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B1753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A340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B4F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553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5F5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FE5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6BA6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99B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F12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D6C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457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587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84FE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0571154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2F52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4332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A885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DC2B23" wp14:editId="5F6FDED1">
                  <wp:extent cx="260985" cy="166370"/>
                  <wp:effectExtent l="0" t="0" r="5715" b="5080"/>
                  <wp:docPr id="576" name="Рисунок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CC45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56F4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A2A8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DE73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CEE7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54D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0AFF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B874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15B8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10E6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16B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DCB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94D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E4B2315" w14:textId="37469D94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8" w:name="_Ref101991340"/>
      <w:bookmarkStart w:id="109" w:name="_Toc112762746"/>
      <w:r>
        <w:t xml:space="preserve">Таблица </w:t>
      </w:r>
      <w:fldSimple w:instr=" STYLEREF 1 \s ">
        <w:r w:rsidR="00A10D10">
          <w:rPr>
            <w:noProof/>
          </w:rPr>
          <w:t>15</w:t>
        </w:r>
      </w:fldSimple>
      <w:r>
        <w:t>.</w:t>
      </w:r>
      <w:fldSimple w:instr=" SEQ Таблица \* ARABIC \s 1 ">
        <w:r w:rsidR="00A10D10">
          <w:rPr>
            <w:noProof/>
          </w:rPr>
          <w:t>24</w:t>
        </w:r>
      </w:fldSimple>
      <w:bookmarkEnd w:id="108"/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Школы № 3</w:t>
      </w:r>
      <w:bookmarkEnd w:id="10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BD51825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8DBCF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98000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45659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56CD96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19BFC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DEBEF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50A7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32F18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9DE4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22AA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AA49A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D8DD2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98F5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EDCD6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EDFAD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BC6E0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50E7E" w:rsidRPr="00CC2BA7" w14:paraId="0987372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C1FF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33A02D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4967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C3D090" wp14:editId="30251FF2">
                  <wp:extent cx="166370" cy="166370"/>
                  <wp:effectExtent l="0" t="0" r="5080" b="5080"/>
                  <wp:docPr id="577" name="Рисунок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5D554F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E834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E957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958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729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A5E9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C0BE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2054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10C2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CC1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FF2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150C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4E0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510FB79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5C646F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85BAC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5C71C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B475584" wp14:editId="1AA87130">
                  <wp:extent cx="166370" cy="166370"/>
                  <wp:effectExtent l="0" t="0" r="5080" b="5080"/>
                  <wp:docPr id="578" name="Рисунок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61D02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3D2A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62D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007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E90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3B3C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44A7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945B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373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BA00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5F4F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A7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18EC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50E7E" w:rsidRPr="00CC2BA7" w14:paraId="0B069AB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04193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49282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5543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0AF5CF" wp14:editId="7E84E8F4">
                  <wp:extent cx="260985" cy="166370"/>
                  <wp:effectExtent l="0" t="0" r="5715" b="5080"/>
                  <wp:docPr id="579" name="Рисунок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CC1D0B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2F3C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F0F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C3F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18EC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38C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BA4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A43C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7318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350F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626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EC8C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4CD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</w:tr>
      <w:tr w:rsidR="00D50E7E" w:rsidRPr="00CC2BA7" w14:paraId="15B4C50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6A55E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EE06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A2B21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E9C1EA" wp14:editId="61C10FCA">
                  <wp:extent cx="260985" cy="166370"/>
                  <wp:effectExtent l="0" t="0" r="5715" b="5080"/>
                  <wp:docPr id="580" name="Рисунок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6254C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1966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38C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3A54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7EAC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5F22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7048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48FE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125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5DA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A663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0660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72C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74AB08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F88679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4BA86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872B3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8793CC" wp14:editId="5A3DC3A9">
                  <wp:extent cx="356235" cy="166370"/>
                  <wp:effectExtent l="0" t="0" r="5715" b="5080"/>
                  <wp:docPr id="581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29E1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8F8B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06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AFFA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E1A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139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15F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204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198C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FA78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B6C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A685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9AD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784291C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0E40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B99CAA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C0CB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882056" wp14:editId="174D32F9">
                  <wp:extent cx="260985" cy="166370"/>
                  <wp:effectExtent l="0" t="0" r="5715" b="5080"/>
                  <wp:docPr id="582" name="Рисунок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406BA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93D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E951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9C3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1AE4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7A9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391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B25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3A1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87D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380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34E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7D7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D50E7E" w:rsidRPr="00CC2BA7" w14:paraId="50C8B99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DF8FD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9DA0B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2A76A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7A948FC" wp14:editId="0461ACD0">
                  <wp:extent cx="260985" cy="166370"/>
                  <wp:effectExtent l="0" t="0" r="5715" b="5080"/>
                  <wp:docPr id="583" name="Рисунок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15A72D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B35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E12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A90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EB5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5E20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D536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571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282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EE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0116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945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DAD2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</w:tr>
      <w:tr w:rsidR="00D50E7E" w:rsidRPr="00CC2BA7" w14:paraId="2EDB3C2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858CF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D737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260C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22F630F" wp14:editId="5EF7F277">
                  <wp:extent cx="356235" cy="166370"/>
                  <wp:effectExtent l="0" t="0" r="5715" b="5080"/>
                  <wp:docPr id="584" name="Рисунок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6E0D8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CB92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6E7C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781E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E8FD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3C1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B2A6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688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1B9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EB9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43C9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544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9F07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</w:tr>
      <w:tr w:rsidR="00D50E7E" w:rsidRPr="00CC2BA7" w14:paraId="232D92F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9EA69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69B83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CCC2C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1DAC06" wp14:editId="325D587E">
                  <wp:extent cx="356235" cy="166370"/>
                  <wp:effectExtent l="0" t="0" r="5715" b="5080"/>
                  <wp:docPr id="585" name="Рисунок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598AB0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58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277E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DCF4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596D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35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66B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BC2C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C04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B2B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3CD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44E3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92C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</w:tr>
      <w:tr w:rsidR="00D50E7E" w:rsidRPr="00CC2BA7" w14:paraId="420C8E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B9B72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7211C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DE79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18AC58" wp14:editId="47988C40">
                  <wp:extent cx="260985" cy="166370"/>
                  <wp:effectExtent l="0" t="0" r="5715" b="5080"/>
                  <wp:docPr id="586" name="Рисунок 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AA8372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15BF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3063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2BF9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C0CC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3AFE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FD07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D2AC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6A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F43B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57F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A57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E771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</w:tr>
      <w:tr w:rsidR="00D50E7E" w:rsidRPr="00CC2BA7" w14:paraId="3E33B94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CED3D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2C87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F218F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495CC0" wp14:editId="13780200">
                  <wp:extent cx="166370" cy="166370"/>
                  <wp:effectExtent l="0" t="0" r="5080" b="5080"/>
                  <wp:docPr id="587" name="Рисунок 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B55096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190E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135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7F15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3B5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9061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83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8B16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AF05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2583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E714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4E9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C2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437534B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571A4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98E971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407C5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F18214" wp14:editId="35182F6E">
                  <wp:extent cx="260985" cy="166370"/>
                  <wp:effectExtent l="0" t="0" r="5715" b="5080"/>
                  <wp:docPr id="588" name="Рисунок 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F5C8A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DFDC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DF8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7200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592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FE15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EB4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57FC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484C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5E38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6EF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042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E5DE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07DFD0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73592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2EC68B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83728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E053AB" wp14:editId="67F6B69D">
                  <wp:extent cx="260985" cy="166370"/>
                  <wp:effectExtent l="0" t="0" r="5715" b="5080"/>
                  <wp:docPr id="589" name="Рисунок 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CD8014" w14:textId="77777777" w:rsidR="00D50E7E" w:rsidRPr="00CC2BA7" w:rsidRDefault="00D50E7E" w:rsidP="00D50E7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773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EA49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C49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3491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892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0EC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E2E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E69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389E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E5A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89C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454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10A037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3E5AB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B1B4F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3971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C889A9" wp14:editId="6E56166C">
                  <wp:extent cx="260985" cy="166370"/>
                  <wp:effectExtent l="0" t="0" r="5715" b="5080"/>
                  <wp:docPr id="590" name="Рисунок 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873A3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073E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AE90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AFE1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2DA4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C9D6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02AF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C89B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BF8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3DB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213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914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B52B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</w:t>
            </w:r>
          </w:p>
        </w:tc>
      </w:tr>
      <w:tr w:rsidR="00D50E7E" w:rsidRPr="00CC2BA7" w14:paraId="6C6F1F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7761F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F703E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D5210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A71B27" wp14:editId="60C992FD">
                  <wp:extent cx="356235" cy="166370"/>
                  <wp:effectExtent l="0" t="0" r="5715" b="5080"/>
                  <wp:docPr id="591" name="Рисунок 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2222E6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D1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8D12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C783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E46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9C1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19D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8245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000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33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B90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080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A5A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5</w:t>
            </w:r>
          </w:p>
        </w:tc>
      </w:tr>
      <w:tr w:rsidR="00D50E7E" w:rsidRPr="00CC2BA7" w14:paraId="7F9F3A6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2AFB82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FF98E5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996DF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18DC70" wp14:editId="44CD7713">
                  <wp:extent cx="356235" cy="166370"/>
                  <wp:effectExtent l="0" t="0" r="5715" b="5080"/>
                  <wp:docPr id="592" name="Рисунок 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CA8B1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09A3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8287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413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15A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1AC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63B3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A1DD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7CD2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5F0F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901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03A2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4D57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</w:tr>
      <w:tr w:rsidR="00D50E7E" w:rsidRPr="00CC2BA7" w14:paraId="1707AE7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1913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D8DA0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F235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95DEB32" wp14:editId="4314A818">
                  <wp:extent cx="356235" cy="260985"/>
                  <wp:effectExtent l="0" t="0" r="5715" b="5715"/>
                  <wp:docPr id="593" name="Рисунок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CAAB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EC3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0210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0D0A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27EB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36A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6EA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1B9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236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05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551E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44EC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F212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DABD99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BD924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A28A3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D053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A816CC6" wp14:editId="2236A96B">
                  <wp:extent cx="260985" cy="166370"/>
                  <wp:effectExtent l="0" t="0" r="5715" b="5080"/>
                  <wp:docPr id="594" name="Рисунок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DE19BF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9D8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D7E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56C1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13C1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B615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1899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92B6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38A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445A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127F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7A76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E88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1CA9BA2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70E35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78E25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91053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108D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DB48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08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C69A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D46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B881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FD71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B117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A4EC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D4A5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AA7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312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CD9B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338EE9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7D84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11727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61021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0E3E45" wp14:editId="0B77B316">
                  <wp:extent cx="260985" cy="166370"/>
                  <wp:effectExtent l="0" t="0" r="5715" b="5080"/>
                  <wp:docPr id="595" name="Рисунок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920E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899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A9A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DBE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3266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4AB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76A7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D24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CEC6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5563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9B4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27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10C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4A04CB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4C5A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83FC2E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40D7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A1E1A8D" wp14:editId="3FED589B">
                  <wp:extent cx="462915" cy="166370"/>
                  <wp:effectExtent l="0" t="0" r="0" b="5080"/>
                  <wp:docPr id="596" name="Рисунок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24DB3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A3F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CEA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56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FE5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2D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FBB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929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01D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926B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F24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9E4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52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398207D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2668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3222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304D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6D13CB" wp14:editId="669D1249">
                  <wp:extent cx="356235" cy="166370"/>
                  <wp:effectExtent l="0" t="0" r="5715" b="5080"/>
                  <wp:docPr id="597" name="Рисунок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DACE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</w:t>
            </w:r>
            <w:proofErr w:type="spellStart"/>
            <w:r w:rsidRPr="00CC2BA7">
              <w:rPr>
                <w:rFonts w:ascii="Arial" w:hAnsi="Arial"/>
                <w:sz w:val="18"/>
                <w:szCs w:val="18"/>
              </w:rPr>
              <w:t>С×сут</w:t>
            </w:r>
            <w:proofErr w:type="spellEnd"/>
            <w:r w:rsidRPr="00CC2BA7">
              <w:rPr>
                <w:rFonts w:ascii="Arial" w:hAnsi="Arial"/>
                <w:sz w:val="18"/>
                <w:szCs w:val="18"/>
              </w:rPr>
              <w:t>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F23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B79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ED2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87F2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2956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A0D3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923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CC4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30C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CAB4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4E9C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C5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7EFDBE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32A2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507B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5C06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D3558F" wp14:editId="70861D06">
                  <wp:extent cx="166370" cy="166370"/>
                  <wp:effectExtent l="0" t="0" r="5080" b="5080"/>
                  <wp:docPr id="598" name="Рисунок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D265C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6D4D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FE4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A5F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CBC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5B94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0BE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F67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69C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E34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19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655A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203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D50E7E" w:rsidRPr="00CC2BA7" w14:paraId="56FBFF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91A88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FBA37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BA738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14535B" wp14:editId="7ACEC4B7">
                  <wp:extent cx="260985" cy="166370"/>
                  <wp:effectExtent l="0" t="0" r="5715" b="5080"/>
                  <wp:docPr id="599" name="Рисунок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DF7F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E08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C3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0E3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E8FB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73D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4CB7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E24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BF86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68D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7C30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2C9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AFB6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2F919B6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5C43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C54F5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81A2E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5D8794" wp14:editId="44273692">
                  <wp:extent cx="260985" cy="166370"/>
                  <wp:effectExtent l="0" t="0" r="5715" b="5080"/>
                  <wp:docPr id="600" name="Рисунок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528F9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C80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03D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3A7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B57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5F30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8D3F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94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511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3EC9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9229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005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08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407362D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3089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E299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E710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F6557E8" wp14:editId="5DEA2317">
                  <wp:extent cx="260985" cy="166370"/>
                  <wp:effectExtent l="0" t="0" r="5715" b="5080"/>
                  <wp:docPr id="601" name="Рисунок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3813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1337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001D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39C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1FD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BFC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51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312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784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2F6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ACC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836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45F2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5A49041" w14:textId="4C70BBB5" w:rsidR="00D50E7E" w:rsidRPr="004B2D82" w:rsidRDefault="00D50E7E" w:rsidP="00D50E7E">
      <w:pPr>
        <w:pStyle w:val="1"/>
        <w:spacing w:before="400"/>
      </w:pPr>
      <w:bookmarkStart w:id="110" w:name="_Toc108265898"/>
      <w:r w:rsidRPr="008D481F">
        <w:t>ИНДИКАТОРЫ, ХАРАКТЕРИЗУЮЩИ</w:t>
      </w:r>
      <w:r>
        <w:t>Е</w:t>
      </w:r>
      <w:r w:rsidRPr="008D481F">
        <w:t xml:space="preserve"> </w:t>
      </w:r>
      <w:r w:rsidR="00C10B7A" w:rsidRPr="008D481F">
        <w:t xml:space="preserve">ДИНАМИКУ </w:t>
      </w:r>
      <w:r w:rsidR="00C10B7A">
        <w:t>ФУНКЦИОНИРОВАНИЯ</w:t>
      </w:r>
      <w:r>
        <w:t xml:space="preserve"> ИСТОЧНИКОВ ТЕПЛОВОЙ ЭНЕРГИИ (МОЩНОСТИ) В СИСТЕМЕ ТЕПЛОСНАБЖЕНИЯ, ОБРАЗОВАННОЙ НА БАЗЕ ИСТОЧНИКА С КОМБИНИРОВАННОЙ ВЫРАБОТКОЙ ТЕПЛОВОЙ И ЭЛЕКТРИЧЕСКОЙ ЭНЕРГИИ</w:t>
      </w:r>
      <w:bookmarkEnd w:id="110"/>
    </w:p>
    <w:p w14:paraId="353ECA88" w14:textId="45EFD06D" w:rsidR="00D50E7E" w:rsidRDefault="00D50E7E" w:rsidP="00D50E7E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50E7E">
        <w:rPr>
          <w:rFonts w:ascii="Arial" w:hAnsi="Arial" w:cs="Arial"/>
          <w:color w:val="222222"/>
        </w:rPr>
        <w:t>Индикаторы, характеризующие динамику функционирования источников тепловой энергии (мощности) в системе теплоснабжения, образованной на базе источника (источников) с комбинированной выработкой тепловой и электрической энергии</w:t>
      </w:r>
      <w:r>
        <w:rPr>
          <w:rFonts w:ascii="Arial" w:hAnsi="Arial" w:cs="Arial"/>
          <w:color w:val="222222"/>
        </w:rPr>
        <w:t xml:space="preserve"> г. Твери приведены </w:t>
      </w:r>
      <w:r w:rsidRPr="0020663B">
        <w:rPr>
          <w:rFonts w:ascii="Arial" w:hAnsi="Arial" w:cs="Arial"/>
          <w:color w:val="222222"/>
        </w:rPr>
        <w:t>в таблицах</w:t>
      </w:r>
      <w:r w:rsidR="0020663B" w:rsidRPr="0020663B">
        <w:rPr>
          <w:rFonts w:ascii="Arial" w:hAnsi="Arial" w:cs="Arial"/>
          <w:color w:val="222222"/>
        </w:rPr>
        <w:t xml:space="preserve"> </w:t>
      </w:r>
      <w:r w:rsidR="0020663B" w:rsidRPr="0020663B">
        <w:rPr>
          <w:rFonts w:ascii="Arial" w:hAnsi="Arial" w:cs="Arial"/>
          <w:color w:val="222222"/>
        </w:rPr>
        <w:fldChar w:fldCharType="begin"/>
      </w:r>
      <w:r w:rsidR="0020663B" w:rsidRPr="0020663B">
        <w:rPr>
          <w:rFonts w:ascii="Arial" w:hAnsi="Arial" w:cs="Arial"/>
          <w:color w:val="222222"/>
        </w:rPr>
        <w:instrText xml:space="preserve"> REF _Ref101991829 \h  \* MERGEFORMAT </w:instrText>
      </w:r>
      <w:r w:rsidR="0020663B" w:rsidRPr="0020663B">
        <w:rPr>
          <w:rFonts w:ascii="Arial" w:hAnsi="Arial" w:cs="Arial"/>
          <w:color w:val="222222"/>
        </w:rPr>
      </w:r>
      <w:r w:rsidR="0020663B" w:rsidRPr="0020663B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6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1</w:t>
      </w:r>
      <w:r w:rsidR="0020663B" w:rsidRPr="0020663B">
        <w:rPr>
          <w:rFonts w:ascii="Arial" w:hAnsi="Arial" w:cs="Arial"/>
          <w:color w:val="222222"/>
        </w:rPr>
        <w:fldChar w:fldCharType="end"/>
      </w:r>
      <w:r w:rsidR="0020663B" w:rsidRPr="0020663B">
        <w:rPr>
          <w:rFonts w:ascii="Arial" w:hAnsi="Arial" w:cs="Arial"/>
          <w:color w:val="222222"/>
        </w:rPr>
        <w:t>–</w:t>
      </w:r>
      <w:r w:rsidR="0020663B" w:rsidRPr="0020663B">
        <w:rPr>
          <w:rFonts w:ascii="Arial" w:hAnsi="Arial" w:cs="Arial"/>
          <w:color w:val="222222"/>
        </w:rPr>
        <w:fldChar w:fldCharType="begin"/>
      </w:r>
      <w:r w:rsidR="0020663B" w:rsidRPr="0020663B">
        <w:rPr>
          <w:rFonts w:ascii="Arial" w:hAnsi="Arial" w:cs="Arial"/>
          <w:color w:val="222222"/>
        </w:rPr>
        <w:instrText xml:space="preserve"> REF _Ref101991831 \h  \* MERGEFORMAT </w:instrText>
      </w:r>
      <w:r w:rsidR="0020663B" w:rsidRPr="0020663B">
        <w:rPr>
          <w:rFonts w:ascii="Arial" w:hAnsi="Arial" w:cs="Arial"/>
          <w:color w:val="222222"/>
        </w:rPr>
      </w:r>
      <w:r w:rsidR="0020663B" w:rsidRPr="0020663B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6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3</w:t>
      </w:r>
      <w:r w:rsidR="0020663B" w:rsidRPr="0020663B">
        <w:rPr>
          <w:rFonts w:ascii="Arial" w:hAnsi="Arial" w:cs="Arial"/>
          <w:color w:val="222222"/>
        </w:rPr>
        <w:fldChar w:fldCharType="end"/>
      </w:r>
      <w:r w:rsidR="0020663B" w:rsidRPr="0020663B">
        <w:rPr>
          <w:rFonts w:ascii="Arial" w:hAnsi="Arial" w:cs="Arial"/>
          <w:color w:val="222222"/>
        </w:rPr>
        <w:t>.</w:t>
      </w:r>
    </w:p>
    <w:p w14:paraId="44EC90BB" w14:textId="29514E25" w:rsidR="0020663B" w:rsidRDefault="0020663B" w:rsidP="00563C31">
      <w:pPr>
        <w:pStyle w:val="afffa"/>
        <w:spacing w:before="240" w:after="0" w:line="240" w:lineRule="auto"/>
        <w:ind w:firstLine="0"/>
        <w:contextualSpacing w:val="0"/>
      </w:pPr>
      <w:bookmarkStart w:id="111" w:name="_Ref101991829"/>
      <w:bookmarkStart w:id="112" w:name="_Toc112762747"/>
      <w:r>
        <w:lastRenderedPageBreak/>
        <w:t xml:space="preserve">Таблица </w:t>
      </w:r>
      <w:fldSimple w:instr=" STYLEREF 1 \s ">
        <w:r w:rsidR="00A10D10">
          <w:rPr>
            <w:noProof/>
          </w:rPr>
          <w:t>16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111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1</w:t>
      </w:r>
      <w:bookmarkEnd w:id="112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6"/>
        <w:gridCol w:w="5812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D50E7E" w:rsidRPr="00D50E7E" w14:paraId="4613BF5A" w14:textId="77777777" w:rsidTr="00D50E7E">
        <w:trPr>
          <w:trHeight w:val="20"/>
          <w:tblHeader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794128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C57299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CA33F7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388982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0026F5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E339AE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289649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A52B3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E37140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7C5E06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2FC161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1A7EBB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C9345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2A6E8C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DFB858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AFD1E2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866D5E" w:rsidRPr="00D50E7E" w14:paraId="3FC4BA9A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0C5AB" w14:textId="7F9FFFD3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CC397D" w14:textId="30852B9D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электрическая мощность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C660BA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6"/>
                <w:sz w:val="18"/>
                <w:szCs w:val="18"/>
              </w:rPr>
              <w:object w:dxaOrig="560" w:dyaOrig="460" w14:anchorId="7A5111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65pt;height:19.35pt" o:ole="">
                  <v:imagedata r:id="rId45" o:title=""/>
                </v:shape>
                <o:OLEObject Type="Embed" ProgID="Equation.DSMT4" ShapeID="_x0000_i1025" DrawAspect="Content" ObjectID="_1723466615" r:id="rId4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79A433" w14:textId="7C8A5504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D1032" w14:textId="0DA7378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  <w:lang w:eastAsia="ru-RU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31592" w14:textId="2AA79E92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F5FDA" w14:textId="3CD472F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CF18F" w14:textId="22A878F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BB9BC" w14:textId="26DD4A3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169BE" w14:textId="4127528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6F06" w14:textId="62A4DF5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9FA38" w14:textId="3490BE4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1034B" w14:textId="7D8F412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842FE" w14:textId="7CDD7F2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CF96" w14:textId="0E19C3F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E61A5" w14:textId="12967BC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32831078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37809B" w14:textId="5BD92736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4DB244" w14:textId="158B4906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тепловая мощность ТЭЦ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BCD38F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60" w:dyaOrig="400" w14:anchorId="132AAD5D">
                <v:shape id="_x0000_i1026" type="#_x0000_t75" style="width:19.35pt;height:17.35pt" o:ole="">
                  <v:imagedata r:id="rId47" o:title=""/>
                </v:shape>
                <o:OLEObject Type="Embed" ProgID="Equation.DSMT4" ShapeID="_x0000_i1026" DrawAspect="Content" ObjectID="_1723466616" r:id="rId4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D14A0" w14:textId="44BAB85A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D2BBE" w14:textId="69F2B03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40E55" w14:textId="171BBD5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6CBCF" w14:textId="7F3CD723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5CAD8" w14:textId="5E2019B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AA0B" w14:textId="579BADC8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F3F4A" w14:textId="20FBCB3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BC4CF" w14:textId="6823B25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A2B9E" w14:textId="293F122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80DE2" w14:textId="4682ACF4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98DDD" w14:textId="7A559A8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42D60" w14:textId="6E926104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DB0C4" w14:textId="322481B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1B6E3696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B8716" w14:textId="2C134D6D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1A395F" w14:textId="15B27962" w:rsidR="00866D5E" w:rsidRDefault="00866D5E" w:rsidP="00866D5E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базовая (турбоагрегатов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7DE4E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00" w:dyaOrig="400" w14:anchorId="674975AA">
                <v:shape id="_x0000_i1027" type="#_x0000_t75" style="width:28.65pt;height:18pt" o:ole="">
                  <v:imagedata r:id="rId49" o:title=""/>
                </v:shape>
                <o:OLEObject Type="Embed" ProgID="Equation.DSMT4" ShapeID="_x0000_i1027" DrawAspect="Content" ObjectID="_1723466617" r:id="rId5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B84CA6" w14:textId="75256CB9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14EE0" w14:textId="7E14425F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BC7A9" w14:textId="30B92F1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76189" w14:textId="662CE9A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56EA8" w14:textId="517E65F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2EB1D" w14:textId="17055CA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28756" w14:textId="41443FE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EB2E0" w14:textId="40CA860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123E6" w14:textId="2E6B290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B174E" w14:textId="2904F63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9E2A0" w14:textId="1DC5A33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8056C" w14:textId="14408EE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4A5ED" w14:textId="696EE40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30DFF284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30E8E3" w14:textId="18CBC1B3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348D8" w14:textId="3AB4DF16" w:rsidR="00866D5E" w:rsidRDefault="00866D5E" w:rsidP="00866D5E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РОУ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EE7464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0833F365">
                <v:shape id="_x0000_i1028" type="#_x0000_t75" style="width:29.35pt;height:19.35pt" o:ole="">
                  <v:imagedata r:id="rId51" o:title=""/>
                </v:shape>
                <o:OLEObject Type="Embed" ProgID="Equation.DSMT4" ShapeID="_x0000_i1028" DrawAspect="Content" ObjectID="_1723466618" r:id="rId5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F3E5B6" w14:textId="31F1C0AF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05899" w14:textId="422CADB6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CB7B" w14:textId="734AE83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2F16" w14:textId="1947B6D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52D24" w14:textId="5A7894E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1A93B" w14:textId="1A7F6D9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5E62B" w14:textId="5F3C22A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BE021" w14:textId="38E8053A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22A08" w14:textId="38356B2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338CB" w14:textId="332CD19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68CF3" w14:textId="66324A9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A31E0" w14:textId="4DF1B99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31EC" w14:textId="7417232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742B2230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78C3F" w14:textId="58C672AF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7BFBA5" w14:textId="0D52EC8E" w:rsidR="00866D5E" w:rsidRDefault="00866D5E" w:rsidP="00866D5E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икова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1A99A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4C0D2E1A">
                <v:shape id="_x0000_i1029" type="#_x0000_t75" style="width:29.35pt;height:19.35pt" o:ole="">
                  <v:imagedata r:id="rId53" o:title=""/>
                </v:shape>
                <o:OLEObject Type="Embed" ProgID="Equation.DSMT4" ShapeID="_x0000_i1029" DrawAspect="Content" ObjectID="_1723466619" r:id="rId5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46FC9" w14:textId="3714F6A7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128A4" w14:textId="0C31A6E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10561" w14:textId="24D36AF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82000" w14:textId="029FDED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05799" w14:textId="01CA13C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D59E2" w14:textId="2FCB4E7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DE9A6" w14:textId="75097D42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96824" w14:textId="7F522264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CD0AB" w14:textId="127512A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E14AC" w14:textId="64B4992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C018B" w14:textId="1CEC173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42376" w14:textId="47C24A6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14A46" w14:textId="4F882F2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7F07D862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CB8592" w14:textId="47704AE9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00EE0" w14:textId="470A2CF6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7833C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object w:dxaOrig="660" w:dyaOrig="420" w14:anchorId="30AE6F11">
                <v:shape id="_x0000_i1030" type="#_x0000_t75" style="width:35.35pt;height:22.65pt" o:ole="">
                  <v:imagedata r:id="rId55" o:title=""/>
                </v:shape>
                <o:OLEObject Type="Embed" ProgID="Equation.DSMT4" ShapeID="_x0000_i1030" DrawAspect="Content" ObjectID="_1723466620" r:id="rId5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D2892A" w14:textId="5B8623C4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4C71C" w14:textId="4ED0BD13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7,98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72F26" w14:textId="44DE97E2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6,91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8BB8F" w14:textId="7E5BD92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6,99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023AE" w14:textId="1FD614A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0,47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5B608" w14:textId="264334CF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86,74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5395B" w14:textId="6D40D658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87,37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39FD" w14:textId="2236126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87,37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8843" w14:textId="101BEC8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87,37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734A7" w14:textId="4E6E77F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BBAFD" w14:textId="6F7DC06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7153" w14:textId="4C66446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48D4" w14:textId="65BFF8F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41BDBA40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532F7" w14:textId="7826282F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81283D" w14:textId="4536D443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резерва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18567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2EE7ADED">
                <v:shape id="_x0000_i1031" type="#_x0000_t75" style="width:35.35pt;height:19.35pt" o:ole="">
                  <v:imagedata r:id="rId57" o:title=""/>
                </v:shape>
                <o:OLEObject Type="Embed" ProgID="Equation.DSMT4" ShapeID="_x0000_i1031" DrawAspect="Content" ObjectID="_1723466621" r:id="rId5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780B5" w14:textId="416DABDD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173C0" w14:textId="66E29B2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257FA" w14:textId="19BFC1A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F9BF" w14:textId="048F676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,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AEBC2" w14:textId="480B920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3,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31D03" w14:textId="7D4A7A1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CC406" w14:textId="4C02071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8DC0A" w14:textId="186D5E9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E5EDF" w14:textId="51124BB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A78F0" w14:textId="276E95B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E66A1" w14:textId="1E7E0BA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4075B" w14:textId="3CED148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AF1DE" w14:textId="2D4F570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07613181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9EFE12" w14:textId="5881EAB9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85C3B1" w14:textId="002C5353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Отпуск тепловой энергии с коллекторов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B13E41" w14:textId="7777777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09083345">
                <v:shape id="_x0000_i1032" type="#_x0000_t75" style="width:42pt;height:19.35pt" o:ole="">
                  <v:imagedata r:id="rId59" o:title=""/>
                </v:shape>
                <o:OLEObject Type="Embed" ProgID="Equation.DSMT4" ShapeID="_x0000_i1032" DrawAspect="Content" ObjectID="_1723466622" r:id="rId6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AE4578" w14:textId="3850DF69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BB7D3" w14:textId="0067845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6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8126F" w14:textId="733A0E2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6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82509" w14:textId="0EB6081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4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95A6" w14:textId="5B5D480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4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6D0CD" w14:textId="2C70046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29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3DF5" w14:textId="143D92B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7,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D904" w14:textId="583B122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5,9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02F6B" w14:textId="146B5A9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8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7E1DB" w14:textId="283C18D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05B0F" w14:textId="20F5FAF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239C0" w14:textId="643A004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E326C" w14:textId="7582E1F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233D78E1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4D44A" w14:textId="75B5695E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0FE16" w14:textId="2A0CFEBD" w:rsidR="00866D5E" w:rsidRDefault="00866D5E" w:rsidP="00866D5E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из отборов турбоагрегатов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07EB7" w14:textId="6DE2BF65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11CFD9C9">
                <v:shape id="_x0000_i1033" type="#_x0000_t75" style="width:42pt;height:19.35pt" o:ole="">
                  <v:imagedata r:id="rId59" o:title=""/>
                </v:shape>
                <o:OLEObject Type="Embed" ProgID="Equation.DSMT4" ShapeID="_x0000_i1033" DrawAspect="Content" ObjectID="_1723466623" r:id="rId6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9FB75" w14:textId="7F3C7412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0B490" w14:textId="2A65B15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5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BB1EE" w14:textId="11E26B0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5EB73" w14:textId="1FAE224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2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67B83" w14:textId="5F0280E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1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D172C" w14:textId="242528D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9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ED0DE" w14:textId="5CF135A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68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FC556" w14:textId="517284A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4,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27BA3" w14:textId="6CFC757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7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DFEBF" w14:textId="44A51ED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2B9D4" w14:textId="3953A78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FEF0D" w14:textId="1738E78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2BB6F" w14:textId="58378E4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3A98A0AF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530444" w14:textId="2EFDFC39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764D7" w14:textId="08AF39A2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47887" w14:textId="546A1103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67D43E62">
                <v:shape id="_x0000_i1034" type="#_x0000_t75" style="width:35.35pt;height:19.35pt" o:ole="">
                  <v:imagedata r:id="rId62" o:title=""/>
                </v:shape>
                <o:OLEObject Type="Embed" ProgID="Equation.DSMT4" ShapeID="_x0000_i1034" DrawAspect="Content" ObjectID="_1723466624" r:id="rId6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D0A697" w14:textId="568F7DC6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б/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3B6A3" w14:textId="20D3DA0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26582" w14:textId="7720DFD3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CDAFC" w14:textId="47A8278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9B636" w14:textId="7DCC5B6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00618" w14:textId="40D5D55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67D57" w14:textId="1899F5D6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5C68" w14:textId="64538FC8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CC789" w14:textId="006C583F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FD717" w14:textId="3575AE3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B852B" w14:textId="5C755C6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0871B" w14:textId="1813C08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BF166" w14:textId="47E9736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063585D7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9301F" w14:textId="2B35D0B7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7C0DE" w14:textId="46D5A8AA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EF9E9" w14:textId="5AEBB472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80" w:dyaOrig="400" w14:anchorId="20FB11EF">
                <v:shape id="_x0000_i1035" type="#_x0000_t75" style="width:22.65pt;height:19.35pt" o:ole="">
                  <v:imagedata r:id="rId64" o:title=""/>
                </v:shape>
                <o:OLEObject Type="Embed" ProgID="Equation.DSMT4" ShapeID="_x0000_i1035" DrawAspect="Content" ObjectID="_1723466625" r:id="rId6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643C1" w14:textId="7529CC42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/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EA01" w14:textId="29DA376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0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AE641" w14:textId="7E837D8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026CD" w14:textId="2B1EA35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1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D627C" w14:textId="783C747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1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80AFB" w14:textId="4399186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9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A3A84" w14:textId="272DC906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3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B332" w14:textId="7E6E9ECF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3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E4574" w14:textId="518C607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B4723" w14:textId="2B5D7DC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4D4F2" w14:textId="205AF29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A097A" w14:textId="5FE9573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A64B0" w14:textId="13D7841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4A597C17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C2AAC" w14:textId="5C4D2131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DF0B6" w14:textId="7A793211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тепловую энергию, отпущенную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842FF" w14:textId="1BC8FABE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40" w:dyaOrig="400" w14:anchorId="1F766337">
                <v:shape id="_x0000_i1036" type="#_x0000_t75" style="width:28.65pt;height:19.35pt" o:ole="">
                  <v:imagedata r:id="rId66" o:title=""/>
                </v:shape>
                <o:OLEObject Type="Embed" ProgID="Equation.DSMT4" ShapeID="_x0000_i1036" DrawAspect="Content" ObjectID="_1723466626" r:id="rId6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EF20D" w14:textId="6356B127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кг/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8A627" w14:textId="2615B4BA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2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B004F" w14:textId="3B636CCD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3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79DE2" w14:textId="0ED4942F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4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B002" w14:textId="63129CD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4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0C73" w14:textId="30B4C98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3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7BCE" w14:textId="5FF3C5F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17A7B" w14:textId="0605287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3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4A936" w14:textId="3AD8D67A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C3F15" w14:textId="056ABC1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CC086" w14:textId="10F1C99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2C1DB" w14:textId="0E57CC1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3949E" w14:textId="29B5541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14632B9D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A6096" w14:textId="2BEF8334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8395A" w14:textId="0CAF2132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эффициент полезного использования теплоты топлива на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9D09E3" w14:textId="084802A0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11B49" w14:textId="474C5287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0A6D8" w14:textId="07317ED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6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D98D0" w14:textId="4907164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3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C566E" w14:textId="5E371B36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3,7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7EF8" w14:textId="5E846E34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3,7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FD519" w14:textId="11DD01D5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1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EF43A" w14:textId="0A2AE5F3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2,3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C2E3D" w14:textId="46CF0224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2,6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6937C" w14:textId="1085C6D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2,6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4ADCD" w14:textId="42C5971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C5C53" w14:textId="2E0F17A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EC79A" w14:textId="01C5085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C248E" w14:textId="274CB8F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2444BD2C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CD936" w14:textId="4E9C9266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75C8C8" w14:textId="616B3082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A4642B" w14:textId="4D995F0F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39258" w14:textId="5E87CDF5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3A2D" w14:textId="01770822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E7BA7" w14:textId="148A1909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AB56B" w14:textId="4358724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EBE76" w14:textId="06BA77E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D809E" w14:textId="643AA7B6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6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C1FBC" w14:textId="09A21D8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2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A768B" w14:textId="55F8F126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28717" w14:textId="4E52FC2B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559F8" w14:textId="16C12CA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9460D" w14:textId="7B2FA83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13B16" w14:textId="5EA223A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9714" w14:textId="1F39A5E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350D3628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A11D4" w14:textId="3263CA95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AF1D9" w14:textId="1EEFB3A0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электрическ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8CC0CF" w14:textId="0FE09F5D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DC122" w14:textId="45F79019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6F99D" w14:textId="297272E8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3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2C1B8" w14:textId="23646F9C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7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E86D6" w14:textId="16C9925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2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79529" w14:textId="44E47CA7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2226E" w14:textId="612573A1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BC50" w14:textId="33256950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827B3" w14:textId="3C938FFE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7C150" w14:textId="3CDCF1A8" w:rsidR="00866D5E" w:rsidRDefault="00866D5E" w:rsidP="00866D5E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FF83F" w14:textId="518DF79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36F18" w14:textId="6A862EB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995E7" w14:textId="127E5B4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8A2E0" w14:textId="3D6D5FD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4A520B00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35AA5" w14:textId="3AF781A8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95C08" w14:textId="6148C122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ая установленная тепловая мощность ТЭЦ на одного ж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C94EB" w14:textId="570EDA7E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40" w:dyaOrig="400" w14:anchorId="374E6F41">
                <v:shape id="_x0000_i1037" type="#_x0000_t75" style="width:22.65pt;height:19.35pt" o:ole="">
                  <v:imagedata r:id="rId68" o:title=""/>
                </v:shape>
                <o:OLEObject Type="Embed" ProgID="Equation.DSMT4" ShapeID="_x0000_i1037" DrawAspect="Content" ObjectID="_1723466627" r:id="rId6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9D881" w14:textId="0A4F64BB" w:rsidR="00866D5E" w:rsidRPr="00D50E7E" w:rsidRDefault="00866D5E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/</w:t>
            </w:r>
            <w:proofErr w:type="spellStart"/>
            <w:r>
              <w:rPr>
                <w:rFonts w:ascii="Arial" w:hAnsi="Arial"/>
                <w:color w:val="000000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3C499" w14:textId="6CA45EC4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A059D" w14:textId="0942F8C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61E51" w14:textId="369AC7C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5F1CC" w14:textId="05DAC18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A2049" w14:textId="70DAC84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5700D" w14:textId="6990CEA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89344" w14:textId="3318E3C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66ACD" w14:textId="11653F1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FECE" w14:textId="47C47AB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B17DA" w14:textId="0CA6567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D924" w14:textId="3C4B634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D16D7" w14:textId="5E99E0A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D50E7E" w14:paraId="0260670B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A0D66" w14:textId="2D09CCB6" w:rsidR="00866D5E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0CF02" w14:textId="6BFF1E0F" w:rsidR="00866D5E" w:rsidRDefault="00866D5E" w:rsidP="00866D5E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астота отказов с прекращением теплоснабжения от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2481B" w14:textId="23982B3E" w:rsidR="00866D5E" w:rsidRPr="00D50E7E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20" w:dyaOrig="400" w14:anchorId="6FE0F15B">
                <v:shape id="_x0000_i1038" type="#_x0000_t75" style="width:22.65pt;height:19.35pt" o:ole="">
                  <v:imagedata r:id="rId70" o:title=""/>
                </v:shape>
                <o:OLEObject Type="Embed" ProgID="Equation.DSMT4" ShapeID="_x0000_i1038" DrawAspect="Content" ObjectID="_1723466628" r:id="rId7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51F7A" w14:textId="38959691" w:rsidR="00866D5E" w:rsidRDefault="00866D5E" w:rsidP="00866D5E">
            <w:pPr>
              <w:pStyle w:val="affff5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58C45" w14:textId="504CE83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32422" w14:textId="3174AB7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E09F0" w14:textId="63E2E43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01102" w14:textId="125B33E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944E2" w14:textId="4FE412A4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44CB1" w14:textId="7BAC0DF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F2427" w14:textId="12A0CE9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ABDC3" w14:textId="3E23500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EDA9F" w14:textId="6BC2D59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5FE79" w14:textId="2C88FE0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03368" w14:textId="1E85922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199D" w14:textId="0545C76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87CD11F" w14:textId="4D170903" w:rsidR="0020663B" w:rsidRDefault="0020663B" w:rsidP="00563C31">
      <w:pPr>
        <w:pStyle w:val="afffa"/>
        <w:spacing w:before="240" w:after="0" w:line="240" w:lineRule="auto"/>
        <w:ind w:firstLine="0"/>
        <w:contextualSpacing w:val="0"/>
      </w:pPr>
      <w:bookmarkStart w:id="113" w:name="_Toc112762748"/>
      <w:r>
        <w:t xml:space="preserve">Таблица </w:t>
      </w:r>
      <w:fldSimple w:instr=" STYLEREF 1 \s ">
        <w:r w:rsidR="00A10D10">
          <w:rPr>
            <w:noProof/>
          </w:rPr>
          <w:t>16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3</w:t>
      </w:r>
      <w:bookmarkEnd w:id="113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6"/>
        <w:gridCol w:w="5812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20663B" w:rsidRPr="00D50E7E" w14:paraId="24F35C31" w14:textId="77777777" w:rsidTr="00567EB7">
        <w:trPr>
          <w:trHeight w:val="20"/>
          <w:tblHeader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6F6F18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05EDF3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862B10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2EEFF7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B8807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2535BD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8B6BB4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AF9C4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0B1900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CADA3C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230358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440EC0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F6B60B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B272C1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E916C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1BA0C5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96201B" w:rsidRPr="00D50E7E" w14:paraId="68625E9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4873D" w14:textId="1F40331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64F4EB" w14:textId="049A0D87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электрическая мощность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14B955" w14:textId="21537AD5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6"/>
                <w:sz w:val="18"/>
                <w:szCs w:val="18"/>
              </w:rPr>
              <w:object w:dxaOrig="560" w:dyaOrig="460" w14:anchorId="64D02CCC">
                <v:shape id="_x0000_i1039" type="#_x0000_t75" style="width:24.65pt;height:19.35pt" o:ole="">
                  <v:imagedata r:id="rId45" o:title=""/>
                </v:shape>
                <o:OLEObject Type="Embed" ProgID="Equation.DSMT4" ShapeID="_x0000_i1039" DrawAspect="Content" ObjectID="_1723466629" r:id="rId7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16C32C" w14:textId="6EACCE1D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A7241" w14:textId="11D5626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E30CF" w14:textId="553E65C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33F28" w14:textId="295AEB0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A9FB9" w14:textId="4B9209D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E4CE8" w14:textId="024E59A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2BCF" w14:textId="4ED0306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281A3" w14:textId="3442FC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41118" w14:textId="20F00F3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BF7A" w14:textId="2F65CB7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E8B86" w14:textId="3852EFC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B9C92" w14:textId="7AE5EA5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287D8" w14:textId="7AC6280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</w:tr>
      <w:tr w:rsidR="0096201B" w:rsidRPr="00D50E7E" w14:paraId="7199AC6D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3504C" w14:textId="2A72F213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BC491A" w14:textId="7F1CA5C4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тепловая мощность ТЭЦ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4D4DF4" w14:textId="55425D5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60" w:dyaOrig="400" w14:anchorId="526DB194">
                <v:shape id="_x0000_i1040" type="#_x0000_t75" style="width:19.35pt;height:17.35pt" o:ole="">
                  <v:imagedata r:id="rId47" o:title=""/>
                </v:shape>
                <o:OLEObject Type="Embed" ProgID="Equation.DSMT4" ShapeID="_x0000_i1040" DrawAspect="Content" ObjectID="_1723466630" r:id="rId7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B44582" w14:textId="4C32CEC8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B6B16" w14:textId="15BD7DE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81A30" w14:textId="5178A7F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16C31" w14:textId="1C4A066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07BF3" w14:textId="0F63C57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0058C" w14:textId="4E854E6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1B7C2" w14:textId="1ADB769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35688" w14:textId="5FC88B0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B7D11" w14:textId="7868A65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9D0F7" w14:textId="2648993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25AC2" w14:textId="0C923E0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0CC2D" w14:textId="04D6B8B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58C06" w14:textId="31AC416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</w:tr>
      <w:tr w:rsidR="0096201B" w:rsidRPr="00D50E7E" w14:paraId="682B5D3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78C151" w14:textId="5BEDEC27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9D13AC" w14:textId="23A6ADDD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базовая (турбоагрегатов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087FC2" w14:textId="2544A04B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00" w:dyaOrig="400" w14:anchorId="66494E10">
                <v:shape id="_x0000_i1041" type="#_x0000_t75" style="width:28.65pt;height:18pt" o:ole="">
                  <v:imagedata r:id="rId49" o:title=""/>
                </v:shape>
                <o:OLEObject Type="Embed" ProgID="Equation.DSMT4" ShapeID="_x0000_i1041" DrawAspect="Content" ObjectID="_1723466631" r:id="rId7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19F9E3" w14:textId="50D21478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44D16" w14:textId="6BCCBF8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E13BD" w14:textId="068C04F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83631" w14:textId="3B36FDC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3CB72" w14:textId="095D581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09F7E" w14:textId="65AA48D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7EC3" w14:textId="02A5309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2DE73" w14:textId="20C0054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CB2ED" w14:textId="2379FC7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8FD13" w14:textId="16E48A5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869C" w14:textId="1C5EFD4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5FE29" w14:textId="3E705E3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475E4" w14:textId="22B6CD0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</w:tr>
      <w:tr w:rsidR="0096201B" w:rsidRPr="00D50E7E" w14:paraId="70BB62E8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A388A1" w14:textId="03202370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BD622E" w14:textId="2262EB7E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РОУ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6C4273" w14:textId="0F5B0692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037A8C0A">
                <v:shape id="_x0000_i1042" type="#_x0000_t75" style="width:29.35pt;height:19.35pt" o:ole="">
                  <v:imagedata r:id="rId51" o:title=""/>
                </v:shape>
                <o:OLEObject Type="Embed" ProgID="Equation.DSMT4" ShapeID="_x0000_i1042" DrawAspect="Content" ObjectID="_1723466632" r:id="rId7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3DF10C" w14:textId="5503EE52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526D6" w14:textId="41616D7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FB28A" w14:textId="7EA11DA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126F5" w14:textId="3FABB51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06223" w14:textId="2C65FE8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1D073" w14:textId="25B7FFE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6AFCE" w14:textId="1DD75AB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5E7B" w14:textId="6E84925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7D10" w14:textId="7FF5A5B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68343" w14:textId="4967A4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680DF" w14:textId="2474E38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ADB8E" w14:textId="273A924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5A9AE" w14:textId="561F118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</w:tr>
      <w:tr w:rsidR="0096201B" w:rsidRPr="00D50E7E" w14:paraId="0A9E9BB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E514B" w14:textId="6AA0007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1A38F" w14:textId="024CB060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икова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C5B5A" w14:textId="7DE05E27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366C9016">
                <v:shape id="_x0000_i1043" type="#_x0000_t75" style="width:29.35pt;height:19.35pt" o:ole="">
                  <v:imagedata r:id="rId53" o:title=""/>
                </v:shape>
                <o:OLEObject Type="Embed" ProgID="Equation.DSMT4" ShapeID="_x0000_i1043" DrawAspect="Content" ObjectID="_1723466633" r:id="rId7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093A3A" w14:textId="560F9CD0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B9532" w14:textId="2DFF5EC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755A4" w14:textId="797C338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D2A14" w14:textId="79572F5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42644" w14:textId="049CA8D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F936" w14:textId="4B2F3E4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165C8" w14:textId="3B58909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A8956" w14:textId="2581660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A6B9" w14:textId="128F782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FD20F" w14:textId="415DD3E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74E6" w14:textId="1737036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3612A" w14:textId="2AACD8A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35848" w14:textId="78F23B1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</w:tr>
      <w:tr w:rsidR="0096201B" w:rsidRPr="00D50E7E" w14:paraId="3EDF91C0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7D7D4" w14:textId="7F202FC4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FA386" w14:textId="69C917F9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13EC5" w14:textId="1A64494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object w:dxaOrig="660" w:dyaOrig="420" w14:anchorId="212B6F94">
                <v:shape id="_x0000_i1044" type="#_x0000_t75" style="width:35.35pt;height:22.65pt" o:ole="">
                  <v:imagedata r:id="rId55" o:title=""/>
                </v:shape>
                <o:OLEObject Type="Embed" ProgID="Equation.DSMT4" ShapeID="_x0000_i1044" DrawAspect="Content" ObjectID="_1723466634" r:id="rId7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1FC68" w14:textId="449F92D4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10E6" w14:textId="54A16B4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1,79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2FB5" w14:textId="55F11A8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7,49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8F8AA" w14:textId="54592F8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9,133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8574B" w14:textId="2ACE838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1,02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A14D" w14:textId="156CF5A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2,38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DE4A2" w14:textId="0E0CD8B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4,73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8F6A3" w14:textId="12C52A8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6,17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AB89B" w14:textId="1DE4EC4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3,29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91A02" w14:textId="7259561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9,53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77068" w14:textId="4462D57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8,20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009AB" w14:textId="0EA0551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37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FAE53" w14:textId="0C7EF41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9,2251</w:t>
            </w:r>
          </w:p>
        </w:tc>
      </w:tr>
      <w:tr w:rsidR="0096201B" w:rsidRPr="00D50E7E" w14:paraId="08B4B358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7464C" w14:textId="3A744E01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09964" w14:textId="500B6DB4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резерва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96B9E" w14:textId="277E188B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7CAA2C9A">
                <v:shape id="_x0000_i1045" type="#_x0000_t75" style="width:35.35pt;height:19.35pt" o:ole="">
                  <v:imagedata r:id="rId57" o:title=""/>
                </v:shape>
                <o:OLEObject Type="Embed" ProgID="Equation.DSMT4" ShapeID="_x0000_i1045" DrawAspect="Content" ObjectID="_1723466635" r:id="rId7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26184" w14:textId="72E67C55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3EBFB" w14:textId="62164CB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0CCA8" w14:textId="4C80FD5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82605" w14:textId="6741ED9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75140" w14:textId="4609743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4F05F" w14:textId="25C6126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4A79" w14:textId="65A5BB9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3D541" w14:textId="0262CE5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8FB87" w14:textId="31816E6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0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2682" w14:textId="2980D0B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3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03979" w14:textId="2965D68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4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98E54" w14:textId="51A6BF3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5,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0F45" w14:textId="2FFF750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6,1</w:t>
            </w:r>
          </w:p>
        </w:tc>
      </w:tr>
      <w:tr w:rsidR="0096201B" w:rsidRPr="00D50E7E" w14:paraId="29F13D6C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0F251" w14:textId="28295154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CBB82" w14:textId="2FC03A0E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Отпуск тепловой энергии с коллекторов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238E7" w14:textId="25516542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537E09F9">
                <v:shape id="_x0000_i1046" type="#_x0000_t75" style="width:42pt;height:19.35pt" o:ole="">
                  <v:imagedata r:id="rId59" o:title=""/>
                </v:shape>
                <o:OLEObject Type="Embed" ProgID="Equation.DSMT4" ShapeID="_x0000_i1046" DrawAspect="Content" ObjectID="_1723466636" r:id="rId7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DC51D" w14:textId="0EC89E33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FE984" w14:textId="419136C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6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E29B8" w14:textId="708204C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4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35D98" w14:textId="3A1EC7D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87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A83B0" w14:textId="5F678F7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99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A6E5" w14:textId="7968CEB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5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15C43" w14:textId="435F5AD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10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D39A1" w14:textId="4CC25F9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40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88D4F" w14:textId="518178A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5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1F5E6" w14:textId="23A6BA1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0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37AEF" w14:textId="2DD119F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08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FD865" w14:textId="357525A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1,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D9606" w14:textId="0E9D17B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1,6</w:t>
            </w:r>
          </w:p>
        </w:tc>
      </w:tr>
      <w:tr w:rsidR="0096201B" w:rsidRPr="00D50E7E" w14:paraId="1455AEB1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CE1886" w14:textId="12E7044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FA0AD" w14:textId="70D411F8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из отборов турбоагрегатов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3D813" w14:textId="293384D3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40F59A76">
                <v:shape id="_x0000_i1047" type="#_x0000_t75" style="width:42pt;height:19.35pt" o:ole="">
                  <v:imagedata r:id="rId59" o:title=""/>
                </v:shape>
                <o:OLEObject Type="Embed" ProgID="Equation.DSMT4" ShapeID="_x0000_i1047" DrawAspect="Content" ObjectID="_1723466637" r:id="rId8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538D3" w14:textId="6E045D39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1F463" w14:textId="0630030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46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925A6" w14:textId="075B4B2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6272C" w14:textId="2CE52B0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2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9A2F8" w14:textId="6DB01E7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4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DD1B9" w14:textId="3758A2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0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36093" w14:textId="6523C6A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0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CD45A" w14:textId="3436414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1,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3838" w14:textId="1895D3A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52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886AD" w14:textId="1803DA4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6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35585" w14:textId="668D6DF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9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48B69" w14:textId="16ED0DD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8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5088C" w14:textId="63B6F61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5,5</w:t>
            </w:r>
          </w:p>
        </w:tc>
      </w:tr>
      <w:tr w:rsidR="0096201B" w:rsidRPr="00D50E7E" w14:paraId="16540E4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B68E2" w14:textId="21ABE25C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382DD" w14:textId="57CDD2AA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02D2E" w14:textId="28F2CE25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3A7EAE55">
                <v:shape id="_x0000_i1048" type="#_x0000_t75" style="width:35.35pt;height:19.35pt" o:ole="">
                  <v:imagedata r:id="rId62" o:title=""/>
                </v:shape>
                <o:OLEObject Type="Embed" ProgID="Equation.DSMT4" ShapeID="_x0000_i1048" DrawAspect="Content" ObjectID="_1723466638" r:id="rId8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A20FD6" w14:textId="421CFD44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б/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63B36" w14:textId="448166D8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A88D8" w14:textId="1BEE1FAF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949F" w14:textId="1F61C48C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25C8D" w14:textId="05053EE2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536F6" w14:textId="748EB06C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A3582" w14:textId="715A0F18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3BAA2" w14:textId="113A74F8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B9CCF" w14:textId="1F0F9EC6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BA7BD" w14:textId="10085E04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BEC6" w14:textId="51C2DDE9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985D9" w14:textId="080FD950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C075" w14:textId="0C5B6B3F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0</w:t>
            </w:r>
          </w:p>
        </w:tc>
      </w:tr>
      <w:tr w:rsidR="0096201B" w:rsidRPr="00D50E7E" w14:paraId="4CDC811C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3FE4D" w14:textId="6FDB74E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FA145" w14:textId="100688F8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4AB0F9" w14:textId="5DFFB67E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80" w:dyaOrig="400" w14:anchorId="4334DC99">
                <v:shape id="_x0000_i1049" type="#_x0000_t75" style="width:22.65pt;height:19.35pt" o:ole="">
                  <v:imagedata r:id="rId64" o:title=""/>
                </v:shape>
                <o:OLEObject Type="Embed" ProgID="Equation.DSMT4" ShapeID="_x0000_i1049" DrawAspect="Content" ObjectID="_1723466639" r:id="rId8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449A6" w14:textId="0DEA1E31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/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55A0" w14:textId="4463200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6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39964" w14:textId="2CB22AB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068FF" w14:textId="0E22C36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6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8C60A" w14:textId="00D2D18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3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271CE" w14:textId="719A26F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8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4D58F" w14:textId="1822EBF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8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1B41B" w14:textId="50FA662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72BAD" w14:textId="6C4D24A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36AB6" w14:textId="14A9226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79F3" w14:textId="704B852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00ABC" w14:textId="593CD4E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8B59F" w14:textId="250F071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</w:tr>
      <w:tr w:rsidR="0096201B" w:rsidRPr="00D50E7E" w14:paraId="2626DA9D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1DBAD" w14:textId="1288BC00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540C8" w14:textId="19021421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тепловую энергию, отпущенную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316B2" w14:textId="7758CFE6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40" w:dyaOrig="400" w14:anchorId="26AA890F">
                <v:shape id="_x0000_i1050" type="#_x0000_t75" style="width:28.65pt;height:19.35pt" o:ole="">
                  <v:imagedata r:id="rId66" o:title=""/>
                </v:shape>
                <o:OLEObject Type="Embed" ProgID="Equation.DSMT4" ShapeID="_x0000_i1050" DrawAspect="Content" ObjectID="_1723466640" r:id="rId8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A5C92" w14:textId="3D1E4C1E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кг/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DFF78" w14:textId="380DE2C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E5B70" w14:textId="480D615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69E0C" w14:textId="092DCF3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,6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9FB57" w14:textId="1B3291D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C0F4D" w14:textId="28EE957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3B685" w14:textId="0F9B67A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DD2FA" w14:textId="73E5732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37F50" w14:textId="1345305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7E646" w14:textId="27D3081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9C679" w14:textId="4099B5B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FEEE4" w14:textId="0995117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C7FFE" w14:textId="1ED8909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</w:tr>
      <w:tr w:rsidR="0096201B" w:rsidRPr="00D50E7E" w14:paraId="1B26F85E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D7A60" w14:textId="137CDC0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C82D7" w14:textId="3A406E8E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эффициент полезного использования теплоты топлива на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438B1" w14:textId="66B42816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F95D3" w14:textId="573DBF9A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89FA" w14:textId="3C6A68F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6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14337" w14:textId="7306ACE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5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C7784" w14:textId="229434C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7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1B0F6" w14:textId="138BF20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1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E9512" w14:textId="240B554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7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9CD38" w14:textId="014A67E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4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2DCF2" w14:textId="595E63E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4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31691" w14:textId="1D8B231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8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58CD2" w14:textId="7B48135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82D73" w14:textId="28DBAB8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3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49AD2" w14:textId="4E88BAE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4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468D7" w14:textId="68E07C1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58%</w:t>
            </w:r>
          </w:p>
        </w:tc>
      </w:tr>
      <w:tr w:rsidR="0096201B" w:rsidRPr="00D50E7E" w14:paraId="04C794A1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2F614" w14:textId="6747EE1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1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77457F" w14:textId="532436AD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B1BFA6" w14:textId="0A90DBB6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122B14" w14:textId="0B1834BD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B8E22" w14:textId="6E2480B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88F76" w14:textId="043B2B7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464EE" w14:textId="6C92BE5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C7BF" w14:textId="324A58A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B903A" w14:textId="249E1E2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8D07F" w14:textId="1C9F650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3774C" w14:textId="25EBD32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46C50" w14:textId="2CD38B0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FA67" w14:textId="76AC243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203E2" w14:textId="1FE824B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BACFF" w14:textId="13D5DE3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89FCE" w14:textId="197EB46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63</w:t>
            </w:r>
          </w:p>
        </w:tc>
      </w:tr>
      <w:tr w:rsidR="0096201B" w:rsidRPr="00D50E7E" w14:paraId="401B4EB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DA273" w14:textId="6FA119A0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E1E4B" w14:textId="309B9B01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электрическ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D21A7" w14:textId="0D27328A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0C7A0" w14:textId="7EFE32F3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73BA9" w14:textId="5B9EEF4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8AA05" w14:textId="0A1E5E7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F63AD" w14:textId="2B1E108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F9FDD" w14:textId="654ED3C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4CE14" w14:textId="788B939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2CB93" w14:textId="36CC274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8BF69" w14:textId="50CE133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40665" w14:textId="7F90D21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63612" w14:textId="2EA4E2E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52129" w14:textId="1EAFA89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60CD1" w14:textId="573419B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68F7B" w14:textId="758704C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20</w:t>
            </w:r>
          </w:p>
        </w:tc>
      </w:tr>
      <w:tr w:rsidR="0096201B" w:rsidRPr="00D50E7E" w14:paraId="3EDF345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73451" w14:textId="7ED5754B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EFAF8" w14:textId="04500F64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ая установленная тепловая мощность ТЭЦ на одного ж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EB32A" w14:textId="3AA84B99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40" w:dyaOrig="400" w14:anchorId="3D993C3A">
                <v:shape id="_x0000_i1051" type="#_x0000_t75" style="width:22.65pt;height:19.35pt" o:ole="">
                  <v:imagedata r:id="rId68" o:title=""/>
                </v:shape>
                <o:OLEObject Type="Embed" ProgID="Equation.DSMT4" ShapeID="_x0000_i1051" DrawAspect="Content" ObjectID="_1723466641" r:id="rId8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C3F81" w14:textId="05795954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/</w:t>
            </w:r>
            <w:proofErr w:type="spellStart"/>
            <w:r>
              <w:rPr>
                <w:rFonts w:ascii="Arial" w:hAnsi="Arial"/>
                <w:color w:val="000000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0B68" w14:textId="2AE33E0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82ED" w14:textId="1468F7B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988A" w14:textId="62147A2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AA2D3" w14:textId="7CBD699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55771" w14:textId="49C1F56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834E9" w14:textId="39A3B9B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2A497" w14:textId="1DAF8E6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F571" w14:textId="7C45B03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4DFEC" w14:textId="5603EE9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F1B7A" w14:textId="13DCE78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E00BE" w14:textId="78AB890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F68AA" w14:textId="15BB876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96201B" w:rsidRPr="00D50E7E" w14:paraId="7CFD01E6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2DB15" w14:textId="113EDA01" w:rsidR="0096201B" w:rsidRDefault="0096201B" w:rsidP="0096201B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B8EB2" w14:textId="333E1F2C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астота отказов с прекращением теплоснабжения от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E02E0" w14:textId="0BA94B7A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20" w:dyaOrig="400" w14:anchorId="713EA769">
                <v:shape id="_x0000_i1052" type="#_x0000_t75" style="width:22.65pt;height:19.35pt" o:ole="">
                  <v:imagedata r:id="rId70" o:title=""/>
                </v:shape>
                <o:OLEObject Type="Embed" ProgID="Equation.DSMT4" ShapeID="_x0000_i1052" DrawAspect="Content" ObjectID="_1723466642" r:id="rId8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813EC3" w14:textId="78C1432F" w:rsidR="0096201B" w:rsidRDefault="0096201B" w:rsidP="0096201B">
            <w:pPr>
              <w:pStyle w:val="affff5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1B48D" w14:textId="56466BB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86CC6" w14:textId="669EF12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1C2D2" w14:textId="7A96E67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BB26E" w14:textId="0A14805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8EC04" w14:textId="4F8CF92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34F49" w14:textId="6E3F1BB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8AD8" w14:textId="06163CE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C6CD1" w14:textId="1E2C320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75A6D" w14:textId="20881FE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4F2E4" w14:textId="213C568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7193B" w14:textId="22CF633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F9E6A" w14:textId="091CF77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</w:tbl>
    <w:p w14:paraId="13E723A7" w14:textId="4E8DABF1" w:rsidR="0020663B" w:rsidRDefault="0020663B" w:rsidP="00563C31">
      <w:pPr>
        <w:pStyle w:val="afffa"/>
        <w:spacing w:before="240" w:after="0" w:line="240" w:lineRule="auto"/>
        <w:ind w:firstLine="0"/>
        <w:contextualSpacing w:val="0"/>
      </w:pPr>
      <w:bookmarkStart w:id="114" w:name="_Ref101991831"/>
      <w:bookmarkStart w:id="115" w:name="_Toc112762749"/>
      <w:r>
        <w:t xml:space="preserve">Таблица </w:t>
      </w:r>
      <w:fldSimple w:instr=" STYLEREF 1 \s ">
        <w:r w:rsidR="00A10D10">
          <w:rPr>
            <w:noProof/>
          </w:rPr>
          <w:t>16</w:t>
        </w:r>
      </w:fldSimple>
      <w:r>
        <w:t>.</w:t>
      </w:r>
      <w:fldSimple w:instr=" SEQ Таблица \* ARABIC \s 1 ">
        <w:r w:rsidR="00A10D10">
          <w:rPr>
            <w:noProof/>
          </w:rPr>
          <w:t>3</w:t>
        </w:r>
      </w:fldSimple>
      <w:bookmarkEnd w:id="114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4</w:t>
      </w:r>
      <w:bookmarkEnd w:id="115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6"/>
        <w:gridCol w:w="5812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20663B" w:rsidRPr="00D50E7E" w14:paraId="6FC995F2" w14:textId="77777777" w:rsidTr="00567EB7">
        <w:trPr>
          <w:trHeight w:val="20"/>
          <w:tblHeader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4F8CCB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D91A64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D65594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9DF44B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B1BFCE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182484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3DBE43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B8CFCE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08E5E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68C77B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97733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1EBE3D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74F46A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D16092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72A79E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95256D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96201B" w:rsidRPr="00D50E7E" w14:paraId="546FA325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8A4C78" w14:textId="7F641783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44C46" w14:textId="62B61B52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электрическая мощность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EC124" w14:textId="72FA10B9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6"/>
                <w:sz w:val="18"/>
                <w:szCs w:val="18"/>
              </w:rPr>
              <w:object w:dxaOrig="560" w:dyaOrig="460" w14:anchorId="47FDE9AB">
                <v:shape id="_x0000_i1053" type="#_x0000_t75" style="width:24.65pt;height:19.35pt" o:ole="">
                  <v:imagedata r:id="rId45" o:title=""/>
                </v:shape>
                <o:OLEObject Type="Embed" ProgID="Equation.DSMT4" ShapeID="_x0000_i1053" DrawAspect="Content" ObjectID="_1723466643" r:id="rId8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146643" w14:textId="5459E2CC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C632" w14:textId="2350557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74C4C" w14:textId="0BCE64B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DB2B" w14:textId="1D3F537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2FF79" w14:textId="3645946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FB2A8" w14:textId="061F8A7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58783" w14:textId="180F9DE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C7413" w14:textId="36A23A8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DBB50" w14:textId="5C7706D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7F807" w14:textId="2D122AA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30A12" w14:textId="2B10EC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63319" w14:textId="7F84653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328C3" w14:textId="3F729FF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0</w:t>
            </w:r>
          </w:p>
        </w:tc>
      </w:tr>
      <w:tr w:rsidR="0096201B" w:rsidRPr="00D50E7E" w14:paraId="080376EC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D2A845" w14:textId="1F5F974C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8E3324" w14:textId="671BA11F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тепловая мощность ТЭЦ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4C97E9" w14:textId="05A680A0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60" w:dyaOrig="400" w14:anchorId="08718275">
                <v:shape id="_x0000_i1054" type="#_x0000_t75" style="width:19.35pt;height:17.35pt" o:ole="">
                  <v:imagedata r:id="rId47" o:title=""/>
                </v:shape>
                <o:OLEObject Type="Embed" ProgID="Equation.DSMT4" ShapeID="_x0000_i1054" DrawAspect="Content" ObjectID="_1723466644" r:id="rId8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6CA973" w14:textId="42F53A6C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D83FC" w14:textId="0C8B5D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20E7" w14:textId="3E2811C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2D42" w14:textId="747DF44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93A2F" w14:textId="0C1CA94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E4A1" w14:textId="3D204CA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4E03D" w14:textId="3D3C7AA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3F47" w14:textId="33073D2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76CB2" w14:textId="1BA0E21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1C3B4" w14:textId="0A74DDD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D9E77" w14:textId="785FFE2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1F69" w14:textId="0551521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2D35D" w14:textId="3B921D0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</w:tr>
      <w:tr w:rsidR="0096201B" w:rsidRPr="00D50E7E" w14:paraId="53A313BB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F5F0F0" w14:textId="28CA1404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28D952" w14:textId="0DDA13B2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базовая (турбоагрегатов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5BFC3" w14:textId="09ADCDA4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00" w:dyaOrig="400" w14:anchorId="5C141671">
                <v:shape id="_x0000_i1055" type="#_x0000_t75" style="width:28.65pt;height:18pt" o:ole="">
                  <v:imagedata r:id="rId49" o:title=""/>
                </v:shape>
                <o:OLEObject Type="Embed" ProgID="Equation.DSMT4" ShapeID="_x0000_i1055" DrawAspect="Content" ObjectID="_1723466645" r:id="rId8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3A4C52" w14:textId="5B6BBC58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B8C6" w14:textId="59CF609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350FF" w14:textId="5729B45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70653" w14:textId="2A1130C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A8721" w14:textId="572B947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EC2D3" w14:textId="1674DA7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4D738" w14:textId="6973BBC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14C86" w14:textId="7D669B1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1679B" w14:textId="2F2830E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05E41" w14:textId="0AA51CE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CBF41" w14:textId="3CB77EF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1D9B6" w14:textId="1E5EB54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9DE54" w14:textId="497E9CA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0,0</w:t>
            </w:r>
          </w:p>
        </w:tc>
      </w:tr>
      <w:tr w:rsidR="0096201B" w:rsidRPr="00D50E7E" w14:paraId="20A14597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38D742" w14:textId="69CF1009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A6CF26" w14:textId="725F1F18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РОУ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65CC48" w14:textId="59B5A8E7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0AAAE8E7">
                <v:shape id="_x0000_i1056" type="#_x0000_t75" style="width:29.35pt;height:19.35pt" o:ole="">
                  <v:imagedata r:id="rId51" o:title=""/>
                </v:shape>
                <o:OLEObject Type="Embed" ProgID="Equation.DSMT4" ShapeID="_x0000_i1056" DrawAspect="Content" ObjectID="_1723466646" r:id="rId8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5ABA14" w14:textId="6DF42D8A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15586" w14:textId="51BE905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AE1BA" w14:textId="1CD84F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273B7" w14:textId="66647D7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DF07A" w14:textId="0152071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2640" w14:textId="2C4AB14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B4C59" w14:textId="0FD4A1A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CF023" w14:textId="1DB8C3F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547A7" w14:textId="4A5958E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AC2CF" w14:textId="0DFDD1C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063AE" w14:textId="7F9E995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CD3F1" w14:textId="5782CA5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B9434" w14:textId="38824AE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</w:t>
            </w:r>
          </w:p>
        </w:tc>
      </w:tr>
      <w:tr w:rsidR="0096201B" w:rsidRPr="00D50E7E" w14:paraId="2C101068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77C42" w14:textId="217C529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6D7FA" w14:textId="1CB7DCF9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икова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87028" w14:textId="3615CC4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5B891C76">
                <v:shape id="_x0000_i1057" type="#_x0000_t75" style="width:29.35pt;height:19.35pt" o:ole="">
                  <v:imagedata r:id="rId53" o:title=""/>
                </v:shape>
                <o:OLEObject Type="Embed" ProgID="Equation.DSMT4" ShapeID="_x0000_i1057" DrawAspect="Content" ObjectID="_1723466647" r:id="rId9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37C4F" w14:textId="5FF85B8B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4AB02" w14:textId="6F9E1EE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12A10" w14:textId="6C4C0F6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7ACD0" w14:textId="66E9934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6AED" w14:textId="625F395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BC4E3" w14:textId="03D2B52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D1A8B" w14:textId="449683B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03DDB" w14:textId="093B927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1E208" w14:textId="1A74006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94730" w14:textId="64B070B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CE710" w14:textId="31D806C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9167E" w14:textId="3FD5AC4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0DD20" w14:textId="481D565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</w:tr>
      <w:tr w:rsidR="0096201B" w:rsidRPr="00D50E7E" w14:paraId="0EC74826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24250" w14:textId="14CAAAB4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703C8" w14:textId="27562E94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E8C7EE" w14:textId="31FEA2C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object w:dxaOrig="660" w:dyaOrig="420" w14:anchorId="7A65E492">
                <v:shape id="_x0000_i1058" type="#_x0000_t75" style="width:35.35pt;height:22.65pt" o:ole="">
                  <v:imagedata r:id="rId55" o:title=""/>
                </v:shape>
                <o:OLEObject Type="Embed" ProgID="Equation.DSMT4" ShapeID="_x0000_i1058" DrawAspect="Content" ObjectID="_1723466648" r:id="rId9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AB8BE" w14:textId="1A3ABF53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E5593" w14:textId="324CB35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2,48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5A850" w14:textId="171892B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1,62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702F2" w14:textId="7EF7DAD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4,66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8B763" w14:textId="773356D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7,27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010A8" w14:textId="5255EF1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5,26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BBFA5" w14:textId="29FE552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4,547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3EE47" w14:textId="7D51905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1,10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8E702" w14:textId="7E2ED17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9,34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30551" w14:textId="31928A1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6,46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FBE74" w14:textId="52599B5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1,20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A53AA" w14:textId="180ABD5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0,25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86D57" w14:textId="34EB462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5,2768</w:t>
            </w:r>
          </w:p>
        </w:tc>
      </w:tr>
      <w:tr w:rsidR="0096201B" w:rsidRPr="00D50E7E" w14:paraId="1E80AC8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78D5C" w14:textId="27AF93B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6B4B3" w14:textId="14A0B837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резерва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2F0C4B" w14:textId="7C6A0CF1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2E7FEB13">
                <v:shape id="_x0000_i1059" type="#_x0000_t75" style="width:35.35pt;height:19.35pt" o:ole="">
                  <v:imagedata r:id="rId57" o:title=""/>
                </v:shape>
                <o:OLEObject Type="Embed" ProgID="Equation.DSMT4" ShapeID="_x0000_i1059" DrawAspect="Content" ObjectID="_1723466649" r:id="rId9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78E35" w14:textId="355D4834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775D9" w14:textId="5ADE186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0E392" w14:textId="4FC1C5A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146E" w14:textId="26C4394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7A93D" w14:textId="2B8AE09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44495" w14:textId="160BC83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7BD2E" w14:textId="7959AFE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15844" w14:textId="44B028D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3F847" w14:textId="244EE78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891E2" w14:textId="75E6899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7FFE" w14:textId="51600C0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7F489" w14:textId="5964FD5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D0DA0" w14:textId="448EA7B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5</w:t>
            </w:r>
          </w:p>
        </w:tc>
      </w:tr>
      <w:tr w:rsidR="0096201B" w:rsidRPr="00D50E7E" w14:paraId="4A24A07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6DAF5" w14:textId="7B2738FA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AB9C8" w14:textId="6860C8A7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Отпуск тепловой энергии с коллекторов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5D9CB" w14:textId="674809DE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37B64A2A">
                <v:shape id="_x0000_i1060" type="#_x0000_t75" style="width:42pt;height:19.35pt" o:ole="">
                  <v:imagedata r:id="rId59" o:title=""/>
                </v:shape>
                <o:OLEObject Type="Embed" ProgID="Equation.DSMT4" ShapeID="_x0000_i1060" DrawAspect="Content" ObjectID="_1723466650" r:id="rId9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0F3B2" w14:textId="5373E275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E149" w14:textId="1DA78C1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5,2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C7D65" w14:textId="337C9D5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3,7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574C" w14:textId="50979A9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8BCA7" w14:textId="4ACB6E7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1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A156F" w14:textId="077914F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26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FC3C" w14:textId="39885B8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4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D4EC6" w14:textId="3E9A117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2,7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A9E7" w14:textId="19965A7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9EC4F" w14:textId="5D163A0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2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B456E" w14:textId="3488D1F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24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33F50" w14:textId="7F0143F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8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0BC4C" w14:textId="04E4A96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61,03</w:t>
            </w:r>
          </w:p>
        </w:tc>
      </w:tr>
      <w:tr w:rsidR="0096201B" w:rsidRPr="00D50E7E" w14:paraId="562C289B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C4AE5" w14:textId="29DC49C3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21B58" w14:textId="2D9CCF67" w:rsidR="0096201B" w:rsidRDefault="0096201B" w:rsidP="0096201B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из отборов турбоагрегатов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1FC507" w14:textId="448AA9D8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2C72A0AC">
                <v:shape id="_x0000_i1061" type="#_x0000_t75" style="width:42pt;height:19.35pt" o:ole="">
                  <v:imagedata r:id="rId59" o:title=""/>
                </v:shape>
                <o:OLEObject Type="Embed" ProgID="Equation.DSMT4" ShapeID="_x0000_i1061" DrawAspect="Content" ObjectID="_1723466651" r:id="rId9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67104" w14:textId="792BBDD7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A6744" w14:textId="6FEF7F0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87A1D" w14:textId="61705D4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7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17F47" w14:textId="57AAB36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5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CB157" w14:textId="1654159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7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C3BAF" w14:textId="0A434A6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4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A83C4" w14:textId="1893813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5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DABDA" w14:textId="6427403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2,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6A622" w14:textId="7929FF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20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03B51" w14:textId="07FAE28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6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091E1" w14:textId="24FED69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47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3D87" w14:textId="0D954E6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A473F" w14:textId="44950CF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78,11</w:t>
            </w:r>
          </w:p>
        </w:tc>
      </w:tr>
      <w:tr w:rsidR="0096201B" w:rsidRPr="00D50E7E" w14:paraId="06693282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1EB1A6" w14:textId="206054C3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22A5C" w14:textId="6C711203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FEB67" w14:textId="7F4CE694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78917546">
                <v:shape id="_x0000_i1062" type="#_x0000_t75" style="width:35.35pt;height:19.35pt" o:ole="">
                  <v:imagedata r:id="rId62" o:title=""/>
                </v:shape>
                <o:OLEObject Type="Embed" ProgID="Equation.DSMT4" ShapeID="_x0000_i1062" DrawAspect="Content" ObjectID="_1723466652" r:id="rId9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6C27B" w14:textId="7FDF0CFB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б/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FD063" w14:textId="63062E81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A286E" w14:textId="63D7C15F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DBBDC" w14:textId="2A68A3B5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CADBB" w14:textId="0F9CDA39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1AB5D" w14:textId="504BF366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7CCC0" w14:textId="0C1A8C44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6C3E7" w14:textId="645F8E2D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6732D" w14:textId="2AFA06EF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D3B5F" w14:textId="7FD33135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B83EE" w14:textId="64955F37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01D4" w14:textId="36734766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FD69D" w14:textId="75DA21F0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5</w:t>
            </w:r>
          </w:p>
        </w:tc>
      </w:tr>
      <w:tr w:rsidR="0096201B" w:rsidRPr="00D50E7E" w14:paraId="5B9D3DED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3673E" w14:textId="03145BF5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C69F9" w14:textId="2A5AC574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A54FD" w14:textId="5EC87016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80" w:dyaOrig="400" w14:anchorId="2E0DB43E">
                <v:shape id="_x0000_i1063" type="#_x0000_t75" style="width:22.65pt;height:19.35pt" o:ole="">
                  <v:imagedata r:id="rId64" o:title=""/>
                </v:shape>
                <o:OLEObject Type="Embed" ProgID="Equation.DSMT4" ShapeID="_x0000_i1063" DrawAspect="Content" ObjectID="_1723466653" r:id="rId9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B5E74" w14:textId="4B394251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/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35B3C" w14:textId="7269EF7C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65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F77E" w14:textId="016CCFA7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63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68FC9" w14:textId="769E8ADC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57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0B54" w14:textId="719AD34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725A" w14:textId="3695C20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8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1C28E" w14:textId="3122A4C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7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1B5F4" w14:textId="7BAAAE7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E088F" w14:textId="18E305F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B5BA0" w14:textId="62601F3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6D57A" w14:textId="15205B3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886AF" w14:textId="443145A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3A77C" w14:textId="178A857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</w:tr>
      <w:tr w:rsidR="0096201B" w:rsidRPr="00D50E7E" w14:paraId="3B896BB6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D8CEE" w14:textId="3F787A12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F46C84" w14:textId="0A449728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тепловую энергию, отпущенную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F3C691" w14:textId="02312F6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40" w:dyaOrig="400" w14:anchorId="1645789F">
                <v:shape id="_x0000_i1064" type="#_x0000_t75" style="width:28.65pt;height:19.35pt" o:ole="">
                  <v:imagedata r:id="rId66" o:title=""/>
                </v:shape>
                <o:OLEObject Type="Embed" ProgID="Equation.DSMT4" ShapeID="_x0000_i1064" DrawAspect="Content" ObjectID="_1723466654" r:id="rId9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156E83" w14:textId="5D627527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кг/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D5628" w14:textId="7169B6BC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0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F09B5" w14:textId="753D5637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4420B" w14:textId="1695009F" w:rsidR="0096201B" w:rsidRDefault="0096201B" w:rsidP="0096201B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64,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658F1" w14:textId="1F03251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EF131" w14:textId="30A410F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79DE5" w14:textId="2C9EA4C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143C5" w14:textId="444110D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8D6B" w14:textId="4F76E6B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B2C32" w14:textId="1CD3272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B6157" w14:textId="73B68F6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22504" w14:textId="6A4D37D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2DF33" w14:textId="067D454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</w:tr>
      <w:tr w:rsidR="0096201B" w:rsidRPr="00D50E7E" w14:paraId="1B2F7EA7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60A33" w14:textId="07488A81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1FB46" w14:textId="70B7F4D0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эффициент полезного использования теплоты топлива на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41A7D6" w14:textId="61840278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09CE0" w14:textId="100DE478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F18F1" w14:textId="0969113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5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C87AD" w14:textId="2B33293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DE58B" w14:textId="06D9395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DC57" w14:textId="77F8692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9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0BD17" w14:textId="517E2273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2D9C6" w14:textId="669D633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402C" w14:textId="1AD3C0E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F9726" w14:textId="03A7B0B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8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66B5E" w14:textId="7888086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9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B176" w14:textId="58BD2C7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0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20489" w14:textId="58CC4D0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2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4E199" w14:textId="100F062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31%</w:t>
            </w:r>
          </w:p>
        </w:tc>
      </w:tr>
      <w:tr w:rsidR="0096201B" w:rsidRPr="00D50E7E" w14:paraId="52084C92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A9EDE" w14:textId="7D2E66E7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D6818" w14:textId="324318B9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9F1219" w14:textId="660F5C83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61775" w14:textId="685D53A5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ECB95" w14:textId="762FB29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4D212" w14:textId="7DBDEB4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C631" w14:textId="2FEA1D4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34D8" w14:textId="260E719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B23A6" w14:textId="41E5C34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8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387B2" w14:textId="2BDFFE5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8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9A32F" w14:textId="3ABF47F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91,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63517" w14:textId="606F36F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25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F864E" w14:textId="7721FF1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5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014BD" w14:textId="36E1832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84532" w14:textId="67162A7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13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33AEC" w14:textId="3C9FD37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3,92</w:t>
            </w:r>
          </w:p>
        </w:tc>
      </w:tr>
      <w:tr w:rsidR="0096201B" w:rsidRPr="00D50E7E" w14:paraId="432AEF9F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E58E7" w14:textId="51B74ABD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563EB" w14:textId="4855BD15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электрическ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70B94" w14:textId="6B7D4B6F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42B78" w14:textId="34AD156E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47A6E" w14:textId="153FAEC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98DA7" w14:textId="5698211B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C0248" w14:textId="5EFECD0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049FE" w14:textId="0DD4D73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36AD7" w14:textId="02F3997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12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6A495" w14:textId="243897A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57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49FE0" w14:textId="66A7A43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8,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6339D" w14:textId="5AA92B0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0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6BC57" w14:textId="4F1C2E4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0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43930" w14:textId="2F795B2F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0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2C047" w14:textId="2796D6B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0,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73578" w14:textId="35DA2AB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0,36</w:t>
            </w:r>
          </w:p>
        </w:tc>
      </w:tr>
      <w:tr w:rsidR="0096201B" w:rsidRPr="00D50E7E" w14:paraId="30EFD2FB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774FC" w14:textId="1DE952E2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FD9AA" w14:textId="4FC514A5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ая установленная тепловая мощность ТЭЦ на одного ж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E1ABC" w14:textId="717C3CD0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40" w:dyaOrig="400" w14:anchorId="19F89BC3">
                <v:shape id="_x0000_i1065" type="#_x0000_t75" style="width:22.65pt;height:19.35pt" o:ole="">
                  <v:imagedata r:id="rId68" o:title=""/>
                </v:shape>
                <o:OLEObject Type="Embed" ProgID="Equation.DSMT4" ShapeID="_x0000_i1065" DrawAspect="Content" ObjectID="_1723466655" r:id="rId9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747F2E" w14:textId="1C193270" w:rsidR="0096201B" w:rsidRPr="00D50E7E" w:rsidRDefault="0096201B" w:rsidP="0096201B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/</w:t>
            </w:r>
            <w:proofErr w:type="spellStart"/>
            <w:r>
              <w:rPr>
                <w:rFonts w:ascii="Arial" w:hAnsi="Arial"/>
                <w:color w:val="000000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FDC3B" w14:textId="7F60371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9913" w14:textId="6B212C5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D5F58" w14:textId="62BDB21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F8CF4" w14:textId="1B0A30C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F729E" w14:textId="61CEBBE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CC22F" w14:textId="735BA138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2540E" w14:textId="7711C3A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526F" w14:textId="351BD68E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A52C0" w14:textId="6DEF508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57533" w14:textId="2F6304C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E237C" w14:textId="2537E68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40C7D" w14:textId="4D200A7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96201B" w:rsidRPr="00D50E7E" w14:paraId="62E2CFF9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40C30" w14:textId="3251659D" w:rsidR="0096201B" w:rsidRDefault="0096201B" w:rsidP="0096201B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47297" w14:textId="77B40FEC" w:rsidR="0096201B" w:rsidRDefault="0096201B" w:rsidP="0096201B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астота отказов с прекращением теплоснабжения от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CED17" w14:textId="46623497" w:rsidR="0096201B" w:rsidRPr="00D50E7E" w:rsidRDefault="0096201B" w:rsidP="0096201B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20" w:dyaOrig="400" w14:anchorId="51D3D369">
                <v:shape id="_x0000_i1066" type="#_x0000_t75" style="width:22.65pt;height:19.35pt" o:ole="">
                  <v:imagedata r:id="rId70" o:title=""/>
                </v:shape>
                <o:OLEObject Type="Embed" ProgID="Equation.DSMT4" ShapeID="_x0000_i1066" DrawAspect="Content" ObjectID="_1723466656" r:id="rId9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3043DB" w14:textId="40886FB4" w:rsidR="0096201B" w:rsidRDefault="0096201B" w:rsidP="0096201B">
            <w:pPr>
              <w:pStyle w:val="affff5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7DA62" w14:textId="613ECECC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1D9C9" w14:textId="41905834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CDB58" w14:textId="5994928A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7AB50" w14:textId="33C69532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40EED" w14:textId="64566991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D8564" w14:textId="621CC7AD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51BA" w14:textId="0525163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324EA" w14:textId="7AD0D6D9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BDE66" w14:textId="38CF3180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FF481" w14:textId="7FAAE046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3BFAB" w14:textId="596AE965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CF5EA" w14:textId="7588AD37" w:rsidR="0096201B" w:rsidRDefault="0096201B" w:rsidP="0096201B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</w:tbl>
    <w:p w14:paraId="7B7DAA2B" w14:textId="4AAC3DD6" w:rsidR="0020663B" w:rsidRPr="004B2D82" w:rsidRDefault="0020663B" w:rsidP="0020663B">
      <w:pPr>
        <w:pStyle w:val="1"/>
        <w:spacing w:before="400"/>
      </w:pPr>
      <w:bookmarkStart w:id="116" w:name="_Toc108265899"/>
      <w:r w:rsidRPr="008D481F">
        <w:t>ИНДИКАТОРЫ, ХАРАКТЕРИЗУЮЩИ</w:t>
      </w:r>
      <w:r>
        <w:t>Е</w:t>
      </w:r>
      <w:r w:rsidRPr="008D481F">
        <w:t xml:space="preserve"> ДИНАМИКУ</w:t>
      </w:r>
      <w:r w:rsidR="0096201B">
        <w:t xml:space="preserve"> </w:t>
      </w:r>
      <w:r w:rsidR="00380DF0">
        <w:t>ФУНКЦИОНИРОВАНИЯ</w:t>
      </w:r>
      <w:r>
        <w:t xml:space="preserve"> ИСТОЧНИКОВ ТЕПЛОВОЙ ЭНЕРГИИ (МОЩНОСТИ) В СИСТЕМЕ ТЕПЛОСНАБЖЕНИЯ, ОБРАЗОВАННОЙ НА БАЗЕ КОТЕЛЬНОЙ</w:t>
      </w:r>
      <w:bookmarkEnd w:id="116"/>
    </w:p>
    <w:p w14:paraId="1EF61C4C" w14:textId="17676D6A" w:rsidR="0020663B" w:rsidRPr="00D01EAF" w:rsidRDefault="0020663B" w:rsidP="00D01EAF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>Индикаторы, характеризующие динамику функционирования источников тепловой энергии (мощности) в системах теплоснабжения г. Твери, образованных на базе котельных в таблицах</w:t>
      </w:r>
      <w:r w:rsidR="00D01EAF" w:rsidRPr="00D01EAF">
        <w:rPr>
          <w:rFonts w:ascii="Arial" w:hAnsi="Arial" w:cs="Arial"/>
          <w:color w:val="222222"/>
        </w:rPr>
        <w:t xml:space="preserve"> </w:t>
      </w:r>
      <w:r w:rsidR="00D01EAF" w:rsidRPr="00D01EAF">
        <w:rPr>
          <w:rFonts w:ascii="Arial" w:hAnsi="Arial" w:cs="Arial"/>
          <w:color w:val="222222"/>
        </w:rPr>
        <w:fldChar w:fldCharType="begin"/>
      </w:r>
      <w:r w:rsidR="00D01EAF" w:rsidRPr="00D01EAF">
        <w:rPr>
          <w:rFonts w:ascii="Arial" w:hAnsi="Arial" w:cs="Arial"/>
          <w:color w:val="222222"/>
        </w:rPr>
        <w:instrText xml:space="preserve"> REF _Ref101993694 \h  \* MERGEFORMAT </w:instrText>
      </w:r>
      <w:r w:rsidR="00D01EAF" w:rsidRPr="00D01EAF">
        <w:rPr>
          <w:rFonts w:ascii="Arial" w:hAnsi="Arial" w:cs="Arial"/>
          <w:color w:val="222222"/>
        </w:rPr>
      </w:r>
      <w:r w:rsidR="00D01EAF" w:rsidRPr="00D01EAF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7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1</w:t>
      </w:r>
      <w:r w:rsidR="00D01EAF" w:rsidRPr="00D01EAF">
        <w:rPr>
          <w:rFonts w:ascii="Arial" w:hAnsi="Arial" w:cs="Arial"/>
          <w:color w:val="222222"/>
        </w:rPr>
        <w:fldChar w:fldCharType="end"/>
      </w:r>
      <w:r w:rsidR="00D01EAF" w:rsidRPr="00D01EAF">
        <w:rPr>
          <w:rFonts w:ascii="Arial" w:hAnsi="Arial" w:cs="Arial"/>
          <w:color w:val="222222"/>
        </w:rPr>
        <w:t>–</w:t>
      </w:r>
      <w:r w:rsidR="00D01EAF" w:rsidRPr="00D01EAF">
        <w:rPr>
          <w:rFonts w:ascii="Arial" w:hAnsi="Arial" w:cs="Arial"/>
          <w:color w:val="222222"/>
        </w:rPr>
        <w:fldChar w:fldCharType="begin"/>
      </w:r>
      <w:r w:rsidR="00D01EAF" w:rsidRPr="00D01EAF">
        <w:rPr>
          <w:rFonts w:ascii="Arial" w:hAnsi="Arial" w:cs="Arial"/>
          <w:color w:val="222222"/>
        </w:rPr>
        <w:instrText xml:space="preserve"> REF _Ref101993697 \h  \* MERGEFORMAT </w:instrText>
      </w:r>
      <w:r w:rsidR="00D01EAF" w:rsidRPr="00D01EAF">
        <w:rPr>
          <w:rFonts w:ascii="Arial" w:hAnsi="Arial" w:cs="Arial"/>
          <w:color w:val="222222"/>
        </w:rPr>
      </w:r>
      <w:r w:rsidR="00D01EAF" w:rsidRPr="00D01EAF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7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38</w:t>
      </w:r>
      <w:r w:rsidR="00D01EAF" w:rsidRPr="00D01EAF">
        <w:rPr>
          <w:rFonts w:ascii="Arial" w:hAnsi="Arial" w:cs="Arial"/>
          <w:color w:val="222222"/>
        </w:rPr>
        <w:fldChar w:fldCharType="end"/>
      </w:r>
      <w:r w:rsidRPr="00D01EAF">
        <w:rPr>
          <w:rFonts w:ascii="Arial" w:hAnsi="Arial" w:cs="Arial"/>
          <w:color w:val="222222"/>
        </w:rPr>
        <w:t>.</w:t>
      </w:r>
    </w:p>
    <w:p w14:paraId="62A86001" w14:textId="30FD832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17" w:name="_Ref101993694"/>
      <w:bookmarkStart w:id="118" w:name="_Toc112762750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117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 «Южная»</w:t>
      </w:r>
      <w:r w:rsidR="00E23446">
        <w:t xml:space="preserve"> ООО «Тверская генерация»</w:t>
      </w:r>
      <w:bookmarkEnd w:id="11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57DCCF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7802BE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0E20F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12A9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F889F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D1842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C781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B50BE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96463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1015F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26FC3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A5D9B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9EFDE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7F636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145F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A5395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96A67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67EB7" w:rsidRPr="00567EB7" w14:paraId="4A4F246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E2655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816099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39FA1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88006E" wp14:editId="088565B0">
                  <wp:extent cx="173990" cy="173990"/>
                  <wp:effectExtent l="0" t="0" r="0" b="0"/>
                  <wp:docPr id="861" name="Рисунок 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EFB95B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6B80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F4B9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4F37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E15C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6F19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F672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5249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8FA5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8947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4E0F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82D7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5FD9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</w:tr>
      <w:tr w:rsidR="00567EB7" w:rsidRPr="00567EB7" w14:paraId="27D55E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4A8C9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3BFC49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A717C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9ACFCE" wp14:editId="4E22D486">
                  <wp:extent cx="272415" cy="173990"/>
                  <wp:effectExtent l="0" t="0" r="0" b="0"/>
                  <wp:docPr id="860" name="Рисунок 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06A46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038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9,06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634E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,85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73F4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,5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27E3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4,35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03F5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58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B047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58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8010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68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B7C2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68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902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84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4F38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,00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0115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,57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6C58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,7356</w:t>
            </w:r>
          </w:p>
        </w:tc>
      </w:tr>
      <w:tr w:rsidR="00567EB7" w:rsidRPr="00567EB7" w14:paraId="0412A11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7621D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BD7EA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B6FCA1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93FE57C" wp14:editId="13538BF5">
                  <wp:extent cx="173990" cy="173990"/>
                  <wp:effectExtent l="0" t="0" r="0" b="0"/>
                  <wp:docPr id="859" name="Рисунок 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69769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B78B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257E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2E97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3956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977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989D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8E08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99CF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889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1F34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F958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8640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</w:t>
            </w:r>
          </w:p>
        </w:tc>
      </w:tr>
      <w:tr w:rsidR="00567EB7" w:rsidRPr="00567EB7" w14:paraId="27EC2F4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B81F7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5D5EC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C7583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2CFB8B" wp14:editId="63BAA630">
                  <wp:extent cx="359410" cy="173990"/>
                  <wp:effectExtent l="0" t="0" r="2540" b="0"/>
                  <wp:docPr id="858" name="Рисунок 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4CD99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4A7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6FA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2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92AE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F42C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1668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2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6C5F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5AA2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E1E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2FE9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D85A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4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D243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7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450C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7,45</w:t>
            </w:r>
          </w:p>
        </w:tc>
      </w:tr>
      <w:tr w:rsidR="00567EB7" w:rsidRPr="00567EB7" w14:paraId="5ABF64F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F4F40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01F84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5FFEB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865D1A" wp14:editId="5FAE63DE">
                  <wp:extent cx="173990" cy="173990"/>
                  <wp:effectExtent l="0" t="0" r="0" b="0"/>
                  <wp:docPr id="857" name="Рисунок 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67A29B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5CBA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3B4F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2510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A751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A07F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11D3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AE2E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FB7E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EAF5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8C28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1B9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B92E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7</w:t>
            </w:r>
          </w:p>
        </w:tc>
      </w:tr>
      <w:tr w:rsidR="00567EB7" w:rsidRPr="00567EB7" w14:paraId="76E8366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1F2E2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FB20D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FE7091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14E55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DCA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CFC3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BCB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C8FC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58FF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04D6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510A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D0F1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949A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BC3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4FB1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0FE4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3</w:t>
            </w:r>
          </w:p>
        </w:tc>
      </w:tr>
      <w:tr w:rsidR="00567EB7" w:rsidRPr="00567EB7" w14:paraId="734374A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CA965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7B71B7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65425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6E109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0F0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25E6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D93B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8300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7CCB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4931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ADB2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72BA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3A65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192F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4BC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4F6F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71</w:t>
            </w:r>
          </w:p>
        </w:tc>
      </w:tr>
      <w:tr w:rsidR="00567EB7" w:rsidRPr="00567EB7" w14:paraId="0499D86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F7F29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E4D32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843008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3A290B" wp14:editId="12456C55">
                  <wp:extent cx="173990" cy="173990"/>
                  <wp:effectExtent l="0" t="0" r="0" b="0"/>
                  <wp:docPr id="856" name="Рисунок 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39DF0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EFAC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37B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0A9A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9BE3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32D8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777C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BDDC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8AB4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FDC2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CE6E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3BBE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C9AC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7C946A6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F8551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A3A1B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41B2A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59AA7C" wp14:editId="66EE13F6">
                  <wp:extent cx="173990" cy="173990"/>
                  <wp:effectExtent l="0" t="0" r="0" b="0"/>
                  <wp:docPr id="855" name="Рисунок 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2EFC0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47C4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FABD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5C6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5BA9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38D7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6F5E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5944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692C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C99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8666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D332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FCEF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567EB7" w:rsidRPr="00567EB7" w14:paraId="45D1CFD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27E27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E99E1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1FBF1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80B80E" wp14:editId="2321DC4F">
                  <wp:extent cx="97790" cy="173990"/>
                  <wp:effectExtent l="0" t="0" r="0" b="0"/>
                  <wp:docPr id="854" name="Рисунок 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B3706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ABF5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C38F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127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7F67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6CC2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ED3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FE4B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53D5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AAD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F1B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E93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5D67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65D64AF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1EB2C3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CA5E7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55834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0D99C4" wp14:editId="55D0D097">
                  <wp:extent cx="97790" cy="173990"/>
                  <wp:effectExtent l="0" t="0" r="0" b="0"/>
                  <wp:docPr id="853" name="Рисунок 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568BA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F9D5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49A9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F68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0A64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8010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D5B5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4F51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C265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7920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ACA4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EB93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37E0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3CD37BD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072578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565D4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904BCE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DF0945" wp14:editId="757382CA">
                  <wp:extent cx="97790" cy="173990"/>
                  <wp:effectExtent l="0" t="0" r="0" b="0"/>
                  <wp:docPr id="852" name="Рисунок 8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91D36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298B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9F80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C0F7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903D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54C3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A80A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72F6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1A7D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0591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5ADF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047A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8D65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8426503" w14:textId="763ED795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19" w:name="_Toc112762751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 ВК-1</w:t>
      </w:r>
      <w:r w:rsidR="00E23446">
        <w:t xml:space="preserve"> ООО «Тверская генерация»</w:t>
      </w:r>
      <w:bookmarkEnd w:id="11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9660553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29D44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C12D0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6E9A7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CCCF08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339ED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61825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D2DEC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B8A2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3EE32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9D93D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3E0AF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38118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0559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5243A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FAD4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AAD97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67EB7" w:rsidRPr="00567EB7" w14:paraId="36FB83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6F91F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00E67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54DE0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B6D80B5" wp14:editId="62EF8D5F">
                  <wp:extent cx="173990" cy="173990"/>
                  <wp:effectExtent l="0" t="0" r="0" b="0"/>
                  <wp:docPr id="862" name="Рисунок 8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6956A8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E1B0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0F8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773F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FAE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DB1B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80F8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96C0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290F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9C6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C6C7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8E2C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18B5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0000</w:t>
            </w:r>
          </w:p>
        </w:tc>
      </w:tr>
      <w:tr w:rsidR="00567EB7" w:rsidRPr="00567EB7" w14:paraId="1412860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5E7F1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FFFB0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0D56F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0F6BD3" wp14:editId="39A85039">
                  <wp:extent cx="272415" cy="173990"/>
                  <wp:effectExtent l="0" t="0" r="0" b="0"/>
                  <wp:docPr id="863" name="Рисунок 8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58DCA3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546D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75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B4F9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40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A2C0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57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6E06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06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B88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23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3804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49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C8D8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12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EC30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96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B7EA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96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6106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96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FDF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96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ABFF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1213</w:t>
            </w:r>
          </w:p>
        </w:tc>
      </w:tr>
      <w:tr w:rsidR="00567EB7" w:rsidRPr="00567EB7" w14:paraId="75431C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B74BC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A15C2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17590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1A7AFE" wp14:editId="57ED2568">
                  <wp:extent cx="173990" cy="173990"/>
                  <wp:effectExtent l="0" t="0" r="0" b="0"/>
                  <wp:docPr id="864" name="Рисунок 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7F718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2F2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FF5E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994D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6BA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ECB2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5BFC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B699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DE0E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ACA9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B3C0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C5D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7638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46</w:t>
            </w:r>
          </w:p>
        </w:tc>
      </w:tr>
      <w:tr w:rsidR="00567EB7" w:rsidRPr="00567EB7" w14:paraId="13790AA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C3762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A56EDD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9AD9F9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C0FD65" wp14:editId="69C5D3C5">
                  <wp:extent cx="359410" cy="173990"/>
                  <wp:effectExtent l="0" t="0" r="2540" b="0"/>
                  <wp:docPr id="865" name="Рисунок 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8D616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9DF6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C9BA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D489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59AC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05FD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8E1B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80EE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BE6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2DAC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FB7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CB21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9B17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,16</w:t>
            </w:r>
          </w:p>
        </w:tc>
      </w:tr>
      <w:tr w:rsidR="00567EB7" w:rsidRPr="00567EB7" w14:paraId="7922A3E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A70E7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EA054B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D9CAA4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5A22BA" wp14:editId="4DF32491">
                  <wp:extent cx="173990" cy="173990"/>
                  <wp:effectExtent l="0" t="0" r="0" b="0"/>
                  <wp:docPr id="866" name="Рисунок 8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FB87D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5751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AD45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102A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F432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F95B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E8A6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183B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6D09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CBA7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98A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05BB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BF7E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2</w:t>
            </w:r>
          </w:p>
        </w:tc>
      </w:tr>
      <w:tr w:rsidR="00567EB7" w:rsidRPr="00567EB7" w14:paraId="497AC1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68ADE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3A3818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86DB91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22444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60F5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7066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5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2F4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8B30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8CD2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391E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06BD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5B75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6C90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B4EF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1146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86F8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1</w:t>
            </w:r>
          </w:p>
        </w:tc>
      </w:tr>
      <w:tr w:rsidR="00567EB7" w:rsidRPr="00567EB7" w14:paraId="3191CCD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0F91B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112D64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73216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197141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A765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BF75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CED3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652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9D98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B88C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227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35B6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6DB1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F8B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4C7C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186E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0</w:t>
            </w:r>
          </w:p>
        </w:tc>
      </w:tr>
      <w:tr w:rsidR="00567EB7" w:rsidRPr="00567EB7" w14:paraId="2B69FE9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C74C1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7D45F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2B2C8F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CEB734" wp14:editId="2C570847">
                  <wp:extent cx="173990" cy="173990"/>
                  <wp:effectExtent l="0" t="0" r="0" b="0"/>
                  <wp:docPr id="867" name="Рисунок 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594118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2F2B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046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4175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F833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9104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211B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D78F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328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AD9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B6A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220B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E11B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14A1F8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86BF4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32309B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F704B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1E56316" wp14:editId="78170DEB">
                  <wp:extent cx="173990" cy="173990"/>
                  <wp:effectExtent l="0" t="0" r="0" b="0"/>
                  <wp:docPr id="868" name="Рисунок 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03B9BF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9BFA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B7A9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B8AF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DF1F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8E70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3BDE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90FE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3C13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96DC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5F1C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8D10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8F2A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567EB7" w:rsidRPr="00567EB7" w14:paraId="1818047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4BFA0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815EC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DCC70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7DE2CA" wp14:editId="237220F2">
                  <wp:extent cx="97790" cy="173990"/>
                  <wp:effectExtent l="0" t="0" r="0" b="0"/>
                  <wp:docPr id="869" name="Рисунок 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8A607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61D0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38DA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CF9E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D124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2059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CE0E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D95A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1F78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350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B4E1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FA35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947E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3101648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71299E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6760D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FBC10B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66BB47" wp14:editId="3C2B8B0E">
                  <wp:extent cx="97790" cy="173990"/>
                  <wp:effectExtent l="0" t="0" r="0" b="0"/>
                  <wp:docPr id="870" name="Рисунок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29812F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DDF2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0D5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9C0E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4E0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A43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CA3D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76CD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845C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AE2C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B83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9301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647E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5E1E90A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B43D3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E5BDE3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B264D6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826017" wp14:editId="3DAD418D">
                  <wp:extent cx="97790" cy="173990"/>
                  <wp:effectExtent l="0" t="0" r="0" b="0"/>
                  <wp:docPr id="871" name="Рисунок 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D34880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1196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8B2D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229A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4474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E57F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15FF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C752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6555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5E3F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68AD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A12D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23B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5A13A6D" w14:textId="49724FFF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0" w:name="_Toc112762752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ВК-2 ООО «Тверская генерация»</w:t>
      </w:r>
      <w:bookmarkEnd w:id="12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4CB6459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4B51E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5929AE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4D9DC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A9EF6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51E05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17491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5C8E4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CC766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E7BB5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09E11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0D71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D360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221E8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F8D4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025D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CF09C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242931B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99BF0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32AD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F612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AB886FB" wp14:editId="541F0CF8">
                  <wp:extent cx="173990" cy="173990"/>
                  <wp:effectExtent l="0" t="0" r="0" b="0"/>
                  <wp:docPr id="872" name="Рисунок 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E25D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EC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C13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26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2CD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1465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457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F68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B65A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8D8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7E6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B8F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1A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</w:tr>
      <w:tr w:rsidR="00E23446" w:rsidRPr="00567EB7" w14:paraId="5777C1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40E4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84450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9272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41725D" wp14:editId="57CD45AE">
                  <wp:extent cx="272415" cy="173990"/>
                  <wp:effectExtent l="0" t="0" r="0" b="0"/>
                  <wp:docPr id="873" name="Рисунок 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4129C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C09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78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481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0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A51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07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4FA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0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66D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23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1D2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23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6D6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23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9E9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54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1E6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5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DF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0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976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0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12B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0738</w:t>
            </w:r>
          </w:p>
        </w:tc>
      </w:tr>
      <w:tr w:rsidR="00E23446" w:rsidRPr="00567EB7" w14:paraId="174B93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2B0A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EFD2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1E9B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8F713A0" wp14:editId="39B8E526">
                  <wp:extent cx="173990" cy="173990"/>
                  <wp:effectExtent l="0" t="0" r="0" b="0"/>
                  <wp:docPr id="874" name="Рисунок 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05F6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812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C92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F0E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2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1DA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98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7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97A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7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D35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7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26A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7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953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7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7C6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1A6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8A6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8,79</w:t>
            </w:r>
          </w:p>
        </w:tc>
      </w:tr>
      <w:tr w:rsidR="00E23446" w:rsidRPr="00567EB7" w14:paraId="75F0103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6C08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4FFD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76C9A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3BBEBF" wp14:editId="601153FE">
                  <wp:extent cx="359410" cy="173990"/>
                  <wp:effectExtent l="0" t="0" r="2540" b="0"/>
                  <wp:docPr id="875" name="Рисунок 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38FA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B78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F17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AC3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F8A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D6E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3B0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203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8A3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13A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D8F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DBF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5D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0</w:t>
            </w:r>
          </w:p>
        </w:tc>
      </w:tr>
      <w:tr w:rsidR="00E23446" w:rsidRPr="00567EB7" w14:paraId="731DE42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A9EAA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B49F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70EE3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D0105E" wp14:editId="30109880">
                  <wp:extent cx="173990" cy="173990"/>
                  <wp:effectExtent l="0" t="0" r="0" b="0"/>
                  <wp:docPr id="876" name="Рисунок 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6F358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65B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9AD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401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78C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498A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4B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E6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4B7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65C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B3A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918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F66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0</w:t>
            </w:r>
          </w:p>
        </w:tc>
      </w:tr>
      <w:tr w:rsidR="00E23446" w:rsidRPr="00567EB7" w14:paraId="02EA56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67E8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F0596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2C14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DC7F4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AB3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A31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CF1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8FD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EA4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8D9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7996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1D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B0F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0D2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9FD0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27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6</w:t>
            </w:r>
          </w:p>
        </w:tc>
      </w:tr>
      <w:tr w:rsidR="00E23446" w:rsidRPr="00567EB7" w14:paraId="1A8F9B4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4882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8D18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A4AC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D2C8D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FF4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AE53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80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C8C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F0C8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1B8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A29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41A0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6B7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9AF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6BD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600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8</w:t>
            </w:r>
          </w:p>
        </w:tc>
      </w:tr>
      <w:tr w:rsidR="00E23446" w:rsidRPr="00567EB7" w14:paraId="3674053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40E2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03D4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B5C0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B742BE" wp14:editId="1C881724">
                  <wp:extent cx="173990" cy="173990"/>
                  <wp:effectExtent l="0" t="0" r="0" b="0"/>
                  <wp:docPr id="877" name="Рисунок 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25675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A00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402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F7B6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D2B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B0E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136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52B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EC5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0DC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5D8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22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738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32C8D7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83D9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0597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53B9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EC88AF" wp14:editId="2C447BCA">
                  <wp:extent cx="173990" cy="173990"/>
                  <wp:effectExtent l="0" t="0" r="0" b="0"/>
                  <wp:docPr id="878" name="Рисунок 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BF86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489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E86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43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99B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940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A98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8AC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BBD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8F78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CFA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519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E9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05D32D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B504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3124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1E66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4DC288" wp14:editId="742CC68D">
                  <wp:extent cx="97790" cy="173990"/>
                  <wp:effectExtent l="0" t="0" r="0" b="0"/>
                  <wp:docPr id="879" name="Рисунок 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0830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FE2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E5C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2DC0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0DE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C5C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850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FAD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F8C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FE9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CF4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4D5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1FE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34B6AB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48BD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4EB2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D23C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CA05AE" wp14:editId="0548EB29">
                  <wp:extent cx="97790" cy="173990"/>
                  <wp:effectExtent l="0" t="0" r="0" b="0"/>
                  <wp:docPr id="880" name="Рисунок 8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D2A4D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ACF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B3E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7D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BBA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E8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A9E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D32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109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49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58E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7B0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319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EB1A11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ED6BE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512C1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68BB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723C9D" wp14:editId="0E8C4022">
                  <wp:extent cx="97790" cy="173990"/>
                  <wp:effectExtent l="0" t="0" r="0" b="0"/>
                  <wp:docPr id="881" name="Рисунок 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B896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33A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580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108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D09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AD0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D41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566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931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CA5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3F0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FD5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3E9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6F5C4C9" w14:textId="77777777" w:rsidR="00866D5E" w:rsidRDefault="00866D5E" w:rsidP="00563C31">
      <w:pPr>
        <w:pStyle w:val="afffa"/>
        <w:spacing w:before="240" w:after="0" w:line="240" w:lineRule="auto"/>
        <w:ind w:firstLine="0"/>
        <w:contextualSpacing w:val="0"/>
      </w:pPr>
    </w:p>
    <w:p w14:paraId="2F7D6BC3" w14:textId="52D8EC80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1" w:name="_Toc112762753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ДРСУ-2» ООО «Тверская генерация»</w:t>
      </w:r>
      <w:bookmarkEnd w:id="12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BABF5E4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99BD61A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A71A17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4C8CE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C559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F8DB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12EDE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3E782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93A4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25BD9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E611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3B6E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0C7FB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8BA8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C48D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79421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80F9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684781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050F5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2A121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59B0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5851DD0" wp14:editId="4ED576A6">
                  <wp:extent cx="173990" cy="173990"/>
                  <wp:effectExtent l="0" t="0" r="0" b="0"/>
                  <wp:docPr id="882" name="Рисунок 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195A1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42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7F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759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8C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428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77E6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A28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0628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1C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CA1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E1F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C4A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</w:tr>
      <w:tr w:rsidR="00E23446" w:rsidRPr="00567EB7" w14:paraId="625B0ED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BF06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2E2E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7B44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35A015" wp14:editId="1A4B4768">
                  <wp:extent cx="272415" cy="173990"/>
                  <wp:effectExtent l="0" t="0" r="0" b="0"/>
                  <wp:docPr id="883" name="Рисунок 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CB58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CE7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7F1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2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47A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2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D93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313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60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5D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1A4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DEB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9CE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088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6A5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075</w:t>
            </w:r>
          </w:p>
        </w:tc>
      </w:tr>
      <w:tr w:rsidR="00E23446" w:rsidRPr="00567EB7" w14:paraId="3A6E603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4BB4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23C1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E8CE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4FF2B55" wp14:editId="5C2E51D1">
                  <wp:extent cx="173990" cy="173990"/>
                  <wp:effectExtent l="0" t="0" r="0" b="0"/>
                  <wp:docPr id="884" name="Рисунок 8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3CD6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B4C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1B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7F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787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7BF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11C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4ED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93F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608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C5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B53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47F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23</w:t>
            </w:r>
          </w:p>
        </w:tc>
      </w:tr>
      <w:tr w:rsidR="00E23446" w:rsidRPr="00567EB7" w14:paraId="78BC264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E4B7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0F4A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5C8B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8059504" wp14:editId="0932AF58">
                  <wp:extent cx="359410" cy="173990"/>
                  <wp:effectExtent l="0" t="0" r="2540" b="0"/>
                  <wp:docPr id="885" name="Рисунок 8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2C4F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BFE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046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A88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525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895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A68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248D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098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1C0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CFB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889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3608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</w:t>
            </w:r>
          </w:p>
        </w:tc>
      </w:tr>
      <w:tr w:rsidR="00E23446" w:rsidRPr="00567EB7" w14:paraId="13A211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15C4A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5A6D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D4E3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87D843A" wp14:editId="0246AD4B">
                  <wp:extent cx="173990" cy="173990"/>
                  <wp:effectExtent l="0" t="0" r="0" b="0"/>
                  <wp:docPr id="886" name="Рисунок 8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F110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C89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BB6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9CA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3C6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F12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B32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030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419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647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EB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7DB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F9A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</w:tr>
      <w:tr w:rsidR="00E23446" w:rsidRPr="00567EB7" w14:paraId="4794D5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5683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BE0A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75EB8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9DF8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21C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CC8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942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4C5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AA5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201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367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C18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124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2B6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09A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180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</w:tr>
      <w:tr w:rsidR="00E23446" w:rsidRPr="00567EB7" w14:paraId="4B05B51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EF26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56FE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36DC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82CB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90B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27A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6880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CD7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1C5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045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014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CF00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AA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EBF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7FD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7AB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86</w:t>
            </w:r>
          </w:p>
        </w:tc>
      </w:tr>
      <w:tr w:rsidR="00E23446" w:rsidRPr="00567EB7" w14:paraId="049B878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18F0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988B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5EA7A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72D269" wp14:editId="0BFF00E2">
                  <wp:extent cx="173990" cy="173990"/>
                  <wp:effectExtent l="0" t="0" r="0" b="0"/>
                  <wp:docPr id="887" name="Рисунок 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527CF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124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4D1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8BD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64C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DA0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7D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526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BB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334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AF6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C7D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B0F6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0F9F1D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AB82C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C5481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A6F0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0D19686" wp14:editId="138863E8">
                  <wp:extent cx="173990" cy="173990"/>
                  <wp:effectExtent l="0" t="0" r="0" b="0"/>
                  <wp:docPr id="888" name="Рисунок 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0F6A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3C3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76D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991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42B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366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69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9D4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5F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B65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64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96B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200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62F76A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F47C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271F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BF40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6D6ADC" wp14:editId="6AA960DF">
                  <wp:extent cx="97790" cy="173990"/>
                  <wp:effectExtent l="0" t="0" r="0" b="0"/>
                  <wp:docPr id="889" name="Рисунок 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E0AA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BC5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2B2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19A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CD2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91A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8C2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821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12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595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5C6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D31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990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872509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BD07A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BDED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004D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F63B07" wp14:editId="47436A96">
                  <wp:extent cx="97790" cy="173990"/>
                  <wp:effectExtent l="0" t="0" r="0" b="0"/>
                  <wp:docPr id="890" name="Рисунок 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C785A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00D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1E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50D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9BF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5FE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E43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ACF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657D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552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A93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B34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19D7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ECEE7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8AAED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6121F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623BE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5CDDD4" wp14:editId="05B6BF9F">
                  <wp:extent cx="97790" cy="173990"/>
                  <wp:effectExtent l="0" t="0" r="0" b="0"/>
                  <wp:docPr id="891" name="Рисунок 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202E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587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576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34E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EE8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31B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25A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0CF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9C6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DD3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8C0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1B6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DBA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291AABF" w14:textId="402C014F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2" w:name="_Toc112762754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АО «ТКСМ-2» ООО «Тверская генерация»</w:t>
      </w:r>
      <w:bookmarkEnd w:id="12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486DE84B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50534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97A83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1DA65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8244D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970C7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C746A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EEE29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76A35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6582E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5B64C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3715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528A7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9784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B57C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6794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C0259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866D5E" w:rsidRPr="00567EB7" w14:paraId="5E9480E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755D10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800428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C4819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E1F3AE" wp14:editId="4D4E35E9">
                  <wp:extent cx="173990" cy="173990"/>
                  <wp:effectExtent l="0" t="0" r="0" b="0"/>
                  <wp:docPr id="892" name="Рисунок 8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D6D18E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212B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415E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8ED3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1874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FE4B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6419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EC9B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C970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519E" w14:textId="73594FC4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70552" w14:textId="5D07CB7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3FC6B" w14:textId="78C6EF4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788B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53480C2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25FD6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34B83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4D855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C76FB38" wp14:editId="0B906971">
                  <wp:extent cx="272415" cy="173990"/>
                  <wp:effectExtent l="0" t="0" r="0" b="0"/>
                  <wp:docPr id="893" name="Рисунок 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BE31D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485C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9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36F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83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EF3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EBA5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5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598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DF21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DA9A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286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6DA4" w14:textId="34327B5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B230A" w14:textId="58E9AB5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C2587" w14:textId="18D3F37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7F4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63B89B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071EF2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AD72C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5D81BB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29BC36" wp14:editId="62264B3E">
                  <wp:extent cx="173990" cy="173990"/>
                  <wp:effectExtent l="0" t="0" r="0" b="0"/>
                  <wp:docPr id="894" name="Рисунок 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46DF77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7ADB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05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075B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94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A95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D9A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2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401D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848F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4D34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900B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D2461" w14:textId="6993721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9640C" w14:textId="3C03187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ECCA" w14:textId="5ABACD0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BBF5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56C6279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1E24D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38048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D41F7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216B61" wp14:editId="07214A9F">
                  <wp:extent cx="359410" cy="173990"/>
                  <wp:effectExtent l="0" t="0" r="2540" b="0"/>
                  <wp:docPr id="895" name="Рисунок 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88B94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F875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78B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ACE7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16A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1F9E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6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E03A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1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E7EC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34F3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3F663" w14:textId="498459C4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FE6FE" w14:textId="4D10CBD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6C7F" w14:textId="7C54C68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8364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4E641C6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9ACBE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4A32E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4F15A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387C45" wp14:editId="490439FC">
                  <wp:extent cx="173990" cy="173990"/>
                  <wp:effectExtent l="0" t="0" r="0" b="0"/>
                  <wp:docPr id="896" name="Рисунок 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BFB23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E47D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763B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A38E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6D24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D18F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3F0F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0B5F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069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32E92" w14:textId="131B31F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E5AD9" w14:textId="2CC25FD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01F6F" w14:textId="7454EF4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2AEA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73ABADE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1A6E7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8CDACF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330CE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4477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6B18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F68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C64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F43D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9761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4A0B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7053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0F72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BF5A" w14:textId="5AAA22F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7C945" w14:textId="4606058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13348" w14:textId="65A759C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93B7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3C3A4FB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C71E8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AA13B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82702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3D31A5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6707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46F4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EA50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D9E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99E1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30D9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DDC1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002B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5FDF4" w14:textId="372B397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C45B1" w14:textId="24F562F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A7F27" w14:textId="0AABA95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CCB9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2EB1079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02739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D7B18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802D6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23146FF" wp14:editId="777D854B">
                  <wp:extent cx="173990" cy="173990"/>
                  <wp:effectExtent l="0" t="0" r="0" b="0"/>
                  <wp:docPr id="897" name="Рисунок 8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1B1A6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8E1F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2284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F502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E2D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49FC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186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3CE7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3FC1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B419E" w14:textId="583631C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131DF" w14:textId="14B49D5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3325E" w14:textId="5463B72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31B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2584FE4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CDCDB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1B5D1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90139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6F743A" wp14:editId="3FCA90CA">
                  <wp:extent cx="173990" cy="173990"/>
                  <wp:effectExtent l="0" t="0" r="0" b="0"/>
                  <wp:docPr id="898" name="Рисунок 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0A992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612E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82C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227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46FE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6518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37D7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21A7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F5E2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C5DFA" w14:textId="7DD1894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E2F3D" w14:textId="316FC51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714D3" w14:textId="2E73589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6981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05376FE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C8AF0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0B1785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20662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21664E" wp14:editId="715E9EC4">
                  <wp:extent cx="97790" cy="173990"/>
                  <wp:effectExtent l="0" t="0" r="0" b="0"/>
                  <wp:docPr id="899" name="Рисунок 8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0BB8DE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FD9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DD8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0CA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384F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0BBD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3053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BEE3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E88A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D2BE2" w14:textId="27EF8D0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9664D" w14:textId="36C096F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672B6" w14:textId="7E5C65A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B88A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1F64118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CBB719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C01F0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33571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FDBCA3" wp14:editId="023AA7BD">
                  <wp:extent cx="97790" cy="173990"/>
                  <wp:effectExtent l="0" t="0" r="0" b="0"/>
                  <wp:docPr id="900" name="Рисунок 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6276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2CE9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D7DA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B66D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E56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5D9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D3F4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13CF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CB62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501FC" w14:textId="5F260FB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9F823" w14:textId="2209292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3D84" w14:textId="47B6090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1D2E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77253CD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13152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E095C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9B77C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41AE11" wp14:editId="35BF82B1">
                  <wp:extent cx="97790" cy="173990"/>
                  <wp:effectExtent l="0" t="0" r="0" b="0"/>
                  <wp:docPr id="901" name="Рисунок 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0D834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319A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C28E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A352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70AF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B823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2AF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D002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C8BE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FD052" w14:textId="1BCA100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7A47E" w14:textId="4D6BDA5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5348" w14:textId="7BFD640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DE55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76DFBCB" w14:textId="640AE8D4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3" w:name="_Toc112762755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Керамического завода» ООО «Тверская генерация»</w:t>
      </w:r>
      <w:bookmarkEnd w:id="12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7DACE09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615DBB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55B79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71AC1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E3048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32A9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9DA5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E7332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A2452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437E7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56CBB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D2A97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BCF1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7A8AB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27D27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C1E61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A5B9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641D97A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F14E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70948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FF50B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F0599D8" wp14:editId="64EBA944">
                  <wp:extent cx="173990" cy="173990"/>
                  <wp:effectExtent l="0" t="0" r="0" b="0"/>
                  <wp:docPr id="902" name="Рисунок 9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C778F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917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DC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DEE1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EDD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E4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AD0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2C5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E4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04A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5CE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49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2E0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</w:tr>
      <w:tr w:rsidR="00E23446" w:rsidRPr="00567EB7" w14:paraId="2573C76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F004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C9DF1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80132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C97F94" wp14:editId="30301D7E">
                  <wp:extent cx="272415" cy="173990"/>
                  <wp:effectExtent l="0" t="0" r="0" b="0"/>
                  <wp:docPr id="903" name="Рисунок 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C8A6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752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CE5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035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2A6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5E8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7DE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E5F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96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344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DAC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944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E5A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8</w:t>
            </w:r>
          </w:p>
        </w:tc>
      </w:tr>
      <w:tr w:rsidR="00E23446" w:rsidRPr="00567EB7" w14:paraId="65B8165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5BCD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B738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CDF7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E8449D" wp14:editId="299D0CB5">
                  <wp:extent cx="173990" cy="173990"/>
                  <wp:effectExtent l="0" t="0" r="0" b="0"/>
                  <wp:docPr id="904" name="Рисунок 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847EC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0E0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455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D6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3B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1888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0A9F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74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871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40A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F59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112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417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2</w:t>
            </w:r>
          </w:p>
        </w:tc>
      </w:tr>
      <w:tr w:rsidR="00E23446" w:rsidRPr="00567EB7" w14:paraId="3D84996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E012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E8D6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2B12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FD5526" wp14:editId="79B83AAA">
                  <wp:extent cx="359410" cy="173990"/>
                  <wp:effectExtent l="0" t="0" r="2540" b="0"/>
                  <wp:docPr id="905" name="Рисунок 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2389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217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F0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E2DB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C94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F71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5F6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C0A3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FDC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FD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C20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94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54CE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4</w:t>
            </w:r>
          </w:p>
        </w:tc>
      </w:tr>
      <w:tr w:rsidR="00E23446" w:rsidRPr="00567EB7" w14:paraId="205A29D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FEE46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E429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DE45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AF7DE0" wp14:editId="067CC66E">
                  <wp:extent cx="173990" cy="173990"/>
                  <wp:effectExtent l="0" t="0" r="0" b="0"/>
                  <wp:docPr id="906" name="Рисунок 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DA1A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EE7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61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9B5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12E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BFF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56EF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FE0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58A3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3EC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03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2C5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25C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9</w:t>
            </w:r>
          </w:p>
        </w:tc>
      </w:tr>
      <w:tr w:rsidR="00E23446" w:rsidRPr="00567EB7" w14:paraId="62A05AD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3089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DAEF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E54A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63895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827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FEDA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D1A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068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3D7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D4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2519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FAC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A0A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0A6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33C0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96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9</w:t>
            </w:r>
          </w:p>
        </w:tc>
      </w:tr>
      <w:tr w:rsidR="00E23446" w:rsidRPr="00567EB7" w14:paraId="4AA209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ABE0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9FCE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7C6E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B6E42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BDA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79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59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2BDD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966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299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52C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A9D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CDF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A27D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7FB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C39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6</w:t>
            </w:r>
          </w:p>
        </w:tc>
      </w:tr>
      <w:tr w:rsidR="00E23446" w:rsidRPr="00567EB7" w14:paraId="51C728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40C2E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3148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B85B3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D52B72" wp14:editId="3BF0AB2D">
                  <wp:extent cx="173990" cy="173990"/>
                  <wp:effectExtent l="0" t="0" r="0" b="0"/>
                  <wp:docPr id="907" name="Рисунок 9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90E9D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867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0C3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E6D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C5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4BB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A1C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7B4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FB26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BBF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375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947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6C7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718660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9F50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EA7D7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C093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E3B371" wp14:editId="2C67C494">
                  <wp:extent cx="173990" cy="173990"/>
                  <wp:effectExtent l="0" t="0" r="0" b="0"/>
                  <wp:docPr id="908" name="Рисунок 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B15D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0D6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7BB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A0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576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D17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B00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B71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674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F08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6D14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747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D37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41C9B0C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E107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99EEA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680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ED2308" wp14:editId="5B65A566">
                  <wp:extent cx="97790" cy="173990"/>
                  <wp:effectExtent l="0" t="0" r="0" b="0"/>
                  <wp:docPr id="909" name="Рисунок 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988B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E103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1226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20F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611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0D1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8F1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D2B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44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F39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B5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4D1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898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7C93B5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0B69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A6E7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2CA55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871C6F" wp14:editId="0B5ABB20">
                  <wp:extent cx="97790" cy="173990"/>
                  <wp:effectExtent l="0" t="0" r="0" b="0"/>
                  <wp:docPr id="910" name="Рисунок 9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0F4B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819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9C5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4AD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F18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2AE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864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782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57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2A7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847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A4A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C8A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D3995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579D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F86F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F9A07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C96436" wp14:editId="73163E2F">
                  <wp:extent cx="97790" cy="173990"/>
                  <wp:effectExtent l="0" t="0" r="0" b="0"/>
                  <wp:docPr id="911" name="Рисунок 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8E2DA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954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86E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1B6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04E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FB4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023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F2C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81A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198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D11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83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FC5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5167F76" w14:textId="7869C11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4" w:name="_Toc112762756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Химинститут ООО «Тверская генерация»</w:t>
      </w:r>
      <w:bookmarkEnd w:id="12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0DCF6EE9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24B6E0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885D2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6AA0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1A3AC5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17AA8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F5A88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E1DD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DB140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9B10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D4E9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1A152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A04B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8383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5A6C0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EE03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FCEA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6C6C519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E9E4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6C295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AFD5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5C97B9" wp14:editId="7635576A">
                  <wp:extent cx="173990" cy="173990"/>
                  <wp:effectExtent l="0" t="0" r="0" b="0"/>
                  <wp:docPr id="912" name="Рисунок 9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55F3C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61F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764F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9C44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BC27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1286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8B07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6C16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5D79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CB9F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6E0B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8B2B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CDA3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</w:tr>
      <w:tr w:rsidR="00E23446" w:rsidRPr="00567EB7" w14:paraId="6540811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83C18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3918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3118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677B16" wp14:editId="57E9E550">
                  <wp:extent cx="272415" cy="173990"/>
                  <wp:effectExtent l="0" t="0" r="0" b="0"/>
                  <wp:docPr id="913" name="Рисунок 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4634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2531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78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A9C8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8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4CF7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9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73CE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8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93B3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2B02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BF6C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7BFE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125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15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EF64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A53E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2F1B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4595</w:t>
            </w:r>
          </w:p>
        </w:tc>
      </w:tr>
      <w:tr w:rsidR="00E23446" w:rsidRPr="00567EB7" w14:paraId="49FA904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A4B68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C3AB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4F2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0F24AD" wp14:editId="36FEC8EE">
                  <wp:extent cx="173990" cy="173990"/>
                  <wp:effectExtent l="0" t="0" r="0" b="0"/>
                  <wp:docPr id="914" name="Рисунок 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B4C35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6E3F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3F17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241D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3803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561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7C9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032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3B58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7C50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E4DE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E43E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07B6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92</w:t>
            </w:r>
          </w:p>
        </w:tc>
      </w:tr>
      <w:tr w:rsidR="00E23446" w:rsidRPr="00567EB7" w14:paraId="6BDB2FF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D012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A2127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ACB7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76F2242" wp14:editId="2D8228FA">
                  <wp:extent cx="359410" cy="173990"/>
                  <wp:effectExtent l="0" t="0" r="2540" b="0"/>
                  <wp:docPr id="915" name="Рисунок 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BD66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D7FF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3104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578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CA68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E190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32F8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565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40AA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A0B6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3A9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9B53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8BA9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73</w:t>
            </w:r>
          </w:p>
        </w:tc>
      </w:tr>
      <w:tr w:rsidR="00E23446" w:rsidRPr="00567EB7" w14:paraId="1DC544F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CBD6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BC13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FFA7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6AC0FB" wp14:editId="1B7A45F0">
                  <wp:extent cx="173990" cy="173990"/>
                  <wp:effectExtent l="0" t="0" r="0" b="0"/>
                  <wp:docPr id="916" name="Рисунок 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7F2B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6D70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3259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6F99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1CB8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8EFC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4607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4A82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345C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958F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7860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D832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D230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5</w:t>
            </w:r>
          </w:p>
        </w:tc>
      </w:tr>
      <w:tr w:rsidR="00E23446" w:rsidRPr="00567EB7" w14:paraId="39758D1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3A2E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C61D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22F3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B824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23B2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350B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C02E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9096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A7CF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498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96BF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F340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CAA5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FC0B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1400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A5E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7</w:t>
            </w:r>
          </w:p>
        </w:tc>
      </w:tr>
      <w:tr w:rsidR="00E23446" w:rsidRPr="00567EB7" w14:paraId="7DB5AD0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B1A75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D3FC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444F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61D0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588D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E6E9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D80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1C0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7D9D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D86B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50FD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E69C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CBEA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D6F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8AF9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47F5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80</w:t>
            </w:r>
          </w:p>
        </w:tc>
      </w:tr>
      <w:tr w:rsidR="00E23446" w:rsidRPr="00567EB7" w14:paraId="5D73E6D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CCF8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720EA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85D9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D9B944" wp14:editId="07A53E92">
                  <wp:extent cx="173990" cy="173990"/>
                  <wp:effectExtent l="0" t="0" r="0" b="0"/>
                  <wp:docPr id="917" name="Рисунок 9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AD2D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7D81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A2E4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ECCC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3172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D299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2C3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A3A2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6EEB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1EEC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2168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6B81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568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E9713B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B744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5803F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DA5A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5E2AD9" wp14:editId="5C9EAF6E">
                  <wp:extent cx="173990" cy="173990"/>
                  <wp:effectExtent l="0" t="0" r="0" b="0"/>
                  <wp:docPr id="918" name="Рисунок 9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7C51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1C92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E619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2ACD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D2C1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377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A74A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AE89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9B73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72C4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A4B1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0095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2EE2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7AB109E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BA97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0581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FACD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BCFEAE" wp14:editId="43832C62">
                  <wp:extent cx="97790" cy="173990"/>
                  <wp:effectExtent l="0" t="0" r="0" b="0"/>
                  <wp:docPr id="919" name="Рисунок 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D6891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76F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2C6F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8B42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3E04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0192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0BAD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C984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9E0C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068F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6AE2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40EB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6838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F5C18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64C7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40782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F356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4A76E8" wp14:editId="35C06AD0">
                  <wp:extent cx="97790" cy="173990"/>
                  <wp:effectExtent l="0" t="0" r="0" b="0"/>
                  <wp:docPr id="920" name="Рисунок 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1AA0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5C6E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C9AB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D9B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51CE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247B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73A0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A485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5AF4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2452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EDD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92B8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69CD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59E1A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0427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A39BE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1261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1CE80CF" wp14:editId="5A305778">
                  <wp:extent cx="97790" cy="173990"/>
                  <wp:effectExtent l="0" t="0" r="0" b="0"/>
                  <wp:docPr id="921" name="Рисунок 9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E2DA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9FA1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D2F4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BE7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2DF9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8D5A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8F8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3434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88E3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161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048D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7742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461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D7BDB06" w14:textId="58C4F826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5" w:name="_Toc112762757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Б. Перемерки ООО «Тверская генерация»</w:t>
      </w:r>
      <w:bookmarkEnd w:id="12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68CCB3E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8E68B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54382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FA29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12041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34CE3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D8BD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F41C1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E6275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053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0B86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2499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2CCE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F5F33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817E7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DD9FA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41BBC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317B749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1E882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8F9F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7B018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B98815F" wp14:editId="74A7C6C4">
                  <wp:extent cx="173990" cy="173990"/>
                  <wp:effectExtent l="0" t="0" r="0" b="0"/>
                  <wp:docPr id="922" name="Рисунок 9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F66EE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8C1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545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F7C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78F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6E6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7C1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93E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2BA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02D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B9E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43A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E59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</w:tr>
      <w:tr w:rsidR="00E23446" w:rsidRPr="00567EB7" w14:paraId="49C683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3B88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3A71A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25E08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814250" wp14:editId="70D9F3AA">
                  <wp:extent cx="272415" cy="173990"/>
                  <wp:effectExtent l="0" t="0" r="0" b="0"/>
                  <wp:docPr id="923" name="Рисунок 9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2F62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B0E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6B73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F4D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F0C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52F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9CD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F44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0A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DCE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A3E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CA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FBA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</w:tr>
      <w:tr w:rsidR="00E23446" w:rsidRPr="00567EB7" w14:paraId="78D3A1F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F2C9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E06A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2FDA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65C394" wp14:editId="7F0D0AA9">
                  <wp:extent cx="173990" cy="173990"/>
                  <wp:effectExtent l="0" t="0" r="0" b="0"/>
                  <wp:docPr id="924" name="Рисунок 9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AC61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3DF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B1B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5D6A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918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5FF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99E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6DE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027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E6F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25E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E18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4AC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</w:tr>
      <w:tr w:rsidR="00E23446" w:rsidRPr="00567EB7" w14:paraId="779F42E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9F36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FC5CF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7245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5EE603" wp14:editId="7DAADB3A">
                  <wp:extent cx="359410" cy="173990"/>
                  <wp:effectExtent l="0" t="0" r="2540" b="0"/>
                  <wp:docPr id="925" name="Рисунок 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8997F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886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A06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EFE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64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CA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E8D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B17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9F8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641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20C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0BE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F0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</w:t>
            </w:r>
          </w:p>
        </w:tc>
      </w:tr>
      <w:tr w:rsidR="00E23446" w:rsidRPr="00567EB7" w14:paraId="158716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67D3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EC8E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E0D8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EA92D9E" wp14:editId="5B47CF74">
                  <wp:extent cx="173990" cy="173990"/>
                  <wp:effectExtent l="0" t="0" r="0" b="0"/>
                  <wp:docPr id="926" name="Рисунок 9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AA69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532D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C28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457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E61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707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365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2BB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E21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C61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A6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2D4F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FD9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</w:tr>
      <w:tr w:rsidR="00E23446" w:rsidRPr="00567EB7" w14:paraId="57C3227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2DD4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F39E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DB97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12D4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B9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108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D6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7AE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DA9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344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762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464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89D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B05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FE7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29C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</w:tr>
      <w:tr w:rsidR="00E23446" w:rsidRPr="00567EB7" w14:paraId="6BABD61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0E300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585F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10D4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8222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40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DA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F5D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FE0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87E8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B13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D80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850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5AA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94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719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87C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5</w:t>
            </w:r>
          </w:p>
        </w:tc>
      </w:tr>
      <w:tr w:rsidR="00E23446" w:rsidRPr="00567EB7" w14:paraId="289A56A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42248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00A9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3EC0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EE72CC" wp14:editId="12B6FE43">
                  <wp:extent cx="173990" cy="173990"/>
                  <wp:effectExtent l="0" t="0" r="0" b="0"/>
                  <wp:docPr id="927" name="Рисунок 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2647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606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4BC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247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BE0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55D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EB27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211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C5B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87D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A1B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25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F0A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F395DB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B5ED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363C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8CB0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451773" wp14:editId="22A158B7">
                  <wp:extent cx="173990" cy="173990"/>
                  <wp:effectExtent l="0" t="0" r="0" b="0"/>
                  <wp:docPr id="928" name="Рисунок 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1825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12E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00B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3D18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959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08F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CC9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89C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C0A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F5C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93B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910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608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25B9B40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E5F9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64A1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C663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D53854" wp14:editId="68DEABCE">
                  <wp:extent cx="97790" cy="173990"/>
                  <wp:effectExtent l="0" t="0" r="0" b="0"/>
                  <wp:docPr id="929" name="Рисунок 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1101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3CE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527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51F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10C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CE89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31B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599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F11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493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2C2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D88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D52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2BB257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3C224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FC887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0C025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71EE01" wp14:editId="4AC472FB">
                  <wp:extent cx="97790" cy="173990"/>
                  <wp:effectExtent l="0" t="0" r="0" b="0"/>
                  <wp:docPr id="930" name="Рисунок 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1A32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E20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FCA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AF9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D2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284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04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EA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A8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C1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62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6EAD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CA3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6C1C26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9854F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F62D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EBE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7BE01F" wp14:editId="4451F667">
                  <wp:extent cx="97790" cy="173990"/>
                  <wp:effectExtent l="0" t="0" r="0" b="0"/>
                  <wp:docPr id="931" name="Рисунок 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C0E8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FE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D84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32D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5E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609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B0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68C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8FE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641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B7D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991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F8B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24CBB6B" w14:textId="042F22C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6" w:name="_Toc112762758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</w:t>
      </w:r>
      <w:proofErr w:type="spellStart"/>
      <w:r w:rsidR="00E23446">
        <w:t>пгт</w:t>
      </w:r>
      <w:proofErr w:type="spellEnd"/>
      <w:r w:rsidR="00E23446">
        <w:t xml:space="preserve"> Сахарово ООО «Тверская генерация»</w:t>
      </w:r>
      <w:bookmarkEnd w:id="12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1C1E8EE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BEE053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B08BB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ECFB3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6D6F7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5A6BB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347D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48B0D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B513D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C773A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AD99C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035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4C547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50F0B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2E3D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574E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61B7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3C92933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1B1E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E3A52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4434D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766B20D" wp14:editId="59C94E06">
                  <wp:extent cx="173990" cy="173990"/>
                  <wp:effectExtent l="0" t="0" r="0" b="0"/>
                  <wp:docPr id="932" name="Рисунок 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B19B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6F2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8A5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755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3ED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640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2A6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ACB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471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EA2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10C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7E5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AA1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</w:tr>
      <w:tr w:rsidR="00E23446" w:rsidRPr="00567EB7" w14:paraId="381196A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7B1F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29DD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CEA79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C329F4" wp14:editId="4C2D2D16">
                  <wp:extent cx="272415" cy="173990"/>
                  <wp:effectExtent l="0" t="0" r="0" b="0"/>
                  <wp:docPr id="933" name="Рисунок 9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FF4D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0C3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DF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40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083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0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02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FCC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9A0A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54E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2E57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B00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DD2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EDA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488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</w:tr>
      <w:tr w:rsidR="00E23446" w:rsidRPr="00567EB7" w14:paraId="55F38D0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D909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F9C8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9409E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278EB6" wp14:editId="149AE7A3">
                  <wp:extent cx="173990" cy="173990"/>
                  <wp:effectExtent l="0" t="0" r="0" b="0"/>
                  <wp:docPr id="934" name="Рисунок 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CEB9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6BF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680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A4A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A44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A85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237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394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69B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A34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600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26B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930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</w:tr>
      <w:tr w:rsidR="00E23446" w:rsidRPr="00567EB7" w14:paraId="65387E3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53D2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8AAB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9C6F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5B51416" wp14:editId="5ED0487D">
                  <wp:extent cx="359410" cy="173990"/>
                  <wp:effectExtent l="0" t="0" r="2540" b="0"/>
                  <wp:docPr id="935" name="Рисунок 9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3743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EEE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444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07DE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A11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E69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021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69E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CDC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759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343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ABA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E98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2</w:t>
            </w:r>
          </w:p>
        </w:tc>
      </w:tr>
      <w:tr w:rsidR="00E23446" w:rsidRPr="00567EB7" w14:paraId="50C0D5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F71B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AD3A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744E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79BB99" wp14:editId="141ED4C5">
                  <wp:extent cx="173990" cy="173990"/>
                  <wp:effectExtent l="0" t="0" r="0" b="0"/>
                  <wp:docPr id="936" name="Рисунок 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C10F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397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71B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D02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93E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64A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50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DA82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A08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A2E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35E2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97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826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4</w:t>
            </w:r>
          </w:p>
        </w:tc>
      </w:tr>
      <w:tr w:rsidR="00E23446" w:rsidRPr="00567EB7" w14:paraId="768E0F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BBE41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B386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08C2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DBD3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0A3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9FD6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C5B4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65E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763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8AA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A9F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85F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645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81D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159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6CF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9</w:t>
            </w:r>
          </w:p>
        </w:tc>
      </w:tr>
      <w:tr w:rsidR="00E23446" w:rsidRPr="00567EB7" w14:paraId="4F2F92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8971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C8ACE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E4DE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F2F9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0C4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572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F6E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180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A70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7A4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AA03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16A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E6D8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08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2B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14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4</w:t>
            </w:r>
          </w:p>
        </w:tc>
      </w:tr>
      <w:tr w:rsidR="00E23446" w:rsidRPr="00567EB7" w14:paraId="02B9F52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9506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2D78E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4CDE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D54A87" wp14:editId="7A990963">
                  <wp:extent cx="173990" cy="173990"/>
                  <wp:effectExtent l="0" t="0" r="0" b="0"/>
                  <wp:docPr id="937" name="Рисунок 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CCEE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AF4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A3D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368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543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C1A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11F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0E8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53C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993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BCF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EA4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70A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1ED8BE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DF3B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7B8F9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FA79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0A0DFA" wp14:editId="08C72922">
                  <wp:extent cx="173990" cy="173990"/>
                  <wp:effectExtent l="0" t="0" r="0" b="0"/>
                  <wp:docPr id="938" name="Рисунок 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CED4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70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C17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1F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136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7C6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D22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A8F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FBB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CFA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6E9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DF7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210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72A1623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1DEAE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85CC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D3BF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B81B3C0" wp14:editId="19D9A1A5">
                  <wp:extent cx="97790" cy="173990"/>
                  <wp:effectExtent l="0" t="0" r="0" b="0"/>
                  <wp:docPr id="939" name="Рисунок 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2CA4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7B5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569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CE89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8D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F74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CA8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28C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CAA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42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D03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4F6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3BA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B6EF9A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1CF6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F040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A574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1B0910" wp14:editId="213787A7">
                  <wp:extent cx="97790" cy="173990"/>
                  <wp:effectExtent l="0" t="0" r="0" b="0"/>
                  <wp:docPr id="940" name="Рисунок 9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4589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6E8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AB7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08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CE2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275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F7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A1E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A95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A7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A43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87B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D7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88B7A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CC54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9ECF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3CED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5BC72A" wp14:editId="5DF48A9F">
                  <wp:extent cx="97790" cy="173990"/>
                  <wp:effectExtent l="0" t="0" r="0" b="0"/>
                  <wp:docPr id="941" name="Рисунок 9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01E5A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9E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C86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AE8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220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F85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2FA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F97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D1A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A07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FDD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4C9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229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9ECAA24" w14:textId="4DE24D37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7" w:name="_Toc112762759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</w:t>
      </w:r>
      <w:r w:rsidR="00E23446">
        <w:t>ования Котельного цеха ООО «Тверская генерация»</w:t>
      </w:r>
      <w:bookmarkEnd w:id="12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2415CCA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47E24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C05DF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E097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1495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A9EF8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56CE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2DC7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450C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08F7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0435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7A5CB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43BB3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72D61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B523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DF0F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5BFE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3959630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9164A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CE7DF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C3EBF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76D2FA" wp14:editId="2E8872CD">
                  <wp:extent cx="173990" cy="173990"/>
                  <wp:effectExtent l="0" t="0" r="0" b="0"/>
                  <wp:docPr id="942" name="Рисунок 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3F234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9A4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D1B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6615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130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36B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288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599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361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F2A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7F4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4EC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440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</w:tr>
      <w:tr w:rsidR="00E23446" w:rsidRPr="00567EB7" w14:paraId="7B2F088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38F74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45D8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4D6F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A8DBDE" wp14:editId="4007B2BC">
                  <wp:extent cx="272415" cy="173990"/>
                  <wp:effectExtent l="0" t="0" r="0" b="0"/>
                  <wp:docPr id="943" name="Рисунок 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884A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68F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2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74E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77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5FC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8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B4B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96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945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43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CFA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36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06A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52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560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98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BD5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C51D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98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BF7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98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1C5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132</w:t>
            </w:r>
          </w:p>
        </w:tc>
      </w:tr>
      <w:tr w:rsidR="00E23446" w:rsidRPr="00567EB7" w14:paraId="03E6672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857B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A451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AAC3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609D09" wp14:editId="4F75015D">
                  <wp:extent cx="173990" cy="173990"/>
                  <wp:effectExtent l="0" t="0" r="0" b="0"/>
                  <wp:docPr id="944" name="Рисунок 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CF6C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3C00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7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AAB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3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285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025B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3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43A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5D40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34C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3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673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3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00D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4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C85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5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09D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5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51D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7,82</w:t>
            </w:r>
          </w:p>
        </w:tc>
      </w:tr>
      <w:tr w:rsidR="00E23446" w:rsidRPr="00567EB7" w14:paraId="254F567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0F9EA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7417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669C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C2353D" wp14:editId="73813794">
                  <wp:extent cx="359410" cy="173990"/>
                  <wp:effectExtent l="0" t="0" r="2540" b="0"/>
                  <wp:docPr id="945" name="Рисунок 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526C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D63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963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1,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4CC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1F0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BD2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9F4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1C2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8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6FB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8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DED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B05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F5B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E32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99</w:t>
            </w:r>
          </w:p>
        </w:tc>
      </w:tr>
      <w:tr w:rsidR="00E23446" w:rsidRPr="00567EB7" w14:paraId="3A305A5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B4883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A8B4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E392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3E217A" wp14:editId="4D9710C6">
                  <wp:extent cx="173990" cy="173990"/>
                  <wp:effectExtent l="0" t="0" r="0" b="0"/>
                  <wp:docPr id="946" name="Рисунок 9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43C1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299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B487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8CF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D2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313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D4E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B9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F75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B40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81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0DF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BE86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3</w:t>
            </w:r>
          </w:p>
        </w:tc>
      </w:tr>
      <w:tr w:rsidR="00E23446" w:rsidRPr="00567EB7" w14:paraId="0A91FEB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07878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E7863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5823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055E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CA9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930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09B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732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200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209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9D2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B30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E35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379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96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99F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0</w:t>
            </w:r>
          </w:p>
        </w:tc>
      </w:tr>
      <w:tr w:rsidR="00E23446" w:rsidRPr="00567EB7" w14:paraId="4250F43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5591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6CFE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3560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F8BE8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182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1A9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38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DF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8A4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8A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750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98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02C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526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963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AA9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4</w:t>
            </w:r>
          </w:p>
        </w:tc>
      </w:tr>
      <w:tr w:rsidR="00E23446" w:rsidRPr="00567EB7" w14:paraId="10A5AAB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6AF0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5D52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FB7D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6B5266" wp14:editId="2B44DE0F">
                  <wp:extent cx="173990" cy="173990"/>
                  <wp:effectExtent l="0" t="0" r="0" b="0"/>
                  <wp:docPr id="947" name="Рисунок 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2CE8E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EF3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F28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048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9A0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F65D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359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E0C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F33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1F0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DA3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D31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9A1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3C4CED4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38BB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4E0A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A237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07B879" wp14:editId="1F3CB753">
                  <wp:extent cx="173990" cy="173990"/>
                  <wp:effectExtent l="0" t="0" r="0" b="0"/>
                  <wp:docPr id="948" name="Рисунок 9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FFF8D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AB4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94A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807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7F5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8A9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70EA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A3F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40D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9E3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630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9D1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8C2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2C18E5B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378B5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88A0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4F6A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51BBEC" wp14:editId="15A34599">
                  <wp:extent cx="97790" cy="173990"/>
                  <wp:effectExtent l="0" t="0" r="0" b="0"/>
                  <wp:docPr id="949" name="Рисунок 9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774E0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8D8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FA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EB1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6A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613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FA8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8BF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EE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F2C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DFC6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80D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C50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5E8A42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2284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0E4F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DC80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3B1B19C" wp14:editId="42F77BE6">
                  <wp:extent cx="97790" cy="173990"/>
                  <wp:effectExtent l="0" t="0" r="0" b="0"/>
                  <wp:docPr id="950" name="Рисунок 9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E9F2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BD4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EB4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60F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61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EC3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D68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CCA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929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A5C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8954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328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D0A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3D77475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EC59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FD02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16A3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58F24F" wp14:editId="0E548CAE">
                  <wp:extent cx="97790" cy="173990"/>
                  <wp:effectExtent l="0" t="0" r="0" b="0"/>
                  <wp:docPr id="951" name="Рисунок 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D5B2F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EF9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232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42F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A31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604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1342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C1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257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1DD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5039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68B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8F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3F98378" w14:textId="4285CD06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8" w:name="_Toc112762760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Мамулино» ООО «Тверская генерация»</w:t>
      </w:r>
      <w:bookmarkEnd w:id="12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0480393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6354D6A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E7A58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C6644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025DD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D6338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84A8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410F2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EEAD5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7CFDE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26820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5830D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55CB0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5B4E4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D68EC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3016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D72F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7CA3E20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DDF9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377EB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06258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A5A9BA" wp14:editId="5A6D3F74">
                  <wp:extent cx="173990" cy="173990"/>
                  <wp:effectExtent l="0" t="0" r="0" b="0"/>
                  <wp:docPr id="952" name="Рисунок 9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DA721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22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32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41D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7C0F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3B7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D5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B334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AC3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43C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294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193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7B7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</w:tr>
      <w:tr w:rsidR="00E23446" w:rsidRPr="00567EB7" w14:paraId="15ACBE0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2164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E955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4E14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281AC9" wp14:editId="19985C1A">
                  <wp:extent cx="272415" cy="173990"/>
                  <wp:effectExtent l="0" t="0" r="0" b="0"/>
                  <wp:docPr id="953" name="Рисунок 9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27DF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30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4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A7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6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512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28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ADF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9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488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96D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DA9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93A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419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A02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05E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D2B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</w:tr>
      <w:tr w:rsidR="00E23446" w:rsidRPr="00567EB7" w14:paraId="21E8DC8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040DA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DA9F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BD8BA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120513" wp14:editId="1F596326">
                  <wp:extent cx="173990" cy="173990"/>
                  <wp:effectExtent l="0" t="0" r="0" b="0"/>
                  <wp:docPr id="954" name="Рисунок 9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A4088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8AC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0AD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472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C86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875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8586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03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D7C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F81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A8B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B9A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FC1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</w:tr>
      <w:tr w:rsidR="00E23446" w:rsidRPr="00567EB7" w14:paraId="26C967F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60478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42FB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7C2D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3D79F4" wp14:editId="287C549E">
                  <wp:extent cx="359410" cy="173990"/>
                  <wp:effectExtent l="0" t="0" r="2540" b="0"/>
                  <wp:docPr id="955" name="Рисунок 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9BA7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27E2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F91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110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EB1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7D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6A30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B1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524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518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D49E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C0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0FE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1</w:t>
            </w:r>
          </w:p>
        </w:tc>
      </w:tr>
      <w:tr w:rsidR="00E23446" w:rsidRPr="00567EB7" w14:paraId="33BE911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51C6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FB7C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7AC3D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C6F61C" wp14:editId="1FDC594E">
                  <wp:extent cx="173990" cy="173990"/>
                  <wp:effectExtent l="0" t="0" r="0" b="0"/>
                  <wp:docPr id="956" name="Рисунок 9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6A69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249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BA7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10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FA4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3FD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2F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375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1169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74F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4169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311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6C8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7</w:t>
            </w:r>
          </w:p>
        </w:tc>
      </w:tr>
      <w:tr w:rsidR="00E23446" w:rsidRPr="00567EB7" w14:paraId="4FCE2E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D0901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3DA4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9CA8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B9D1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8B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1926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B4F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EA9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D1E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615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CBE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B52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380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336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001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34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5</w:t>
            </w:r>
          </w:p>
        </w:tc>
      </w:tr>
      <w:tr w:rsidR="00E23446" w:rsidRPr="00567EB7" w14:paraId="3733859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6D46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044E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FE33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D005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2BC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462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4B8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5F2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58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C4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1ED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E20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225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BC8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D2C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834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7</w:t>
            </w:r>
          </w:p>
        </w:tc>
      </w:tr>
      <w:tr w:rsidR="00E23446" w:rsidRPr="00567EB7" w14:paraId="44C2B31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99AC7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AB95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5CDA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5AC399" wp14:editId="2C0EC29D">
                  <wp:extent cx="173990" cy="173990"/>
                  <wp:effectExtent l="0" t="0" r="0" b="0"/>
                  <wp:docPr id="957" name="Рисунок 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E267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F3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9BA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1AC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AF9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4AD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BD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73B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FDC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A154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F20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63B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2D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4DB2E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E514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0E04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896C7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4CC871" wp14:editId="15B274DD">
                  <wp:extent cx="173990" cy="173990"/>
                  <wp:effectExtent l="0" t="0" r="0" b="0"/>
                  <wp:docPr id="958" name="Рисунок 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22B0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98E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342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0EB4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E3F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CF3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4D1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D8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B97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A2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ABE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ED2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030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493EFA8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6CDB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5EB92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2C92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A3A05A4" wp14:editId="1EF77019">
                  <wp:extent cx="97790" cy="173990"/>
                  <wp:effectExtent l="0" t="0" r="0" b="0"/>
                  <wp:docPr id="959" name="Рисунок 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1B432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CA1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63C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B05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4C4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C36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68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65A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70C2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9C9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06A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29DF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1F9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7765A7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E900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6F9E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2D418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5942AF4" wp14:editId="70408B22">
                  <wp:extent cx="97790" cy="173990"/>
                  <wp:effectExtent l="0" t="0" r="0" b="0"/>
                  <wp:docPr id="960" name="Рисунок 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867C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42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83F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43B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BD4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953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A98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D97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23D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845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083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7DC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639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FC684D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8C2A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112A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6810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2695E7" wp14:editId="1E51B72E">
                  <wp:extent cx="97790" cy="173990"/>
                  <wp:effectExtent l="0" t="0" r="0" b="0"/>
                  <wp:docPr id="961" name="Рисунок 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04E3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4A2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C61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19F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C7A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80D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9CB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FE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949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71D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1FEA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241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E65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DE3C0E5" w14:textId="0A5C9EF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9" w:name="_Toc112762761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ОКБ» ООО «Тверская генерация»</w:t>
      </w:r>
      <w:bookmarkEnd w:id="12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E23446" w:rsidRPr="00567EB7" w14:paraId="5DB9FB4F" w14:textId="77777777" w:rsidTr="00E23446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56BC3EB" w14:textId="77777777" w:rsidR="00E23446" w:rsidRPr="00567EB7" w:rsidRDefault="00E23446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47E716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B79133B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E388E9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08419D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C9FE41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2BAB67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5B5334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93C1FE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85E76B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0BCBEA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9A93E5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288165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F8EB49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7496D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78C8BE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1FA32F41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B012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928B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CAB2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ED27B8" wp14:editId="081986AE">
                  <wp:extent cx="173990" cy="173990"/>
                  <wp:effectExtent l="0" t="0" r="0" b="0"/>
                  <wp:docPr id="962" name="Рисунок 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E145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F110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D98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02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E64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6D5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70C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8143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9F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C5D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E753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2B9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22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</w:tr>
      <w:tr w:rsidR="00E23446" w:rsidRPr="00567EB7" w14:paraId="33EE9503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89C1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680EA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069AF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50639A" wp14:editId="6509F318">
                  <wp:extent cx="272415" cy="173990"/>
                  <wp:effectExtent l="0" t="0" r="0" b="0"/>
                  <wp:docPr id="963" name="Рисунок 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308F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A9C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4C4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DD0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403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452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7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F74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F1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452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ED7F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17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1EF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788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</w:tr>
      <w:tr w:rsidR="00E23446" w:rsidRPr="00567EB7" w14:paraId="6CFB1F05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755F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93E8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035B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BFCBFD" wp14:editId="5E0194CE">
                  <wp:extent cx="173990" cy="173990"/>
                  <wp:effectExtent l="0" t="0" r="0" b="0"/>
                  <wp:docPr id="964" name="Рисунок 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A107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579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E4A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0434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153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1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BA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379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8B6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AC1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BC5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E2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222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E05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9</w:t>
            </w:r>
          </w:p>
        </w:tc>
      </w:tr>
      <w:tr w:rsidR="00E23446" w:rsidRPr="00567EB7" w14:paraId="550C0A5E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1F6B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C33DC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5A6A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B69240" wp14:editId="6015A546">
                  <wp:extent cx="359410" cy="173990"/>
                  <wp:effectExtent l="0" t="0" r="2540" b="0"/>
                  <wp:docPr id="965" name="Рисунок 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781B3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88A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0B7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E64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9337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918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95A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0028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E46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AD7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BFD3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E9E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0FA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</w:tr>
      <w:tr w:rsidR="00E23446" w:rsidRPr="00567EB7" w14:paraId="2B97F310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6991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C7C4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9412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724A5E" wp14:editId="709BCD1D">
                  <wp:extent cx="173990" cy="173990"/>
                  <wp:effectExtent l="0" t="0" r="0" b="0"/>
                  <wp:docPr id="966" name="Рисунок 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480C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E35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FBC5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928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865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853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1B6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E5A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9B0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66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F17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6F2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C3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4</w:t>
            </w:r>
          </w:p>
        </w:tc>
      </w:tr>
      <w:tr w:rsidR="00E23446" w:rsidRPr="00567EB7" w14:paraId="6B5CA459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473C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A26E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454B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2218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C40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005A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646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79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F6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725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B7B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58B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F0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AAF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8EB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DAC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2</w:t>
            </w:r>
          </w:p>
        </w:tc>
      </w:tr>
      <w:tr w:rsidR="00E23446" w:rsidRPr="00567EB7" w14:paraId="7D4EC316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19C7E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7574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B9DD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2847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18B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BAA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125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7AF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5AA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256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273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219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938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6B6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12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B4E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6</w:t>
            </w:r>
          </w:p>
        </w:tc>
      </w:tr>
      <w:tr w:rsidR="00E23446" w:rsidRPr="00567EB7" w14:paraId="779D660B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9F0D3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BCCE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FA6E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18D0FD" wp14:editId="671652B3">
                  <wp:extent cx="173990" cy="173990"/>
                  <wp:effectExtent l="0" t="0" r="0" b="0"/>
                  <wp:docPr id="967" name="Рисунок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03F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B49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E3D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31A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F64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145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D3B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8AA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78C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ACC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D36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9E6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8F1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9DB63B9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09CB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6A22D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6F7F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6F803B" wp14:editId="76974427">
                  <wp:extent cx="173990" cy="173990"/>
                  <wp:effectExtent l="0" t="0" r="0" b="0"/>
                  <wp:docPr id="968" name="Рисунок 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233CC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FA9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E2D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851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A9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2F2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E97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7C8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2A3D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BD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B6E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AA4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1D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67CB3D55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D85A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C27A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9A64B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1E7B83" wp14:editId="4075276F">
                  <wp:extent cx="97790" cy="173990"/>
                  <wp:effectExtent l="0" t="0" r="0" b="0"/>
                  <wp:docPr id="969" name="Рисунок 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17D1D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B33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F06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964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5AA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C97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9BF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65E7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37A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CE7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506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EE4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F37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7C04E91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CCBA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1CD2F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D5B10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7694CE" wp14:editId="0537879E">
                  <wp:extent cx="97790" cy="173990"/>
                  <wp:effectExtent l="0" t="0" r="0" b="0"/>
                  <wp:docPr id="970" name="Рисунок 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56A4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C09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470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371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859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211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8DE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AC3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ABE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914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13D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27C1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EAD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FCD68B4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3094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D9067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A239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5A77A3" wp14:editId="2FAC8DBE">
                  <wp:extent cx="97790" cy="173990"/>
                  <wp:effectExtent l="0" t="0" r="0" b="0"/>
                  <wp:docPr id="971" name="Рисунок 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3B38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AA5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D6B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BAE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6C5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90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67E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0AC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691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537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224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F2D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CC9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636C0B2" w14:textId="45D15212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0" w:name="_Toc112762762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ООО «Лазурная» ООО «Тверская генерация»</w:t>
      </w:r>
      <w:bookmarkEnd w:id="13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6AADEFE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D8B3784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DDAE6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3786B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B47B4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EB56F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7551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C64AB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2C32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8DEC4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AEF46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3EB1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BF987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49F54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52DC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EFD5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E78A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12BD8" w:rsidRPr="00567EB7" w14:paraId="69181A37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39895E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57C5D9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4DE27C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C69096" wp14:editId="21A586D0">
                  <wp:extent cx="173990" cy="173990"/>
                  <wp:effectExtent l="0" t="0" r="0" b="0"/>
                  <wp:docPr id="972" name="Рисунок 9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681EA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2EA2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E265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1FD0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5A8A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4BD3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45B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C648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9C5C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05D769" w14:textId="2A4A560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25A8BD" w14:textId="2BE00BC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C75372" w14:textId="258DFA5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D90EC2" w14:textId="7A1F9D0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16B48D18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B2A5FE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6DE55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DC53A5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319581" wp14:editId="17415BB2">
                  <wp:extent cx="272415" cy="173990"/>
                  <wp:effectExtent l="0" t="0" r="0" b="0"/>
                  <wp:docPr id="973" name="Рисунок 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1C8F1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6A3E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6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093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2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57D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2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344B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0257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2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AB9F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8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D5AA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B804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88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05D653" w14:textId="15BB925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FC0B84" w14:textId="7E815FA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5286DE" w14:textId="22A9A0E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0CCA2A" w14:textId="0C9D44D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696BD0DB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59169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F82BC2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3774F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67695F" wp14:editId="374233B5">
                  <wp:extent cx="173990" cy="173990"/>
                  <wp:effectExtent l="0" t="0" r="0" b="0"/>
                  <wp:docPr id="974" name="Рисунок 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4F6A1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64BA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1960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6034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9A2F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E09F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21F7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D783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A807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B054C9" w14:textId="5CCFD10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B19C41" w14:textId="01BC79D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C43F68" w14:textId="5627C44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C151CC" w14:textId="5B9BE9A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5513271C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841EA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59E79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D7A72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1C68A90" wp14:editId="38BE67B1">
                  <wp:extent cx="359410" cy="173990"/>
                  <wp:effectExtent l="0" t="0" r="2540" b="0"/>
                  <wp:docPr id="975" name="Рисунок 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AF563C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C082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1772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56C8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19B4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F1F5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2A5C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D795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AA9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BF5454" w14:textId="21C8680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12E7B2" w14:textId="1E8FFDF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4F4E97" w14:textId="19DDD83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86AFCE" w14:textId="0A6319A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0B13C390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03CA1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B2D611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AFB07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9CBFAD" wp14:editId="4772408A">
                  <wp:extent cx="173990" cy="173990"/>
                  <wp:effectExtent l="0" t="0" r="0" b="0"/>
                  <wp:docPr id="976" name="Рисунок 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D25DF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29CD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7291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1F8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752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C7E9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0DCE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EA9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2CC4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C340FF" w14:textId="0CB0D95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A13205" w14:textId="79E6500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08AE91" w14:textId="3607E97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1DAA1C" w14:textId="7AA35D05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11F06BFD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21CCE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7D07B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5E55F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D5836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DDC4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815E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E6E2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3CEF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6BD3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562F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14C0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DB2C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3F81A2" w14:textId="55561BE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5D16CB" w14:textId="56F2AB0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4035A5" w14:textId="12E7814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56FB38" w14:textId="403D503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321B99B4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6B77D1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05B86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41247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DE52A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D5F0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2F65E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24CC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8B6A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3F36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E261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9031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7AFE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339C76" w14:textId="3BFBB06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064484" w14:textId="26A281A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7F5A4B" w14:textId="5691B22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B796A9" w14:textId="050C785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41ED1A81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44CBB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08092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312453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22CF2B" wp14:editId="237260B7">
                  <wp:extent cx="173990" cy="173990"/>
                  <wp:effectExtent l="0" t="0" r="0" b="0"/>
                  <wp:docPr id="977" name="Рисунок 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4B6256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8637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BDCF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8AD5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E0877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7A9B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71F0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D72D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215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36C729" w14:textId="6CF7DDF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836C93" w14:textId="4B43DCC4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E926D4" w14:textId="1CC2613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8394B8" w14:textId="0986784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333CF4F2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1EA187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789A3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82AFF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F519E1" wp14:editId="56EEBEEE">
                  <wp:extent cx="173990" cy="173990"/>
                  <wp:effectExtent l="0" t="0" r="0" b="0"/>
                  <wp:docPr id="978" name="Рисунок 9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6715A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72EC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AAB7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1A569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3A68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86CC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1B8C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83C1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D7EAC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816B1F" w14:textId="30FBC69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F7478B" w14:textId="16D922C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80A40B" w14:textId="2DBC60D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222046" w14:textId="12D88A1F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271DBE9C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DC7BF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4D071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2D41AA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01F8369" wp14:editId="7401098A">
                  <wp:extent cx="97790" cy="173990"/>
                  <wp:effectExtent l="0" t="0" r="0" b="0"/>
                  <wp:docPr id="979" name="Рисунок 9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CDC98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771C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4F93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8D072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1AB1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D46A0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B6E0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8A66F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CA6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621E8B" w14:textId="34AE131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3A8786" w14:textId="68E45839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6DEF08" w14:textId="6118747B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77C717" w14:textId="253B4183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269F04F6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626E3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E9F7E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9741F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D7EE63" wp14:editId="04E14487">
                  <wp:extent cx="97790" cy="173990"/>
                  <wp:effectExtent l="0" t="0" r="0" b="0"/>
                  <wp:docPr id="980" name="Рисунок 9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8B0D0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3F674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2804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0103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AE17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7DFF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77DA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CBD6D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BA9D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2F22CC" w14:textId="533351BA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56E4D2" w14:textId="3B3BE7C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9517AA" w14:textId="704FDEF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B9CA9F" w14:textId="3FEBB9F0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12BD8" w:rsidRPr="00567EB7" w14:paraId="39B2787D" w14:textId="77777777" w:rsidTr="00CA57D8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E2AFB" w14:textId="77777777" w:rsidR="00E12BD8" w:rsidRPr="00567EB7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13C251" w14:textId="77777777" w:rsidR="00E12BD8" w:rsidRPr="00567EB7" w:rsidRDefault="00E12BD8" w:rsidP="00E12BD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125CD1" w14:textId="77777777" w:rsidR="00E12BD8" w:rsidRPr="00567EB7" w:rsidRDefault="00E12BD8" w:rsidP="00E12BD8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0EAC7C" wp14:editId="3AFBE8CA">
                  <wp:extent cx="97790" cy="173990"/>
                  <wp:effectExtent l="0" t="0" r="0" b="0"/>
                  <wp:docPr id="981" name="Рисунок 9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7F8B07" w14:textId="77777777" w:rsidR="00E12BD8" w:rsidRPr="00567EB7" w:rsidRDefault="00E12BD8" w:rsidP="00E12BD8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561DB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8185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B100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2ECDA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56168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69026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4D295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F4A43" w14:textId="7777777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A0C5A7" w14:textId="2BAE8236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CB8549" w14:textId="60BF86C7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C537C1" w14:textId="4E47467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8D93A" w14:textId="78A455C8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4A7AF9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0EC514E7" w14:textId="32DB859D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1" w:name="_Toc112762763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ПАТП-1» ООО «Тверская генерация»</w:t>
      </w:r>
      <w:bookmarkEnd w:id="13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42E1AB6C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BF8BF4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68E5A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3F4BF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51950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CEE8A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C081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2D1BA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8A7D6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F8D69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4C5AD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45754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B0B47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079E8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5A944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F89C0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867FC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65727D8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7A20C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496A9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8AB79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1E5BC1" wp14:editId="40B2FB2B">
                  <wp:extent cx="173990" cy="173990"/>
                  <wp:effectExtent l="0" t="0" r="0" b="0"/>
                  <wp:docPr id="982" name="Рисунок 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2C1A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BDF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5A9E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49E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6CDB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E417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157B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F65F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6B3A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6029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EA2F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FA3F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235B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</w:tr>
      <w:tr w:rsidR="00E23446" w:rsidRPr="00567EB7" w14:paraId="1E589EA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7512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22C1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1B12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5A646F" wp14:editId="7FCBB88F">
                  <wp:extent cx="272415" cy="173990"/>
                  <wp:effectExtent l="0" t="0" r="0" b="0"/>
                  <wp:docPr id="983" name="Рисунок 9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57CA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B226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4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485B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8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9A5D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774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BC0A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A82B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4606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EC7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93D7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6D1F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2009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977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876</w:t>
            </w:r>
          </w:p>
        </w:tc>
      </w:tr>
      <w:tr w:rsidR="00E23446" w:rsidRPr="00567EB7" w14:paraId="78D918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C22A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9FEF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625B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7435AB" wp14:editId="163BB45F">
                  <wp:extent cx="173990" cy="173990"/>
                  <wp:effectExtent l="0" t="0" r="0" b="0"/>
                  <wp:docPr id="984" name="Рисунок 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19FD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DEF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8E7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5D0B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A42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7163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B9EE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C183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9484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686E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27E9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07BC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FE8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47</w:t>
            </w:r>
          </w:p>
        </w:tc>
      </w:tr>
      <w:tr w:rsidR="00E23446" w:rsidRPr="00567EB7" w14:paraId="7865678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BF3B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158B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56F4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B834C6C" wp14:editId="47178FA5">
                  <wp:extent cx="359410" cy="173990"/>
                  <wp:effectExtent l="0" t="0" r="2540" b="0"/>
                  <wp:docPr id="985" name="Рисунок 9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59AD0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1FD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179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4899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F88D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0E33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88ED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D99B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FBF6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EA0C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B659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4FD2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0DA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2</w:t>
            </w:r>
          </w:p>
        </w:tc>
      </w:tr>
      <w:tr w:rsidR="00E23446" w:rsidRPr="00567EB7" w14:paraId="3DCB64D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41982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728F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AB3C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EE808F" wp14:editId="71C6E30F">
                  <wp:extent cx="173990" cy="173990"/>
                  <wp:effectExtent l="0" t="0" r="0" b="0"/>
                  <wp:docPr id="986" name="Рисунок 9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F369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87F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2D64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39A4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2042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764F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9A5D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B6F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538D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17E2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1319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7AFF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66F5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94</w:t>
            </w:r>
          </w:p>
        </w:tc>
      </w:tr>
      <w:tr w:rsidR="00E23446" w:rsidRPr="00567EB7" w14:paraId="40563B9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E8FB2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F6E51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FCE3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60D0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EE6F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E68C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6107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2FA0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EB2F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629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E3B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2D6E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BBDA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70A9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F1CE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5003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8</w:t>
            </w:r>
          </w:p>
        </w:tc>
      </w:tr>
      <w:tr w:rsidR="00E23446" w:rsidRPr="00567EB7" w14:paraId="2495DA7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7C74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4989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F336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48A2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4E4C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A056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F23F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31D2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184D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2A7C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BCF3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A55B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71F4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8B44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9B3F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9A18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5</w:t>
            </w:r>
          </w:p>
        </w:tc>
      </w:tr>
      <w:tr w:rsidR="00E23446" w:rsidRPr="00567EB7" w14:paraId="306D34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A995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A5CF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DB4A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601B30D" wp14:editId="3A3EFCA0">
                  <wp:extent cx="173990" cy="173990"/>
                  <wp:effectExtent l="0" t="0" r="0" b="0"/>
                  <wp:docPr id="987" name="Рисунок 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7DEE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F305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E4D1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FB91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12A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5571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B068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734B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E186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5C5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3757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E1E9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325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8DCC66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833CB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CC66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14C87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6E4631" wp14:editId="2A8784E4">
                  <wp:extent cx="173990" cy="173990"/>
                  <wp:effectExtent l="0" t="0" r="0" b="0"/>
                  <wp:docPr id="988" name="Рисунок 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5B760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B49C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B08D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F62B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A15C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2B90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28D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9B90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ADB4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78C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459E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F24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11F5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1EF05A7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B4C0F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5C030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CCC9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01F66C" wp14:editId="62574DAC">
                  <wp:extent cx="97790" cy="173990"/>
                  <wp:effectExtent l="0" t="0" r="0" b="0"/>
                  <wp:docPr id="989" name="Рисунок 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21E7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791F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8CA8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DEC7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65CA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CC25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8576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CDA9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9943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BE6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51E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B041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9FBD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F36025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ACFB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F3C1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019A1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A4BA16A" wp14:editId="527C48DB">
                  <wp:extent cx="97790" cy="173990"/>
                  <wp:effectExtent l="0" t="0" r="0" b="0"/>
                  <wp:docPr id="990" name="Рисунок 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2679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CB48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7042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7F75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9432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170D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24A0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0019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98CC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A1AA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DAEF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E375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BC0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817771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51E2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3604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1DCB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03E23D" wp14:editId="010AE820">
                  <wp:extent cx="97790" cy="173990"/>
                  <wp:effectExtent l="0" t="0" r="0" b="0"/>
                  <wp:docPr id="991" name="Рисунок 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D064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6118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A618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D0FF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AB4A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215E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0376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B6D5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EC8D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CEF2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054D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448A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3E22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7416D13" w14:textId="11C91EB5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2" w:name="_Toc112762764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Поликлиники № 2 </w:t>
      </w:r>
      <w:r w:rsidR="00E12BD8">
        <w:t>ООО «Тверская генерация»</w:t>
      </w:r>
      <w:bookmarkEnd w:id="13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2D0357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4024E10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79A5A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D61DA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13CDC9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E7AB4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A1B60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D01E1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1F32B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E998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9CC55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4C77F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A44B1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E1F9A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32D0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6A73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EFCE7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3AAD346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A11EA2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20E9F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BD978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77BC50" wp14:editId="7E8014BD">
                  <wp:extent cx="173990" cy="173990"/>
                  <wp:effectExtent l="0" t="0" r="0" b="0"/>
                  <wp:docPr id="992" name="Рисунок 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A0EB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3A7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9C5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909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04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2A3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285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EA6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54C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C5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844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6A1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FA9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</w:tr>
      <w:tr w:rsidR="00E23446" w:rsidRPr="00567EB7" w14:paraId="56FE224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0FF3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B644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2D15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2A88D89" wp14:editId="674A8E2B">
                  <wp:extent cx="272415" cy="173990"/>
                  <wp:effectExtent l="0" t="0" r="0" b="0"/>
                  <wp:docPr id="993" name="Рисунок 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5860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4178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6A2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644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DF4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420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AA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FB41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DAE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AA8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5C07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69D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FCC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</w:tr>
      <w:tr w:rsidR="00E23446" w:rsidRPr="00567EB7" w14:paraId="480DB00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62A2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B052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0DEC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3CF9D0" wp14:editId="68487382">
                  <wp:extent cx="173990" cy="173990"/>
                  <wp:effectExtent l="0" t="0" r="0" b="0"/>
                  <wp:docPr id="994" name="Рисунок 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ED0E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033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9E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1F87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6D2F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720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4E3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A33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3AA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CF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381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FE7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3D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</w:tr>
      <w:tr w:rsidR="00E23446" w:rsidRPr="00567EB7" w14:paraId="08F1A3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7FC2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02243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3171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841EFD" wp14:editId="6DA5A4CD">
                  <wp:extent cx="359410" cy="173990"/>
                  <wp:effectExtent l="0" t="0" r="2540" b="0"/>
                  <wp:docPr id="995" name="Рисунок 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A669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D708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329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AB5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F90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7F5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C06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680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DB2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C5E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021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F8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AEC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</w:tr>
      <w:tr w:rsidR="00E23446" w:rsidRPr="00567EB7" w14:paraId="1F59177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1A743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A22F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C89F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B044F6" wp14:editId="335247D7">
                  <wp:extent cx="173990" cy="173990"/>
                  <wp:effectExtent l="0" t="0" r="0" b="0"/>
                  <wp:docPr id="996" name="Рисунок 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69F7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FF8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300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6D4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E1C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EBF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1D1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A50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C1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1E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FA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5D63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8881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</w:tr>
      <w:tr w:rsidR="00E23446" w:rsidRPr="00567EB7" w14:paraId="6DC65B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5426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09ED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B686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0919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DBF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8DD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792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E20E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136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56A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DF3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324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7A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544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9F8D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B70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</w:tr>
      <w:tr w:rsidR="00E23446" w:rsidRPr="00567EB7" w14:paraId="16ABBD7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AEEB3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2B63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4FAA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FB12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B13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9D8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6FF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7D2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689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D55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313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727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C4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D2F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426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54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3</w:t>
            </w:r>
          </w:p>
        </w:tc>
      </w:tr>
      <w:tr w:rsidR="00E23446" w:rsidRPr="00567EB7" w14:paraId="001250B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03EE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9A7A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201B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69ADEF7" wp14:editId="2E689E18">
                  <wp:extent cx="173990" cy="173990"/>
                  <wp:effectExtent l="0" t="0" r="0" b="0"/>
                  <wp:docPr id="997" name="Рисунок 9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9BFD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0C7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EE5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80E1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1FE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89B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40F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7FE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E0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ACF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101F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46A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CB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2AEB95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EAE2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CFBA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FB84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85DC00" wp14:editId="7055F1AB">
                  <wp:extent cx="173990" cy="173990"/>
                  <wp:effectExtent l="0" t="0" r="0" b="0"/>
                  <wp:docPr id="998" name="Рисунок 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BC1CA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435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DA1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3D8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159A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987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ABF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B5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ED5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C06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4ED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D0B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05C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12A7BBD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966E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D37A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DFBE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252F20" wp14:editId="298D97CC">
                  <wp:extent cx="97790" cy="173990"/>
                  <wp:effectExtent l="0" t="0" r="0" b="0"/>
                  <wp:docPr id="999" name="Рисунок 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5CA1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7F5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2F1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AED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697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52A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3A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38D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8E4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15B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41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8F88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27C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108CAC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DD465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E1979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2012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05374A" wp14:editId="3B26E4FB">
                  <wp:extent cx="97790" cy="173990"/>
                  <wp:effectExtent l="0" t="0" r="0" b="0"/>
                  <wp:docPr id="1000" name="Рисунок 1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2377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5A5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F87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93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75C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2EA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CC9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5B9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2A5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281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DC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9A7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6D43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053B28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58221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F9DA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EC67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2B3584" wp14:editId="3AB0FBF8">
                  <wp:extent cx="97790" cy="173990"/>
                  <wp:effectExtent l="0" t="0" r="0" b="0"/>
                  <wp:docPr id="1001" name="Рисунок 1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41683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74E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87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1B2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F81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1E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9E1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5D8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C42A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613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F5C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AA0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B89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5F4D270" w14:textId="29ABFB02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3" w:name="_Toc112762765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Сахаровское шоссе» ООО «Тверская генерация»</w:t>
      </w:r>
      <w:bookmarkEnd w:id="13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5D5E973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39F40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6533B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294A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2CA68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FCDAD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334B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E9C0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9433A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8F814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60B1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867AB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F1B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7830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EE337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39DFD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4DBD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866D5E" w:rsidRPr="00567EB7" w14:paraId="271ED7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DD456C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BD0B8A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075AA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BF2BF7" wp14:editId="6B067885">
                  <wp:extent cx="173990" cy="173990"/>
                  <wp:effectExtent l="0" t="0" r="0" b="0"/>
                  <wp:docPr id="1002" name="Рисунок 1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5ECE01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1CEA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1079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E58B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F662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E22E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D0D9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63B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1927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BB18B" w14:textId="0F49C5E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7200E" w14:textId="684DBA0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5648B" w14:textId="0A9BC4A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F0FD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4A37015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4354B7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5DBC7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9D3F54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4A85B1" wp14:editId="2FF7CF6A">
                  <wp:extent cx="272415" cy="173990"/>
                  <wp:effectExtent l="0" t="0" r="0" b="0"/>
                  <wp:docPr id="1003" name="Рисунок 1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351C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53E7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97E9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B601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34E5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0571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9C2C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239B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BF64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987F" w14:textId="02A9A1D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E1B67" w14:textId="12A1345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DFB09" w14:textId="06CA257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4601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68D4910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B15D0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090AC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AF498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0DCCF94" wp14:editId="421431D7">
                  <wp:extent cx="173990" cy="173990"/>
                  <wp:effectExtent l="0" t="0" r="0" b="0"/>
                  <wp:docPr id="1004" name="Рисунок 1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64A73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318D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BA0C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DB7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84B8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5B92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01D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C1B1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7C4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5773A" w14:textId="21167E1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BE36F" w14:textId="3F63219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0DA5E" w14:textId="4FAA99F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5EEB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123169B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D2F4F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9CBB26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C4654A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C8CD1D" wp14:editId="01719A5F">
                  <wp:extent cx="359410" cy="173990"/>
                  <wp:effectExtent l="0" t="0" r="2540" b="0"/>
                  <wp:docPr id="1005" name="Рисунок 1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6EA27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BC69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E3F0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50E3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02F6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265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A4D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849D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8BC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22C44" w14:textId="4F2DD5F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F0E4" w14:textId="4CA6ACDD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198B" w14:textId="104773E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6C49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53FE827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1718B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D8FBB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FAF2F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3BD0E6" wp14:editId="57CA1611">
                  <wp:extent cx="173990" cy="173990"/>
                  <wp:effectExtent l="0" t="0" r="0" b="0"/>
                  <wp:docPr id="1006" name="Рисунок 1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D0650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0BE4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0392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701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159C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CF43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1B72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D00F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B698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8A22" w14:textId="7F43103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BFA45" w14:textId="5EA1537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CDA38" w14:textId="5940EA9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C762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50BCEE3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04BE6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C9EA1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E6BCB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A1467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7C1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AC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376B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CF7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9881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59A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B500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B465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71B61" w14:textId="092EE6C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2178E" w14:textId="4E7805E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68B9" w14:textId="6E57627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354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45E5A7B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B6C66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A7CA5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C7585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55645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B6CF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FCF5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27E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397D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5CAC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232A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E072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494B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A29DD" w14:textId="0EC6046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4E703" w14:textId="15A9CD7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F553A" w14:textId="7342ED1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564B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6453714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09650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34BB0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B637F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BD81FC" wp14:editId="47308B65">
                  <wp:extent cx="173990" cy="173990"/>
                  <wp:effectExtent l="0" t="0" r="0" b="0"/>
                  <wp:docPr id="1007" name="Рисунок 1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4E0B1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CD35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3D5A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7E12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503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306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F2E6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334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F8A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7C750" w14:textId="4428DC4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FFF6" w14:textId="7918EAB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9472E" w14:textId="1662A5C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C55C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3224068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CD321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AC973F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01E9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607C6E" wp14:editId="0C926088">
                  <wp:extent cx="173990" cy="173990"/>
                  <wp:effectExtent l="0" t="0" r="0" b="0"/>
                  <wp:docPr id="1008" name="Рисунок 1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D200F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3DD2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8FF9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CB9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9BB2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E53D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406B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1CA7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0C4A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4B51F" w14:textId="17C08113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55AE" w14:textId="31C1628F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4D1DF" w14:textId="47BF81DB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433C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574078D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A6432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82AA22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59744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8DE957" wp14:editId="6D3DA7B0">
                  <wp:extent cx="97790" cy="173990"/>
                  <wp:effectExtent l="0" t="0" r="0" b="0"/>
                  <wp:docPr id="1009" name="Рисунок 1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8FF64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A8A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21A4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765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E07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4B56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0581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0F14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5192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36170" w14:textId="469A557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BEDC" w14:textId="7E70558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FC81B" w14:textId="38F65F7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C608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4F068E9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85007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315C7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74917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156F928" wp14:editId="30A154DD">
                  <wp:extent cx="97790" cy="173990"/>
                  <wp:effectExtent l="0" t="0" r="0" b="0"/>
                  <wp:docPr id="1010" name="Рисунок 1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BAA01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E07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1626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8677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6824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1625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5ACE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980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F0FA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8E5FE" w14:textId="74F0D50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1712" w14:textId="2086502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DC031" w14:textId="2BBE6AA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2E9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3A0151F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9959E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DA8EA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5DCAB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417A54" wp14:editId="42FEAC67">
                  <wp:extent cx="97790" cy="173990"/>
                  <wp:effectExtent l="0" t="0" r="0" b="0"/>
                  <wp:docPr id="1011" name="Рисунок 1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F66C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6FE9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2C5D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BDBA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5C79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6E1B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E1EF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6E2B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553E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0F705" w14:textId="6368793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71E1" w14:textId="40B6780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A9044" w14:textId="2756AC1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D5E2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F3261CA" w14:textId="3DB4833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4" w:name="_Toc112762766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ХБК» ООО «Тверская генерация»</w:t>
      </w:r>
      <w:bookmarkEnd w:id="13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F88CE3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DE5CA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9607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AE85F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671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5D947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14C3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1DAB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81629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B13F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D2BF2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FD02E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6544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0CD0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A2C8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EAC1C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18FC0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3B7E1F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5BE6A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AB6F6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DC9B4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28B4A0" wp14:editId="17A6235D">
                  <wp:extent cx="173990" cy="173990"/>
                  <wp:effectExtent l="0" t="0" r="0" b="0"/>
                  <wp:docPr id="1012" name="Рисунок 1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3CDD3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031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041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9D3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364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D2C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816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67A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7B0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9FD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742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2B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383A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</w:tr>
      <w:tr w:rsidR="00E23446" w:rsidRPr="00567EB7" w14:paraId="6C47811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8C0A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2DB1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1B21A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BA753F7" wp14:editId="3D4D18E0">
                  <wp:extent cx="272415" cy="173990"/>
                  <wp:effectExtent l="0" t="0" r="0" b="0"/>
                  <wp:docPr id="1013" name="Рисунок 1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E79F0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D67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5DD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9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5A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2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B7D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B91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118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81B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CCC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C1D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E71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0DA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09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200</w:t>
            </w:r>
          </w:p>
        </w:tc>
      </w:tr>
      <w:tr w:rsidR="00E23446" w:rsidRPr="00567EB7" w14:paraId="4F50DC6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08C5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8429E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7CC3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C023AA" wp14:editId="532505E0">
                  <wp:extent cx="173990" cy="173990"/>
                  <wp:effectExtent l="0" t="0" r="0" b="0"/>
                  <wp:docPr id="1014" name="Рисунок 1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269C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073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918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1A0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4A8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4F37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CD5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F1A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B3A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12C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B52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CEB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1B0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</w:t>
            </w:r>
          </w:p>
        </w:tc>
      </w:tr>
      <w:tr w:rsidR="00E23446" w:rsidRPr="00567EB7" w14:paraId="6020095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459B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3D7A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5888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5F4967" wp14:editId="388FC4E4">
                  <wp:extent cx="359410" cy="173990"/>
                  <wp:effectExtent l="0" t="0" r="2540" b="0"/>
                  <wp:docPr id="1015" name="Рисунок 1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3488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176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F52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4C1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10A7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BF6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CD3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0CC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5A0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14B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C4C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FE8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5D8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75</w:t>
            </w:r>
          </w:p>
        </w:tc>
      </w:tr>
      <w:tr w:rsidR="00E23446" w:rsidRPr="00567EB7" w14:paraId="17E8930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13AC7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CC4B3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E4BB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813BD0" wp14:editId="3EE0845D">
                  <wp:extent cx="173990" cy="173990"/>
                  <wp:effectExtent l="0" t="0" r="0" b="0"/>
                  <wp:docPr id="1016" name="Рисунок 1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C1B1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88A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65F6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7FF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A7F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0BA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4A7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734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E8C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893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56B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459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2DF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9</w:t>
            </w:r>
          </w:p>
        </w:tc>
      </w:tr>
      <w:tr w:rsidR="00E23446" w:rsidRPr="00567EB7" w14:paraId="755604F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D005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E37F3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94713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83E1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212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7E4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877E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CC9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A7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50C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0E6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C5E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D8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2CB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2B4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3F7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2</w:t>
            </w:r>
          </w:p>
        </w:tc>
      </w:tr>
      <w:tr w:rsidR="00E23446" w:rsidRPr="00567EB7" w14:paraId="39E60B2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9C24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E5D4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D5DE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98BF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B20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9C6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E56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6B8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7149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C3A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BF5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02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17D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72D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5F8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D7C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5</w:t>
            </w:r>
          </w:p>
        </w:tc>
      </w:tr>
      <w:tr w:rsidR="00E23446" w:rsidRPr="00567EB7" w14:paraId="3050848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7DDE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19640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1F2A5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42A98B" wp14:editId="066F1776">
                  <wp:extent cx="173990" cy="173990"/>
                  <wp:effectExtent l="0" t="0" r="0" b="0"/>
                  <wp:docPr id="1017" name="Рисунок 1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A86EF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539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0E4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C5D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50B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BA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9A7E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B13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118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0DB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9FB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3AB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C42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3F5752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9523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4B92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0534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E3B4CC" wp14:editId="309BF963">
                  <wp:extent cx="173990" cy="173990"/>
                  <wp:effectExtent l="0" t="0" r="0" b="0"/>
                  <wp:docPr id="1018" name="Рисунок 1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7AE8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F1B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D03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71D4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AC5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B36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152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8FC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5AA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36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C7F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D65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977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5866B97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AFFF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9F76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3FF8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BB076E" wp14:editId="2418F735">
                  <wp:extent cx="97790" cy="173990"/>
                  <wp:effectExtent l="0" t="0" r="0" b="0"/>
                  <wp:docPr id="1019" name="Рисунок 1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DEBB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82B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D9F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AA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FDB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ED9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9A2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A61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B8D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00F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88D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841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814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36013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E5527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A337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6378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D06379" wp14:editId="11851424">
                  <wp:extent cx="97790" cy="173990"/>
                  <wp:effectExtent l="0" t="0" r="0" b="0"/>
                  <wp:docPr id="1020" name="Рисунок 1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CE5D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A8B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FD2A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159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A3E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102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21E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F47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6DC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82F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C48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6520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5AE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D455AF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BB41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9A94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F11F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62743B" wp14:editId="1111DC65">
                  <wp:extent cx="97790" cy="173990"/>
                  <wp:effectExtent l="0" t="0" r="0" b="0"/>
                  <wp:docPr id="1021" name="Рисунок 1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0BAB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1E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CB4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488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DDE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5B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86B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53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04F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F4CA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C00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CE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28B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8BF9DE1" w14:textId="08046D5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5" w:name="_Toc112762767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ул. Шишкова, 97 ООО «Тверская генерация»</w:t>
      </w:r>
      <w:bookmarkEnd w:id="13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6AB55AC2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18AD02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FB211A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5AF0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BCF2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AB02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840B0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A706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B8B2A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9ADC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7C2BE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ACB50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AA8AD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9E23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CA1ED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0F381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E887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593C71A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67B59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AF52E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B4B7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40C3D0" wp14:editId="50A4FA72">
                  <wp:extent cx="173990" cy="173990"/>
                  <wp:effectExtent l="0" t="0" r="0" b="0"/>
                  <wp:docPr id="1022" name="Рисунок 1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5B0A3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4C9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929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428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28C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18FB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3CE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44E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DB6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CBE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54D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DE7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A75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</w:tr>
      <w:tr w:rsidR="00E23446" w:rsidRPr="00567EB7" w14:paraId="3F67841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0B57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E46A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89BE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28D93A" wp14:editId="0E2282E7">
                  <wp:extent cx="272415" cy="173990"/>
                  <wp:effectExtent l="0" t="0" r="0" b="0"/>
                  <wp:docPr id="1023" name="Рисунок 1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0D73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D0F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C70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E15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E0A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4C2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9CD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AE61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57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E8D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DC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142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1C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</w:tr>
      <w:tr w:rsidR="00E23446" w:rsidRPr="00567EB7" w14:paraId="2BFBA2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2348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6DDC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75CB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04A2EB" wp14:editId="15EB0AC2">
                  <wp:extent cx="173990" cy="173990"/>
                  <wp:effectExtent l="0" t="0" r="0" b="0"/>
                  <wp:docPr id="1024" name="Рисунок 1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B83C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A8FA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6D6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9B46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BC5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FAA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AF67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EE4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BE8E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F5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C649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BB1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A06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</w:tr>
      <w:tr w:rsidR="00E23446" w:rsidRPr="00567EB7" w14:paraId="38DB59B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6304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7910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A4777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0871D7" wp14:editId="60043C3D">
                  <wp:extent cx="359410" cy="173990"/>
                  <wp:effectExtent l="0" t="0" r="2540" b="0"/>
                  <wp:docPr id="1025" name="Рисунок 1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7DE9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3B9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55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CEE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6EDF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E2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AC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395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0D2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F1AB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130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604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40A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</w:tr>
      <w:tr w:rsidR="00E23446" w:rsidRPr="00567EB7" w14:paraId="2F8A737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0D174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38E5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836E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87E92C" wp14:editId="0208FDE0">
                  <wp:extent cx="173990" cy="173990"/>
                  <wp:effectExtent l="0" t="0" r="0" b="0"/>
                  <wp:docPr id="1026" name="Рисунок 1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F4EE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3C2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76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143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806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2FB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C7E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F18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C75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3E3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85C6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DE8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F3E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4</w:t>
            </w:r>
          </w:p>
        </w:tc>
      </w:tr>
      <w:tr w:rsidR="00E23446" w:rsidRPr="00567EB7" w14:paraId="2E4BB6E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C0F9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E218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897E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82F5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C0B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B1A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7196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749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25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0DB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6E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2ED3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26D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EEB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E92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55F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4</w:t>
            </w:r>
          </w:p>
        </w:tc>
      </w:tr>
      <w:tr w:rsidR="00E23446" w:rsidRPr="00567EB7" w14:paraId="178F13F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5C06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3C1A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91C6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D2809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CFD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92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03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26C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1382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553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1887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D72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F62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285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B65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A8B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2</w:t>
            </w:r>
          </w:p>
        </w:tc>
      </w:tr>
      <w:tr w:rsidR="00E23446" w:rsidRPr="00567EB7" w14:paraId="073FC52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FEE4A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7557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61B1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E003964" wp14:editId="59A681F4">
                  <wp:extent cx="173990" cy="173990"/>
                  <wp:effectExtent l="0" t="0" r="0" b="0"/>
                  <wp:docPr id="1027" name="Рисунок 10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ABE1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B45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D0F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5FA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27B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773E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652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218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87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791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C10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0019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8DF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34CC339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B037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0E31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3E02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D44933" wp14:editId="62092861">
                  <wp:extent cx="173990" cy="173990"/>
                  <wp:effectExtent l="0" t="0" r="0" b="0"/>
                  <wp:docPr id="1028" name="Рисунок 1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B6EC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548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33F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800A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E53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8A7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CA9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584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411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C24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601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B32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A0C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46217AB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E4996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EB57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E3E83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45EFEF0" wp14:editId="1B66EDAB">
                  <wp:extent cx="97790" cy="173990"/>
                  <wp:effectExtent l="0" t="0" r="0" b="0"/>
                  <wp:docPr id="1029" name="Рисунок 1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0BEA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E9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37C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5CB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918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5C1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F47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F00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AA3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100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D17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4C6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ABE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A335E1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D9B1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3AEA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0FD3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B8809A" wp14:editId="7F2A78B8">
                  <wp:extent cx="97790" cy="173990"/>
                  <wp:effectExtent l="0" t="0" r="0" b="0"/>
                  <wp:docPr id="1030" name="Рисунок 1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EEDCB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5C8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4BC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9B7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487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CDE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335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017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AE4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A4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106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028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BFC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A1856A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EA30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02BB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ACB8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6636D0" wp14:editId="3B5188BA">
                  <wp:extent cx="97790" cy="173990"/>
                  <wp:effectExtent l="0" t="0" r="0" b="0"/>
                  <wp:docPr id="1031" name="Рисунок 1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DBF2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BD4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35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4F2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C5A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8E7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F5E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8BF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7B2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B42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CBC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C8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3A6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2C00142" w14:textId="160CD8E3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6" w:name="_Toc112762768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Школы № 2 ООО «Тверская генерация»</w:t>
      </w:r>
      <w:bookmarkEnd w:id="13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50FD333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FCFF3F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6D8C53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511B03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A1BF1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2BB2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6D170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181DA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37B5B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43F48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094D0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DC681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9252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66C8E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3565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8EA82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D5119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444779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6182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A6F9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177CE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F72621" wp14:editId="417EA2AB">
                  <wp:extent cx="173990" cy="173990"/>
                  <wp:effectExtent l="0" t="0" r="0" b="0"/>
                  <wp:docPr id="1032" name="Рисунок 1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042C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D91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395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F3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25D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FA3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4DE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B84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029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91E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FB5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57D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4F2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</w:tr>
      <w:tr w:rsidR="00E23446" w:rsidRPr="00567EB7" w14:paraId="230D0E1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8D7A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54F1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8457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335C6E" wp14:editId="776DA76C">
                  <wp:extent cx="272415" cy="173990"/>
                  <wp:effectExtent l="0" t="0" r="0" b="0"/>
                  <wp:docPr id="1033" name="Рисунок 1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DE398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1D29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825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DE4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D4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278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0C4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A1F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95BD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50C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FD8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E727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B231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</w:tr>
      <w:tr w:rsidR="00E23446" w:rsidRPr="00567EB7" w14:paraId="713458C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2EDD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BF8C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3945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BCD4AB" wp14:editId="1B377678">
                  <wp:extent cx="173990" cy="173990"/>
                  <wp:effectExtent l="0" t="0" r="0" b="0"/>
                  <wp:docPr id="1034" name="Рисунок 1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2E308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8BF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0BE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85F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2C2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FED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4CD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31A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7B1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330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669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782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718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</w:tr>
      <w:tr w:rsidR="00E23446" w:rsidRPr="00567EB7" w14:paraId="094075F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DF43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CE2DC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E2E2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C8A4F9" wp14:editId="616DB3F4">
                  <wp:extent cx="359410" cy="173990"/>
                  <wp:effectExtent l="0" t="0" r="2540" b="0"/>
                  <wp:docPr id="1035" name="Рисунок 1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DDC7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EDD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45A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D18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6B20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892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0ED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16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53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3B12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FB1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BC6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507F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5</w:t>
            </w:r>
          </w:p>
        </w:tc>
      </w:tr>
      <w:tr w:rsidR="00E23446" w:rsidRPr="00567EB7" w14:paraId="6E9D22C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F949C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0767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C9F6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89D8D21" wp14:editId="5F3BFDA2">
                  <wp:extent cx="173990" cy="173990"/>
                  <wp:effectExtent l="0" t="0" r="0" b="0"/>
                  <wp:docPr id="1036" name="Рисунок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BD76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48C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49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A29F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7C3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185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06D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729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BF2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14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B60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DAE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D2E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45</w:t>
            </w:r>
          </w:p>
        </w:tc>
      </w:tr>
      <w:tr w:rsidR="00E23446" w:rsidRPr="00567EB7" w14:paraId="6CA4762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4C6DC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B855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6461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C067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11E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29C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246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62D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F3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542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F819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A77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3C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327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8126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630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40</w:t>
            </w:r>
          </w:p>
        </w:tc>
      </w:tr>
      <w:tr w:rsidR="00E23446" w:rsidRPr="00567EB7" w14:paraId="72B2DB1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4F37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D9CB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1C2A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5D7B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146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5C6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312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B4A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5CF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80A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343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7F8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A7B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ADA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114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E07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1</w:t>
            </w:r>
          </w:p>
        </w:tc>
      </w:tr>
      <w:tr w:rsidR="00E23446" w:rsidRPr="00567EB7" w14:paraId="06CA75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BE41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AEF9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689D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7E171B" wp14:editId="4F4925D3">
                  <wp:extent cx="173990" cy="173990"/>
                  <wp:effectExtent l="0" t="0" r="0" b="0"/>
                  <wp:docPr id="1037" name="Рисунок 1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3AF7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01DD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562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FE8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078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1FA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9E4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6A1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C56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4E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FF5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739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B7D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8A06C9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7C1F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D809D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DC43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3CE046" wp14:editId="6E74C85A">
                  <wp:extent cx="173990" cy="173990"/>
                  <wp:effectExtent l="0" t="0" r="0" b="0"/>
                  <wp:docPr id="1038" name="Рисунок 1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5E10E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A74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0FB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1BB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547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BA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25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7B7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373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DB4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420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271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68C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19DA697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2ACC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5C2D6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6CF1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370641" wp14:editId="06F7B246">
                  <wp:extent cx="97790" cy="173990"/>
                  <wp:effectExtent l="0" t="0" r="0" b="0"/>
                  <wp:docPr id="1039" name="Рисунок 1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2825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E07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B50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6B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4EE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5D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BCA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14B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863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547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2EA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B4E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C28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4D2065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C4E6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86EE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46C3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77EE5EB" wp14:editId="0A4754F2">
                  <wp:extent cx="97790" cy="173990"/>
                  <wp:effectExtent l="0" t="0" r="0" b="0"/>
                  <wp:docPr id="1040" name="Рисунок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845F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0A9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A0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FCC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738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71B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80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65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FF4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D05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85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3E3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9F3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4D777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9A10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B4562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9D54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9282F5" wp14:editId="28B6CFF1">
                  <wp:extent cx="97790" cy="173990"/>
                  <wp:effectExtent l="0" t="0" r="0" b="0"/>
                  <wp:docPr id="1041" name="Рисунок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571CB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58D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777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E58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300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3A7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ED6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149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55B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51B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995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D5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618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9109CCE" w14:textId="190E3BDE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7" w:name="_Toc112762769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Школы № 24 ООО «Тверская генерация»</w:t>
      </w:r>
      <w:bookmarkEnd w:id="13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939F5A0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5C57DD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A388A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EBD966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3FC84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F43E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1E640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F07C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E9A0F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D0652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C5E2C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99246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163F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83D28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2FA18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54FC9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6AA49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29B0B0C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0C5D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2338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F8FE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54096D" wp14:editId="1AFA48E8">
                  <wp:extent cx="173990" cy="173990"/>
                  <wp:effectExtent l="0" t="0" r="0" b="0"/>
                  <wp:docPr id="1042" name="Рисунок 1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C0138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A7C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E20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F5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17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1AB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10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110A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83C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545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652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5630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55B6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</w:tr>
      <w:tr w:rsidR="00E23446" w:rsidRPr="00567EB7" w14:paraId="365F95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974E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7139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6848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ECBA980" wp14:editId="36325656">
                  <wp:extent cx="272415" cy="173990"/>
                  <wp:effectExtent l="0" t="0" r="0" b="0"/>
                  <wp:docPr id="1043" name="Рисунок 1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6391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99E8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41D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309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13B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019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9F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0A7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237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8A4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F5A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9AF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C7B3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</w:tr>
      <w:tr w:rsidR="00E23446" w:rsidRPr="00567EB7" w14:paraId="63B7068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4ED3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C1BC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3B81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26FBFB" wp14:editId="269DA4C0">
                  <wp:extent cx="173990" cy="173990"/>
                  <wp:effectExtent l="0" t="0" r="0" b="0"/>
                  <wp:docPr id="1044" name="Рисунок 1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9B5F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702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6D0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F06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CDB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0C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7E5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434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007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96EA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0F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86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71B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</w:tr>
      <w:tr w:rsidR="00E23446" w:rsidRPr="00567EB7" w14:paraId="4482B1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1C29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3872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5C5A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C6280E" wp14:editId="34FB4D72">
                  <wp:extent cx="359410" cy="173990"/>
                  <wp:effectExtent l="0" t="0" r="2540" b="0"/>
                  <wp:docPr id="1045" name="Рисунок 1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C7E9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263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C8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6AA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421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ED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99E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50E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647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A63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41A1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919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2917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</w:tr>
      <w:tr w:rsidR="00E23446" w:rsidRPr="00567EB7" w14:paraId="773861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FF5E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B9C34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69B7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D6D646" wp14:editId="77E6F652">
                  <wp:extent cx="173990" cy="173990"/>
                  <wp:effectExtent l="0" t="0" r="0" b="0"/>
                  <wp:docPr id="1046" name="Рисунок 10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7286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5E1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B073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44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E4C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80D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1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68F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338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8E9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63BF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70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CA7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9E6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17</w:t>
            </w:r>
          </w:p>
        </w:tc>
      </w:tr>
      <w:tr w:rsidR="00E23446" w:rsidRPr="00567EB7" w14:paraId="061F16C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EDCB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6923B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49FE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80D4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34A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739F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74B2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B57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A39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497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9F7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AC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80F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95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558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048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06</w:t>
            </w:r>
          </w:p>
        </w:tc>
      </w:tr>
      <w:tr w:rsidR="00E23446" w:rsidRPr="00567EB7" w14:paraId="6FCC55D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8F3D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F06A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FDBA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7AC0C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3739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5DF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4E5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771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E39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DF3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56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C87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676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A12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CC3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801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1</w:t>
            </w:r>
          </w:p>
        </w:tc>
      </w:tr>
      <w:tr w:rsidR="00E23446" w:rsidRPr="00567EB7" w14:paraId="0FF2DC5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61AB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3C5B1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E5A9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849F26" wp14:editId="64DA5C47">
                  <wp:extent cx="173990" cy="173990"/>
                  <wp:effectExtent l="0" t="0" r="0" b="0"/>
                  <wp:docPr id="1047" name="Рисунок 10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539C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5D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20D1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79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5D7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D29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AE1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9B4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526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B1A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314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40D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EDA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05287E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B997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3C773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5C64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130A27" wp14:editId="7D794564">
                  <wp:extent cx="173990" cy="173990"/>
                  <wp:effectExtent l="0" t="0" r="0" b="0"/>
                  <wp:docPr id="1048" name="Рисунок 1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83869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EA2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B2D5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629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28C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59C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4A0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216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6BB7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36E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B22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371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05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2AC4CF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4B08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56F2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653AD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0681B9E" wp14:editId="24F853D7">
                  <wp:extent cx="97790" cy="173990"/>
                  <wp:effectExtent l="0" t="0" r="0" b="0"/>
                  <wp:docPr id="1049" name="Рисунок 1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F8C6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9D8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C0B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0B9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C5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007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35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077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FE0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03D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896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C91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252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0475F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991E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F772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BE9E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B537F8" wp14:editId="74310F44">
                  <wp:extent cx="97790" cy="173990"/>
                  <wp:effectExtent l="0" t="0" r="0" b="0"/>
                  <wp:docPr id="1050" name="Рисунок 1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8A31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4E2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87C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4DB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351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ACF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BD2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1ED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1B6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256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92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2F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BC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B88C8F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332E0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A050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0E6F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9238C4E" wp14:editId="03CA55B2">
                  <wp:extent cx="97790" cy="173990"/>
                  <wp:effectExtent l="0" t="0" r="0" b="0"/>
                  <wp:docPr id="1051" name="Рисунок 1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4A703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0EF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D6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256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BB3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9E2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4EC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11D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131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338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02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C1E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CC4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A4EEB80" w14:textId="77777777" w:rsidR="00866D5E" w:rsidRDefault="00866D5E" w:rsidP="00563C31">
      <w:pPr>
        <w:pStyle w:val="afffa"/>
        <w:spacing w:before="240" w:after="0" w:line="240" w:lineRule="auto"/>
        <w:ind w:firstLine="0"/>
        <w:contextualSpacing w:val="0"/>
      </w:pPr>
    </w:p>
    <w:p w14:paraId="2A82E7D2" w14:textId="77777777" w:rsidR="00866D5E" w:rsidRDefault="00866D5E" w:rsidP="00563C31">
      <w:pPr>
        <w:pStyle w:val="afffa"/>
        <w:spacing w:before="240" w:after="0" w:line="240" w:lineRule="auto"/>
        <w:ind w:firstLine="0"/>
        <w:contextualSpacing w:val="0"/>
      </w:pPr>
    </w:p>
    <w:p w14:paraId="69915FD9" w14:textId="0AF66B66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8" w:name="_Toc112762770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Школы № 3</w:t>
      </w:r>
      <w:r w:rsidR="005159AF">
        <w:t xml:space="preserve"> ООО «Тверская генерация»</w:t>
      </w:r>
      <w:bookmarkEnd w:id="13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171FD11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16FEA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34C3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2DCC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0F426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7453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C456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2B0D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6E16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F23FA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80C09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908F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8E6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F4653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DC6A7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EC3B0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A079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23446" w:rsidRPr="00567EB7" w14:paraId="7C7960E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06671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ACD49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6551E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463A7A" wp14:editId="153DFF43">
                  <wp:extent cx="173990" cy="173990"/>
                  <wp:effectExtent l="0" t="0" r="0" b="0"/>
                  <wp:docPr id="1052" name="Рисунок 1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477C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37A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BF0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F1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EB9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3BA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182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5BA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E30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7D9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1EAE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FB7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499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</w:tr>
      <w:tr w:rsidR="00E23446" w:rsidRPr="00567EB7" w14:paraId="168EB93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87B6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207E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56C8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7675E0" wp14:editId="0994BF43">
                  <wp:extent cx="272415" cy="173990"/>
                  <wp:effectExtent l="0" t="0" r="0" b="0"/>
                  <wp:docPr id="1053" name="Рисунок 1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1417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89A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8B2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1D6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4F75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1B7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FC2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D08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16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CFE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BDE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694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BF0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19</w:t>
            </w:r>
          </w:p>
        </w:tc>
      </w:tr>
      <w:tr w:rsidR="00E23446" w:rsidRPr="00567EB7" w14:paraId="2EE0C8B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63C3B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5792A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0F3D8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7A1940" wp14:editId="292770A9">
                  <wp:extent cx="173990" cy="173990"/>
                  <wp:effectExtent l="0" t="0" r="0" b="0"/>
                  <wp:docPr id="1054" name="Рисунок 10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B778A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BF6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B04A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D8E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127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F92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2D9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6C1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E02F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5A0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D65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AE48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D5D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8</w:t>
            </w:r>
          </w:p>
        </w:tc>
      </w:tr>
      <w:tr w:rsidR="00E23446" w:rsidRPr="00567EB7" w14:paraId="1D4588F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0A61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08E2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976A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19D703" wp14:editId="1F5A8335">
                  <wp:extent cx="359410" cy="173990"/>
                  <wp:effectExtent l="0" t="0" r="2540" b="0"/>
                  <wp:docPr id="1055" name="Рисунок 10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9FB3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6AA2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A266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486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895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47D9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2400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00F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A5C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883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F73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0AD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E934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</w:t>
            </w:r>
          </w:p>
        </w:tc>
      </w:tr>
      <w:tr w:rsidR="00E23446" w:rsidRPr="00567EB7" w14:paraId="52A5B50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3B0E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6C44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54F6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68380E" wp14:editId="2F3B6CF2">
                  <wp:extent cx="173990" cy="173990"/>
                  <wp:effectExtent l="0" t="0" r="0" b="0"/>
                  <wp:docPr id="1056" name="Рисунок 1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A5152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9BC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D0E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D41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5C8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AC6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84D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B9D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D21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3F6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77C5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9D8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2E2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76</w:t>
            </w:r>
          </w:p>
        </w:tc>
      </w:tr>
      <w:tr w:rsidR="00E23446" w:rsidRPr="00567EB7" w14:paraId="78E8196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EE5B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FC0A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F77D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5B93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F56B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E54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B81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26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990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6CB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93D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B727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3C1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EF5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F16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238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5</w:t>
            </w:r>
          </w:p>
        </w:tc>
      </w:tr>
      <w:tr w:rsidR="00E23446" w:rsidRPr="00567EB7" w14:paraId="0DA668F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2933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5FA3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0C34F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57E73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E88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FD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024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893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4CB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B4D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5C2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1F2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C07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D21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764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7F10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6</w:t>
            </w:r>
          </w:p>
        </w:tc>
      </w:tr>
      <w:tr w:rsidR="00E23446" w:rsidRPr="00567EB7" w14:paraId="1F6BACE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5BA4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7000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E8805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5CF3D22" wp14:editId="4A690430">
                  <wp:extent cx="173990" cy="173990"/>
                  <wp:effectExtent l="0" t="0" r="0" b="0"/>
                  <wp:docPr id="1057" name="Рисунок 10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FFF6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66A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997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2DE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A9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6E5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DDB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0C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3E21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64EC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E36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919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59C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D3E444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4874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5E66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5388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D2802D" wp14:editId="5B8C16E9">
                  <wp:extent cx="173990" cy="173990"/>
                  <wp:effectExtent l="0" t="0" r="0" b="0"/>
                  <wp:docPr id="1058" name="Рисунок 10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5F46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DBB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7C4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25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957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C78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E51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AAD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83A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152A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47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0D9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DFD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0DE1C7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CE7A6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A081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582A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57DD4F" wp14:editId="4DD1F26B">
                  <wp:extent cx="97790" cy="173990"/>
                  <wp:effectExtent l="0" t="0" r="0" b="0"/>
                  <wp:docPr id="1059" name="Рисунок 10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1CC6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C85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54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4DC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C82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C0C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6E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D75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409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6EE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8F4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F97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DE6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541DD3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E89E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CA04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EBE2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4DE118" wp14:editId="68C1109C">
                  <wp:extent cx="97790" cy="173990"/>
                  <wp:effectExtent l="0" t="0" r="0" b="0"/>
                  <wp:docPr id="1060" name="Рисунок 1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2CF7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D4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85C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5F7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654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B9FE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160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26E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F67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5A2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882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5C30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8A3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8A7528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1752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84D0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FF18A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A72808" wp14:editId="14B7A24F">
                  <wp:extent cx="97790" cy="173990"/>
                  <wp:effectExtent l="0" t="0" r="0" b="0"/>
                  <wp:docPr id="1061" name="Рисунок 10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25B3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360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18A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CF3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DEA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D0A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52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70A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DC1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3C7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C0B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F8F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606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616FD55" w14:textId="0169EBA3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9" w:name="_Toc112762771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Склизкова 86 корп 1</w:t>
      </w:r>
      <w:r w:rsidR="005159AF">
        <w:t xml:space="preserve"> ООО «ДСК-Ресурс»</w:t>
      </w:r>
      <w:bookmarkEnd w:id="13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DBFFB1C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01875D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B2BA5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A2DD3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0C6EE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066BB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5EBA8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2764E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56B5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89690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8F903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9CFA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5536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2A7C0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E4A0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FED7D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B96A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810A4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11249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B63A6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EC6BE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DA7DA6" wp14:editId="5013380C">
                  <wp:extent cx="173990" cy="173990"/>
                  <wp:effectExtent l="0" t="0" r="0" b="0"/>
                  <wp:docPr id="1062" name="Рисунок 10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F50E2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DE5A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F59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5D7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EF8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360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ADE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B7D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022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613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F1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495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7B6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</w:tr>
      <w:tr w:rsidR="005159AF" w:rsidRPr="00567EB7" w14:paraId="28F1B5F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3465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EBE0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C78B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5A1009" wp14:editId="7625DD6B">
                  <wp:extent cx="272415" cy="173990"/>
                  <wp:effectExtent l="0" t="0" r="0" b="0"/>
                  <wp:docPr id="1063" name="Рисунок 10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F04F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DD8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CB0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9C6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33C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BAF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D48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76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589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6B6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71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4DA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80B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</w:tr>
      <w:tr w:rsidR="005159AF" w:rsidRPr="00567EB7" w14:paraId="12E8C34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F48F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EB2A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772E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AC3BE6" wp14:editId="5B829AEE">
                  <wp:extent cx="173990" cy="173990"/>
                  <wp:effectExtent l="0" t="0" r="0" b="0"/>
                  <wp:docPr id="1064" name="Рисунок 10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ED18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996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24B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403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048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AEE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CC3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3A1B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EC05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6B1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0EC2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F5F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47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</w:tr>
      <w:tr w:rsidR="005159AF" w:rsidRPr="00567EB7" w14:paraId="49B335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7A57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30AE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585B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7E7507" wp14:editId="5A5C5BD7">
                  <wp:extent cx="359410" cy="173990"/>
                  <wp:effectExtent l="0" t="0" r="2540" b="0"/>
                  <wp:docPr id="1065" name="Рисунок 10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6F8B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FBF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8B40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EFF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804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A41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6A4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356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42C6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791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A5D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EB0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62E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</w:tr>
      <w:tr w:rsidR="005159AF" w:rsidRPr="00567EB7" w14:paraId="5E9965A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892D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763A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7EEF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3C4031" wp14:editId="36775FA8">
                  <wp:extent cx="173990" cy="173990"/>
                  <wp:effectExtent l="0" t="0" r="0" b="0"/>
                  <wp:docPr id="1066" name="Рисунок 1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8458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F98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B95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18C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BC9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974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684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F16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6E5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3E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2A7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0CDD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4B6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56FB2C8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D984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6AE4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8001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8D57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1FE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11D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BC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7DD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A03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34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F56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E3D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4E9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F44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31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EA1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45063AD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7C1F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9A7F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D198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491A6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8F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0A9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4C3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48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79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C9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CD8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D2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E4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6C6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6B3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FA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</w:tr>
      <w:tr w:rsidR="005159AF" w:rsidRPr="00567EB7" w14:paraId="1F3748E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B3F5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89B7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46F7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C9D914A" wp14:editId="63DB94E1">
                  <wp:extent cx="173990" cy="173990"/>
                  <wp:effectExtent l="0" t="0" r="0" b="0"/>
                  <wp:docPr id="1067" name="Рисунок 10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524B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4276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90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313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4E9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CD6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BA3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6F95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8F8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C0B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2DB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A96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DAF3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1A1A3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414F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6222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964D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9EB6323" wp14:editId="56472907">
                  <wp:extent cx="173990" cy="173990"/>
                  <wp:effectExtent l="0" t="0" r="0" b="0"/>
                  <wp:docPr id="1068" name="Рисунок 1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E313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221A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0ED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3BA9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9A37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20FE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30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8AE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71F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7D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DECA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C2FD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4F4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3A30AF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9942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485C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D5B0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FDE05E" wp14:editId="60951C0F">
                  <wp:extent cx="97790" cy="173990"/>
                  <wp:effectExtent l="0" t="0" r="0" b="0"/>
                  <wp:docPr id="1069" name="Рисунок 1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990F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BAF9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B62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83F1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9BB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210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16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FA3C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A5D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D67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6A5B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1015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CB9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51BD54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902D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F917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BFFC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626835" wp14:editId="0144944C">
                  <wp:extent cx="97790" cy="173990"/>
                  <wp:effectExtent l="0" t="0" r="0" b="0"/>
                  <wp:docPr id="1070" name="Рисунок 1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8F8F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287B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D352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CB9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569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816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23DD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B7AD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519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53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8F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B3C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6E8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C638DB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1DAD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4251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D0DBA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F9CF52" wp14:editId="109360F9">
                  <wp:extent cx="97790" cy="173990"/>
                  <wp:effectExtent l="0" t="0" r="0" b="0"/>
                  <wp:docPr id="1071" name="Рисунок 1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872A6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357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2B4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D1E4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EDB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71A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0CD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17D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236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149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F4A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CD2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B7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23FB7F0" w14:textId="4F882284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0" w:name="_Toc112762772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Склизкова 108, корп 1 </w:t>
      </w:r>
      <w:r w:rsidR="005159AF">
        <w:t>ООО «ДСК-Ресурс»</w:t>
      </w:r>
      <w:bookmarkEnd w:id="14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9B94C0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803699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BB5F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401CA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9795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5895E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7ABC5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9758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2FCC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D312E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89E35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45BC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A0B3F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259F3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59E49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A22B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5E2B8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31F09E5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A7D01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E7BB5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A7AB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FBE9C8" wp14:editId="5B444F68">
                  <wp:extent cx="173990" cy="173990"/>
                  <wp:effectExtent l="0" t="0" r="0" b="0"/>
                  <wp:docPr id="1072" name="Рисунок 10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12288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994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F8A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96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148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5E0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250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8AE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1F5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09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0A8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C78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2B3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</w:tr>
      <w:tr w:rsidR="005159AF" w:rsidRPr="00567EB7" w14:paraId="76D0EA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8278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16CC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6657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A739FF" wp14:editId="3868E28C">
                  <wp:extent cx="272415" cy="173990"/>
                  <wp:effectExtent l="0" t="0" r="0" b="0"/>
                  <wp:docPr id="1073" name="Рисунок 1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F139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E88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DF2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2C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751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B004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6D3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DEC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84D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329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6370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A50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67E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</w:tr>
      <w:tr w:rsidR="005159AF" w:rsidRPr="00567EB7" w14:paraId="37DD377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F488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1D281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8198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C7F8D1" wp14:editId="54A1293D">
                  <wp:extent cx="173990" cy="173990"/>
                  <wp:effectExtent l="0" t="0" r="0" b="0"/>
                  <wp:docPr id="1074" name="Рисунок 1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173C3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AE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F3C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2E5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96B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5CD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E24A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FD4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01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BBA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E37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CDA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7ED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</w:tr>
      <w:tr w:rsidR="005159AF" w:rsidRPr="00567EB7" w14:paraId="24C43E5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6881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F670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FF90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B7F5A8" wp14:editId="3D580878">
                  <wp:extent cx="359410" cy="173990"/>
                  <wp:effectExtent l="0" t="0" r="2540" b="0"/>
                  <wp:docPr id="1075" name="Рисунок 10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1E6C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E1F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4037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54D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401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A0E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F04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526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DCFE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E87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228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E6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BF7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</w:tr>
      <w:tr w:rsidR="005159AF" w:rsidRPr="00567EB7" w14:paraId="28503A5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906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81D2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A3125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49C6A5" wp14:editId="2A56AD17">
                  <wp:extent cx="173990" cy="173990"/>
                  <wp:effectExtent l="0" t="0" r="0" b="0"/>
                  <wp:docPr id="1076" name="Рисунок 1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2B3A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C0D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ED4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C77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323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D7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9D95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324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9E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F9A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025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638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F42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79EF689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DA69A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3196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C2956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EA7C7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5B8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938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B002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0B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64E5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96E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667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68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47E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8C2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CB8C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214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</w:tr>
      <w:tr w:rsidR="005159AF" w:rsidRPr="00567EB7" w14:paraId="30B3A0B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CCFC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0C24F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2F4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D3A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B8E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8B9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EEBA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3456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B45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11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DC92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AEB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BDDF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F28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3DD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84F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</w:tr>
      <w:tr w:rsidR="005159AF" w:rsidRPr="00567EB7" w14:paraId="56C3201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2934A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55F3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22FD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3B1CA7" wp14:editId="28C70F95">
                  <wp:extent cx="173990" cy="173990"/>
                  <wp:effectExtent l="0" t="0" r="0" b="0"/>
                  <wp:docPr id="1077" name="Рисунок 10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E174A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479E4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4F02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DD73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4B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8EA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D18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25B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C70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9F46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1E82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457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B6F2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7304D2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35A7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A34D7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DFC93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AD8398" wp14:editId="569E4E76">
                  <wp:extent cx="173990" cy="173990"/>
                  <wp:effectExtent l="0" t="0" r="0" b="0"/>
                  <wp:docPr id="1078" name="Рисунок 10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6132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8808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8777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EC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421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D19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BD5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917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0056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BC9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A933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D94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D444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276801D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D8FD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53F28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B696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234E29B" wp14:editId="11E610B4">
                  <wp:extent cx="97790" cy="173990"/>
                  <wp:effectExtent l="0" t="0" r="0" b="0"/>
                  <wp:docPr id="1079" name="Рисунок 10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757C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F52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C1A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3B5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531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A227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93D5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42E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9AD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926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62B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0FF5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176D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78D2E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1AC39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E2A5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BCF3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21B8C4D" wp14:editId="35E247AE">
                  <wp:extent cx="97790" cy="173990"/>
                  <wp:effectExtent l="0" t="0" r="0" b="0"/>
                  <wp:docPr id="1080" name="Рисунок 1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9F30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D69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9F2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118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591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D2E6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911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193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13A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2B4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DB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276F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AEB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FA935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9C0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7C76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A726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E4B2A8" wp14:editId="14A6A5B5">
                  <wp:extent cx="97790" cy="173990"/>
                  <wp:effectExtent l="0" t="0" r="0" b="0"/>
                  <wp:docPr id="1081" name="Рисунок 1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45A3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1C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67A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4996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E51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4D4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9C1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73B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7737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9B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DA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3096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4B8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19848870" w14:textId="5A99B4CF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1" w:name="_Toc112762773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ул. </w:t>
      </w:r>
      <w:r w:rsidR="005159AF" w:rsidRPr="005159AF">
        <w:t xml:space="preserve">Фрунзе 2, корп 1 </w:t>
      </w:r>
      <w:r w:rsidR="005159AF">
        <w:t>ООО «ДСК-Ресурс»</w:t>
      </w:r>
      <w:bookmarkEnd w:id="14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28C636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72F972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1D84C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F02C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F37A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9C67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46415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449C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29B1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78A16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D584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3D7BD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C3818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4CDCE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C377F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DE9C3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1BE77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EF66F3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CE3AD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4FEF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A5F29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82FDFF4" wp14:editId="3FAF6D41">
                  <wp:extent cx="173990" cy="173990"/>
                  <wp:effectExtent l="0" t="0" r="0" b="0"/>
                  <wp:docPr id="1082" name="Рисунок 1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577E4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4C0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718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0E3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CEE1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10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803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AF2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A89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796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2C9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4C0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963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</w:tr>
      <w:tr w:rsidR="005159AF" w:rsidRPr="00567EB7" w14:paraId="67BD102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51E7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3EAFB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8F72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7FF39BE" wp14:editId="255713C7">
                  <wp:extent cx="272415" cy="173990"/>
                  <wp:effectExtent l="0" t="0" r="0" b="0"/>
                  <wp:docPr id="1083" name="Рисунок 1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5F231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1BD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1BF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639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64D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5D8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B94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FF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8E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C6A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70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E1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EC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</w:tr>
      <w:tr w:rsidR="005159AF" w:rsidRPr="00567EB7" w14:paraId="72EC2F2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20E64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30252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0D91A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89E8666" wp14:editId="1496A703">
                  <wp:extent cx="173990" cy="173990"/>
                  <wp:effectExtent l="0" t="0" r="0" b="0"/>
                  <wp:docPr id="1084" name="Рисунок 1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9504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A0F8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3B1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4997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0CF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FE7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3B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D08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12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C0C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76C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BBC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E88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</w:tr>
      <w:tr w:rsidR="005159AF" w:rsidRPr="00567EB7" w14:paraId="4609A76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B1C2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D4DF2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2088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91DB27" wp14:editId="609168CB">
                  <wp:extent cx="359410" cy="173990"/>
                  <wp:effectExtent l="0" t="0" r="2540" b="0"/>
                  <wp:docPr id="1085" name="Рисунок 1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EEF3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B59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6A6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6EB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F68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001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2A1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48B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4FF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13E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01E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CA9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7DB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</w:tr>
      <w:tr w:rsidR="005159AF" w:rsidRPr="00567EB7" w14:paraId="1CE1E81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9280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2C66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145B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6E16E0" wp14:editId="2B707521">
                  <wp:extent cx="173990" cy="173990"/>
                  <wp:effectExtent l="0" t="0" r="0" b="0"/>
                  <wp:docPr id="1086" name="Рисунок 1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0B519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61A3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7D2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6AB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EFA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61B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53B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330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63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6AF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87F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D9E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8FD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055BC29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11AA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8A59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5E77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7E07B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9D9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6F5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A6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B223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D2B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D5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E99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1C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3AA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EA4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A15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0B4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274B0F9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45CC7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2ADE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55BB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D5B0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A98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E8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B4A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490A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CF1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42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63FB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7F0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5E9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152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694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5CD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</w:tr>
      <w:tr w:rsidR="005159AF" w:rsidRPr="00567EB7" w14:paraId="222DA02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A2CB3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9990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14C6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44A4018" wp14:editId="7F8988AB">
                  <wp:extent cx="173990" cy="173990"/>
                  <wp:effectExtent l="0" t="0" r="0" b="0"/>
                  <wp:docPr id="1087" name="Рисунок 1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EE077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0D1C5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C4A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8A7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353B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EE3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421E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57C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39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FF32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089B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F39A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4445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F503B2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6ECD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9A03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A363B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4D11EA" wp14:editId="59B51958">
                  <wp:extent cx="173990" cy="173990"/>
                  <wp:effectExtent l="0" t="0" r="0" b="0"/>
                  <wp:docPr id="1088" name="Рисунок 10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4931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B6A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974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DB1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FF6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268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C26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23BB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A60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614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E9C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3B5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7AA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1106B2B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97E3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AD49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9DCC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9A2EEC" wp14:editId="1D06C112">
                  <wp:extent cx="97790" cy="173990"/>
                  <wp:effectExtent l="0" t="0" r="0" b="0"/>
                  <wp:docPr id="1089" name="Рисунок 10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477BC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592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9E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BC1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B7F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DB1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F75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E1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556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50A4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817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AAA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2D5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FBE06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0347C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4D48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A7DA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297EE5" wp14:editId="7DF5E93C">
                  <wp:extent cx="97790" cy="173990"/>
                  <wp:effectExtent l="0" t="0" r="0" b="0"/>
                  <wp:docPr id="1090" name="Рисунок 10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399D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47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889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77E6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CB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77D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3BE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D30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5A36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98C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35A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BB62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6E3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3F0968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815B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67B4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5273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019F07" wp14:editId="7F3EAFAC">
                  <wp:extent cx="97790" cy="173990"/>
                  <wp:effectExtent l="0" t="0" r="0" b="0"/>
                  <wp:docPr id="1091" name="Рисунок 1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D640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464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50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2E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636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9E87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718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35E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926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E96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DE3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7BD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70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2FCA98EC" w14:textId="45E856DE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2" w:name="_Toc112762774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ул. Планерная 4 </w:t>
      </w:r>
      <w:r w:rsidR="005159AF">
        <w:t>ООО «ДСК-Ресурс»</w:t>
      </w:r>
      <w:bookmarkEnd w:id="14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AB4F4F8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59693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325D71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DB8859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E9A03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5086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10DC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F7FA5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4C97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51826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0575F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8AC9E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70D9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FD0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F6FC0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30760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2C0B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317571B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26963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5EEC0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913C7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E65B6A" wp14:editId="7A4DA3C8">
                  <wp:extent cx="173990" cy="173990"/>
                  <wp:effectExtent l="0" t="0" r="0" b="0"/>
                  <wp:docPr id="1092" name="Рисунок 1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CA0B2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ADA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DE3C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728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7D0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8B1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8161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4A6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2F1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562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F49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FAA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A8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</w:tr>
      <w:tr w:rsidR="005159AF" w:rsidRPr="00567EB7" w14:paraId="5971BF3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77F8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4800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AF5E4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F912B4B" wp14:editId="4F3684A2">
                  <wp:extent cx="272415" cy="173990"/>
                  <wp:effectExtent l="0" t="0" r="0" b="0"/>
                  <wp:docPr id="1093" name="Рисунок 1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C1729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5AA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417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64D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3B5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845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E4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BD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A7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CB2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9BF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572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5F41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</w:tr>
      <w:tr w:rsidR="005159AF" w:rsidRPr="00567EB7" w14:paraId="3627308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0946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A89A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4F180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98B1104" wp14:editId="6718C24F">
                  <wp:extent cx="173990" cy="173990"/>
                  <wp:effectExtent l="0" t="0" r="0" b="0"/>
                  <wp:docPr id="1094" name="Рисунок 1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5A321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F88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548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A36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D7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65D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D16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729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F17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E43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B15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31F1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BA8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</w:tr>
      <w:tr w:rsidR="005159AF" w:rsidRPr="00567EB7" w14:paraId="18B298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CF7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2C97F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DCAC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E33448" wp14:editId="165970FF">
                  <wp:extent cx="359410" cy="173990"/>
                  <wp:effectExtent l="0" t="0" r="2540" b="0"/>
                  <wp:docPr id="1095" name="Рисунок 1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7E53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060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499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FF7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65F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ABC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845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6B3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7D0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645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3C5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A18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282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</w:tr>
      <w:tr w:rsidR="005159AF" w:rsidRPr="00567EB7" w14:paraId="5116C38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E8CA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682D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353C7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509B04" wp14:editId="2F579AA8">
                  <wp:extent cx="173990" cy="173990"/>
                  <wp:effectExtent l="0" t="0" r="0" b="0"/>
                  <wp:docPr id="1096" name="Рисунок 1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E092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3E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4B8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EB3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7F9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24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A9A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05D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BC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588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9F81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E69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D14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0683E91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83AE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9A65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EFE0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4CCC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1C8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157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F6B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29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D724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672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94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E12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B894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EA7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664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265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4C5FF98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2468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8E98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3F89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4D88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38F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0A6E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E5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97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B10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D3A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336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432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6B4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EFB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FA9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499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</w:tr>
      <w:tr w:rsidR="005159AF" w:rsidRPr="00567EB7" w14:paraId="52DB34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418E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BB7C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76E63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D4ED55" wp14:editId="59A1B6FC">
                  <wp:extent cx="173990" cy="173990"/>
                  <wp:effectExtent l="0" t="0" r="0" b="0"/>
                  <wp:docPr id="1097" name="Рисунок 10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A0B3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E25C3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B74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36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9AE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484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95B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911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864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A135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CA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0837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FE82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14C0A5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70920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9E1BE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0A00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F5CAF9" wp14:editId="0F787BBD">
                  <wp:extent cx="173990" cy="173990"/>
                  <wp:effectExtent l="0" t="0" r="0" b="0"/>
                  <wp:docPr id="1098" name="Рисунок 1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8920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7BE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CD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5D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751E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D41B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ED1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A511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68A2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7C2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80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4AF1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DF6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7ABAF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362CE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5B73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1B6C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C2FCDDD" wp14:editId="70F966B5">
                  <wp:extent cx="97790" cy="173990"/>
                  <wp:effectExtent l="0" t="0" r="0" b="0"/>
                  <wp:docPr id="1099" name="Рисунок 1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3CEFF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DC4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D9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26F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B0F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A68D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3F3F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417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E37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30F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B3D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5A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756D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2F040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6F241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820C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F5D3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E61C46" wp14:editId="58D78045">
                  <wp:extent cx="97790" cy="173990"/>
                  <wp:effectExtent l="0" t="0" r="0" b="0"/>
                  <wp:docPr id="1100" name="Рисунок 1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C90EA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21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73B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CA0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40A7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20A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C0AE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B42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2122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F162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24BB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41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6C13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AD0413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9FF4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2362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56D2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60C4E9" wp14:editId="416F036C">
                  <wp:extent cx="97790" cy="173990"/>
                  <wp:effectExtent l="0" t="0" r="0" b="0"/>
                  <wp:docPr id="1101" name="Рисунок 1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A823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13B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017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3C3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ECA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0DA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1B8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0960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8E1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5FD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9510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594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331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0261C846" w14:textId="466A015E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3" w:name="_Toc112762775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ул. Новочеркасская 56 </w:t>
      </w:r>
      <w:r w:rsidR="005159AF">
        <w:t>ООО «ДСК-Ресурс»</w:t>
      </w:r>
      <w:bookmarkEnd w:id="14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037D50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4CE63D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29B6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5BDAA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DFD46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E3E21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66279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09700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1C4B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9E5E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1636E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44D6D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F1F1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568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0ACDC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8645E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34A8A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1ADF35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F55C9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EEDC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24664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E32BD6" wp14:editId="58159645">
                  <wp:extent cx="173990" cy="173990"/>
                  <wp:effectExtent l="0" t="0" r="0" b="0"/>
                  <wp:docPr id="1102" name="Рисунок 1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745EC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3C4F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9049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0DC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8D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A50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4AE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902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B94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942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613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AE2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89C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</w:tr>
      <w:tr w:rsidR="005159AF" w:rsidRPr="00567EB7" w14:paraId="547710C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DB13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5606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12BB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F32B3A0" wp14:editId="6721E3CE">
                  <wp:extent cx="272415" cy="173990"/>
                  <wp:effectExtent l="0" t="0" r="0" b="0"/>
                  <wp:docPr id="1103" name="Рисунок 1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5BC9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14C9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425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523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607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784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FA99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A63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5D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E6C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7AF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EE5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B45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</w:tr>
      <w:tr w:rsidR="005159AF" w:rsidRPr="00567EB7" w14:paraId="6ACFFD3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CBA78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E64B2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DD9C5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2D3825" wp14:editId="53CFA2E8">
                  <wp:extent cx="173990" cy="173990"/>
                  <wp:effectExtent l="0" t="0" r="0" b="0"/>
                  <wp:docPr id="1104" name="Рисунок 1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37D9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B8D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EE5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388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B0F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F058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4D98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ABC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E9A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086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D16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082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55F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</w:tr>
      <w:tr w:rsidR="005159AF" w:rsidRPr="00567EB7" w14:paraId="5D447A3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33244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412F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8264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FA97259" wp14:editId="0294B8E5">
                  <wp:extent cx="359410" cy="173990"/>
                  <wp:effectExtent l="0" t="0" r="2540" b="0"/>
                  <wp:docPr id="1105" name="Рисунок 1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26E5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061B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270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D8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6B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BFE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62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3D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8E4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19E6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58E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51B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151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</w:tr>
      <w:tr w:rsidR="005159AF" w:rsidRPr="00567EB7" w14:paraId="68FF8BB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1CA2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608A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069C2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E85E6A3" wp14:editId="11EDAC99">
                  <wp:extent cx="173990" cy="173990"/>
                  <wp:effectExtent l="0" t="0" r="0" b="0"/>
                  <wp:docPr id="1106" name="Рисунок 1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1418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BF58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7A7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494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52C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A24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39BB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AD2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78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CE70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6A1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7BB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0C4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3D00BAA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EBE5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F8326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B2280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B67E7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F7B7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080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4F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2BB0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E4E9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AD1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1B3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FDE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B24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317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9CC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77A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3695FB3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6948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DE24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E9DB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4C90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1B63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822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46CD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079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43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352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546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5151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60C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E4D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48D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6FC9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</w:tr>
      <w:tr w:rsidR="005159AF" w:rsidRPr="00567EB7" w14:paraId="389CEA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2265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5E9D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9B2B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032898" wp14:editId="22394635">
                  <wp:extent cx="173990" cy="173990"/>
                  <wp:effectExtent l="0" t="0" r="0" b="0"/>
                  <wp:docPr id="1107" name="Рисунок 1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9810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8AB8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887A0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7CB8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8FCE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AD6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56A1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292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BE6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DB6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96C5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D6E0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25C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B21322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AC86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782C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087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4723D1" wp14:editId="6635C41E">
                  <wp:extent cx="173990" cy="173990"/>
                  <wp:effectExtent l="0" t="0" r="0" b="0"/>
                  <wp:docPr id="1108" name="Рисунок 1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0DDB3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558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EEA6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22AE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5E6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0B2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9B7A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709A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69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F8F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5E19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CF3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695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E1BA12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EED3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2E72F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FCC1A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B19FC5" wp14:editId="344B1F7C">
                  <wp:extent cx="97790" cy="173990"/>
                  <wp:effectExtent l="0" t="0" r="0" b="0"/>
                  <wp:docPr id="1109" name="Рисунок 1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EC4D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5DE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BD71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81A9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045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CBB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D55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CCE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B00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439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2D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8535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0F8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E8B91B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1257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6FBB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402E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03A67F" wp14:editId="441736CB">
                  <wp:extent cx="97790" cy="173990"/>
                  <wp:effectExtent l="0" t="0" r="0" b="0"/>
                  <wp:docPr id="1110" name="Рисунок 1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21680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0F99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4B5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11C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37E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594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644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D98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BD7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82D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9C9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B77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244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DD8C9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0F95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4B11E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FA3F0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9DEFB9" wp14:editId="4B026E36">
                  <wp:extent cx="97790" cy="173990"/>
                  <wp:effectExtent l="0" t="0" r="0" b="0"/>
                  <wp:docPr id="1111" name="Рисунок 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4FE7C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B6BA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E90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867F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A09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16D7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041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10F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349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2DE1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E0C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3E6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D54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0A79D8C" w14:textId="288AEDD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4" w:name="_Toc112762776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Сахаровское шоссе, 9 </w:t>
      </w:r>
      <w:r w:rsidR="005159AF">
        <w:t>ООО «ДСК-Ресурс»</w:t>
      </w:r>
      <w:bookmarkEnd w:id="14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2348116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53D934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C0757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66F3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AA9B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2CD8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81F9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72C7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818B0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BE5A8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51E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9B8C3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004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931A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706B2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CC600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8D063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71F0860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4914A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AA985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A358F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4AFDF0" wp14:editId="52FC9E61">
                  <wp:extent cx="173990" cy="173990"/>
                  <wp:effectExtent l="0" t="0" r="0" b="0"/>
                  <wp:docPr id="1112" name="Рисунок 1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8ABE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7DBB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3EB2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1B0C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6B7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140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E10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C9E0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60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C7A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9A6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A9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2DF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</w:tr>
      <w:tr w:rsidR="005159AF" w:rsidRPr="00567EB7" w14:paraId="7BD05F3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28A1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9772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C7C8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54BFF0" wp14:editId="0E5425B8">
                  <wp:extent cx="272415" cy="173990"/>
                  <wp:effectExtent l="0" t="0" r="0" b="0"/>
                  <wp:docPr id="1113" name="Рисунок 1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32998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4B1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686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5E4C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56F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220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B09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3A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B28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47B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3B97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1B0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97F9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700AC1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1333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5CED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8C16F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37BAEA" wp14:editId="6E0A9040">
                  <wp:extent cx="173990" cy="173990"/>
                  <wp:effectExtent l="0" t="0" r="0" b="0"/>
                  <wp:docPr id="1114" name="Рисунок 1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A096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8729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E19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E518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B2C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65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5780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AA3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476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77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707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E82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409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0A569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5C34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1FA2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65ED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64CE103" wp14:editId="6E60EA02">
                  <wp:extent cx="359410" cy="173990"/>
                  <wp:effectExtent l="0" t="0" r="2540" b="0"/>
                  <wp:docPr id="1115" name="Рисунок 1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01528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882A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9FB1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9B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001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D3FD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95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A3D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7CDD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0E2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260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442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98F9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476D002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0179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56E9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A0915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FE383A" wp14:editId="31BFD952">
                  <wp:extent cx="173990" cy="173990"/>
                  <wp:effectExtent l="0" t="0" r="0" b="0"/>
                  <wp:docPr id="1116" name="Рисунок 1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575F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ACAF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9178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99AC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35E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C3D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693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DE1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41A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B68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7A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0F7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7D2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75BC446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B21E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1211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F5EB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0CFB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DA5D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F83A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A0B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C2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811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67C1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30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90B9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F7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DA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578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ACA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0DB12E1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8BB2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150C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952BF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5D4F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6EC6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816D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2084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39BF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85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3DB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395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DF9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806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F8C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0C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28D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6053ACD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2DE5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84DE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B072E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00E6DF" wp14:editId="45A5C8CF">
                  <wp:extent cx="173990" cy="173990"/>
                  <wp:effectExtent l="0" t="0" r="0" b="0"/>
                  <wp:docPr id="1117" name="Рисунок 1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34CA4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1E9A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C906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D24E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E59A9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27FC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C2D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73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6501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02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BF6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1BB0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015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BD411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A304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BB303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69E8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159833" wp14:editId="4B7C9EB0">
                  <wp:extent cx="173990" cy="173990"/>
                  <wp:effectExtent l="0" t="0" r="0" b="0"/>
                  <wp:docPr id="1118" name="Рисунок 1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D73D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2F40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864F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743C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26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A38B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ED0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B0A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BC5A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3B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CBC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AA2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A46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75E3CF4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BA3E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BCDEA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70D9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E0AEB1" wp14:editId="749A6D3A">
                  <wp:extent cx="97790" cy="173990"/>
                  <wp:effectExtent l="0" t="0" r="0" b="0"/>
                  <wp:docPr id="1119" name="Рисунок 1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1B1B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BEBC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249B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3433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60B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58B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E88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C59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0923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67A6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1EE1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80F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8445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8A95A8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467D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602C5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12CB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5D3B5C" wp14:editId="0ABB2AD7">
                  <wp:extent cx="97790" cy="173990"/>
                  <wp:effectExtent l="0" t="0" r="0" b="0"/>
                  <wp:docPr id="1120" name="Рисунок 1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E3E8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1A23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9551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28B9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285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215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ED1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E577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DD26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DD4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76B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8812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EF5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9E9DA8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25B9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056F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53AE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673B98" wp14:editId="1866069F">
                  <wp:extent cx="97790" cy="173990"/>
                  <wp:effectExtent l="0" t="0" r="0" b="0"/>
                  <wp:docPr id="1121" name="Рисунок 1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10BA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8E2C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1CA3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7374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0B1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1EDD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E78A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731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DF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8049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25E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C75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23A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725A45D6" w14:textId="4B8E4617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5" w:name="_Toc112762777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2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Левитана, 95А </w:t>
      </w:r>
      <w:r w:rsidR="005159AF">
        <w:t>ООО «ДСК-Ресурс»</w:t>
      </w:r>
      <w:bookmarkEnd w:id="14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05E6D6DA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36297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E1847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A4631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7B0F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1805C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A272A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14E52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A6FDE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660E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9F5D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DE2E9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ADCA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4F5DF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47B1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83CBB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2B36E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2FF8C9E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CD17E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19CC6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C492E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18B16B" wp14:editId="575B1D6D">
                  <wp:extent cx="173990" cy="173990"/>
                  <wp:effectExtent l="0" t="0" r="0" b="0"/>
                  <wp:docPr id="1122" name="Рисунок 1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451E1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EF37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E5FF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5454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880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49F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F25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EC7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29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4A5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B954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990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290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</w:tr>
      <w:tr w:rsidR="005159AF" w:rsidRPr="00567EB7" w14:paraId="1668929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666A6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0CAFD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2640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84CA58" wp14:editId="4A537373">
                  <wp:extent cx="272415" cy="173990"/>
                  <wp:effectExtent l="0" t="0" r="0" b="0"/>
                  <wp:docPr id="1123" name="Рисунок 1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5599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A839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634C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4A89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475F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0E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843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796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99B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CFD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3A52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39F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A3B7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211C1BB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C414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066B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A1E10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80E8AD" wp14:editId="326B3640">
                  <wp:extent cx="173990" cy="173990"/>
                  <wp:effectExtent l="0" t="0" r="0" b="0"/>
                  <wp:docPr id="1124" name="Рисунок 1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42ECA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DF9C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4B7E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F62D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EE69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0C9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4B3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571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1B7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934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52FD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5F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975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4F62D92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039A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0DDB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97713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0D0366" wp14:editId="4C484B34">
                  <wp:extent cx="359410" cy="173990"/>
                  <wp:effectExtent l="0" t="0" r="2540" b="0"/>
                  <wp:docPr id="1125" name="Рисунок 1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FA88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1BA9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0AB8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C82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8D6F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C78C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184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269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A96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B98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762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C84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E72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38EFC45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23C7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7302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0FDAA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79D9FE" wp14:editId="39AC9F6B">
                  <wp:extent cx="173990" cy="173990"/>
                  <wp:effectExtent l="0" t="0" r="0" b="0"/>
                  <wp:docPr id="1126" name="Рисунок 1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339B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AED0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4694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6CD8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7E26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556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361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2F5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A0A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F15B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31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80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83B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59BCC23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D115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EB2C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3D98B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9950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005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2FE8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B357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002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55A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F1C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D0B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0F6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1B2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8FC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CBF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6D81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463CA6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4C73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0AC0F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99FB4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AB9E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B83B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94D1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0238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F012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B0C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70F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C4C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FE5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F9B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F89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58DD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EE5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A3259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CB29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B9A1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2C19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E6CA3EA" wp14:editId="18D90BE5">
                  <wp:extent cx="173990" cy="173990"/>
                  <wp:effectExtent l="0" t="0" r="0" b="0"/>
                  <wp:docPr id="1127" name="Рисунок 1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498CE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6BF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D816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924E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89FE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A7A45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1626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8481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218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212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67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718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F8DD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668090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AC441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C59A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74F5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AA1965" wp14:editId="6D9D2349">
                  <wp:extent cx="173990" cy="173990"/>
                  <wp:effectExtent l="0" t="0" r="0" b="0"/>
                  <wp:docPr id="1128" name="Рисунок 1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B1B3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D9D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7683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DE4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A15C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2077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49B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884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5F0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F90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F51F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95D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2DAF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50F02F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E572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38E8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F8C9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5FA16E" wp14:editId="2FC0C0D2">
                  <wp:extent cx="97790" cy="173990"/>
                  <wp:effectExtent l="0" t="0" r="0" b="0"/>
                  <wp:docPr id="1129" name="Рисунок 1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2260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9767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39018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BDE2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58A08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D19E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80B0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B46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244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71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F97A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9D1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E15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DE9952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E312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0B70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B60A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0B1F330" wp14:editId="15CB2313">
                  <wp:extent cx="97790" cy="173990"/>
                  <wp:effectExtent l="0" t="0" r="0" b="0"/>
                  <wp:docPr id="1130" name="Рисунок 1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4825A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9E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B155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E7FE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C82F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979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5C5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4FC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E704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4EA3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B1FB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BBB1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644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C40214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BCC3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5312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C0F6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0D50F1" wp14:editId="72E6FA80">
                  <wp:extent cx="97790" cy="173990"/>
                  <wp:effectExtent l="0" t="0" r="0" b="0"/>
                  <wp:docPr id="1131" name="Рисунок 1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7682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4D2D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8DD5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3F2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65CA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DA0A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8F7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DBE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F1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36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D43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4F45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258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2654A202" w14:textId="309F7A44" w:rsidR="00567EB7" w:rsidRPr="005159AF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6" w:name="_Toc112762778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>«Мамулино-2» Оснабрюкская, в районе д.31</w:t>
      </w:r>
      <w:bookmarkEnd w:id="14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BDD0474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D7F3D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B1E2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44BA5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AC43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B8175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6489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EE4C2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EC23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5DDF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F1EAA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C40E4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641B7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7DCE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79989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DFE84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DE6B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6304006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00CA0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5454E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4AD9C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E2567D1" wp14:editId="1C0C7832">
                  <wp:extent cx="173990" cy="173990"/>
                  <wp:effectExtent l="0" t="0" r="0" b="0"/>
                  <wp:docPr id="1142" name="Рисунок 1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9133F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30C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FF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2A0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0E36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47D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1257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784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F17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3E0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F4B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C803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8B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</w:tr>
      <w:tr w:rsidR="005159AF" w:rsidRPr="00567EB7" w14:paraId="27D098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8FEF3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D8161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49B1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6BE3A4" wp14:editId="3708DD60">
                  <wp:extent cx="272415" cy="173990"/>
                  <wp:effectExtent l="0" t="0" r="0" b="0"/>
                  <wp:docPr id="1143" name="Рисунок 1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4FA62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672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4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219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4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B960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7A0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B8D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136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313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0E0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2AD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931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5D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6CE9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</w:tr>
      <w:tr w:rsidR="005159AF" w:rsidRPr="00567EB7" w14:paraId="034106F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DB2F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817F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BE48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217AB3" wp14:editId="216D022A">
                  <wp:extent cx="173990" cy="173990"/>
                  <wp:effectExtent l="0" t="0" r="0" b="0"/>
                  <wp:docPr id="1144" name="Рисунок 1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B9DBE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588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14C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A0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26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944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6BBD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00C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95C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8C8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929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949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32F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</w:tr>
      <w:tr w:rsidR="005159AF" w:rsidRPr="00567EB7" w14:paraId="25329BC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4C9A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8238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783C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F8D6A1" wp14:editId="7E4EC25D">
                  <wp:extent cx="359410" cy="173990"/>
                  <wp:effectExtent l="0" t="0" r="2540" b="0"/>
                  <wp:docPr id="1145" name="Рисунок 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82B3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D90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D63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05F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241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D7C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D4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24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AB0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BD87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D47B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43D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6D6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</w:tr>
      <w:tr w:rsidR="005159AF" w:rsidRPr="00567EB7" w14:paraId="165E968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DE78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8B4A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87AB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E836EEF" wp14:editId="03439820">
                  <wp:extent cx="173990" cy="173990"/>
                  <wp:effectExtent l="0" t="0" r="0" b="0"/>
                  <wp:docPr id="1146" name="Рисунок 1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8697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C4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3E9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4A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23A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E5A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28D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BFC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898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C7B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406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683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04A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</w:tr>
      <w:tr w:rsidR="005159AF" w:rsidRPr="00567EB7" w14:paraId="330DC6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0DF3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3FAFE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BD48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2463C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4C0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42E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C0D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F2A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845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E0F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952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A7D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221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AD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D12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F2F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</w:tr>
      <w:tr w:rsidR="005159AF" w:rsidRPr="00567EB7" w14:paraId="7EF654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2F9E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A092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E0F2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76FC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283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F7F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AA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B41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579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68F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AB7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BB9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6C4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D0C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69C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E71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</w:tr>
      <w:tr w:rsidR="005159AF" w:rsidRPr="00567EB7" w14:paraId="49D322C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44BB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9294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28B4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2FBA2C" wp14:editId="69060CD1">
                  <wp:extent cx="173990" cy="173990"/>
                  <wp:effectExtent l="0" t="0" r="0" b="0"/>
                  <wp:docPr id="1147" name="Рисунок 1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5D28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A2D35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50B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7A8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3EF9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AED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87D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45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8DBE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9FC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C49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938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7D6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D65CAE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92EA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F0BF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6ADA0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268ECF" wp14:editId="6A416FB7">
                  <wp:extent cx="173990" cy="173990"/>
                  <wp:effectExtent l="0" t="0" r="0" b="0"/>
                  <wp:docPr id="1148" name="Рисунок 1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AE31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7753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F3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485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C7D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1AD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05B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6271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78FC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486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91D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3E6F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59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1D0D9AA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64E9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10FA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35B7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B67BB7C" wp14:editId="0590757E">
                  <wp:extent cx="97790" cy="173990"/>
                  <wp:effectExtent l="0" t="0" r="0" b="0"/>
                  <wp:docPr id="1149" name="Рисунок 1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94C4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054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27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7A2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05B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799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2D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3A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17CE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291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5E8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0CB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C19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F83739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3D83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B33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6A30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F8168D" wp14:editId="7585E667">
                  <wp:extent cx="97790" cy="173990"/>
                  <wp:effectExtent l="0" t="0" r="0" b="0"/>
                  <wp:docPr id="1150" name="Рисунок 1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93C8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4D48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AEB3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E1C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203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9B1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09F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E94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807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3091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0CD1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7B5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AF5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4AA9E0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6265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9EA8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7918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E4ECB0" wp14:editId="6558EBBC">
                  <wp:extent cx="97790" cy="173990"/>
                  <wp:effectExtent l="0" t="0" r="0" b="0"/>
                  <wp:docPr id="1151" name="Рисунок 1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73A1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B7D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419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41A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FF21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6A1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18F1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A4B9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3374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C5A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C04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0FFE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6857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07EAD5E" w14:textId="3CC7DC6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7" w:name="_Toc112762779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"Мамулино-3" ул. Оснабрюкская, д. 8, корп. 1</w:t>
      </w:r>
      <w:bookmarkEnd w:id="14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594DDBB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6CDDC2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84427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F7088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0F047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2A8EB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B1BB4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6A607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4A97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66F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B29E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63E3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0F282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83AB0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45B2C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E7E7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9647D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24E51E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2DD9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2AAE3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6B143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58764C" wp14:editId="1FBF03C6">
                  <wp:extent cx="173990" cy="173990"/>
                  <wp:effectExtent l="0" t="0" r="0" b="0"/>
                  <wp:docPr id="1152" name="Рисунок 1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F3EC9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DF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6D3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5E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20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31D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5CA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98B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8F4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800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001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33FA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3D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</w:tr>
      <w:tr w:rsidR="005159AF" w:rsidRPr="00567EB7" w14:paraId="6CF4C22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7C66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2666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0791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008550" wp14:editId="75074BB7">
                  <wp:extent cx="272415" cy="173990"/>
                  <wp:effectExtent l="0" t="0" r="0" b="0"/>
                  <wp:docPr id="1153" name="Рисунок 1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1DC6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1BA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750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8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C30D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B1F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983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876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54E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08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2DE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94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A06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DF3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</w:tr>
      <w:tr w:rsidR="005159AF" w:rsidRPr="00567EB7" w14:paraId="1013243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9BC0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EE1E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D762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3F09CD9" wp14:editId="30BE03EE">
                  <wp:extent cx="173990" cy="173990"/>
                  <wp:effectExtent l="0" t="0" r="0" b="0"/>
                  <wp:docPr id="1154" name="Рисунок 1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5B374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34D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A54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4E04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D4D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E7F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E61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B1F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CD5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15A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9F44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D8B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65E7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</w:tr>
      <w:tr w:rsidR="005159AF" w:rsidRPr="00567EB7" w14:paraId="3F157D6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05CA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CEEE8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A24B1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A985CD" wp14:editId="767EAFC2">
                  <wp:extent cx="359410" cy="173990"/>
                  <wp:effectExtent l="0" t="0" r="2540" b="0"/>
                  <wp:docPr id="1155" name="Рисунок 1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6E60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46B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33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DF9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333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BEE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33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C2F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55B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22E9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304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2C1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17A1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55B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BC9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74BD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</w:tr>
      <w:tr w:rsidR="005159AF" w:rsidRPr="00567EB7" w14:paraId="385F062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7B8E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D0E0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10A89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299EB5" wp14:editId="58BA820F">
                  <wp:extent cx="173990" cy="173990"/>
                  <wp:effectExtent l="0" t="0" r="0" b="0"/>
                  <wp:docPr id="1156" name="Рисунок 1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FA41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698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7AB7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A0E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12A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130C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860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6D9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CA6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C1D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EBDF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A96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E59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</w:tr>
      <w:tr w:rsidR="005159AF" w:rsidRPr="00567EB7" w14:paraId="1BFF2A8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7CDB0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B24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70E7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52AF5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D7A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99D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44A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574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3D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14A2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6AD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76C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CEB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DFE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89D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5A0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</w:tr>
      <w:tr w:rsidR="005159AF" w:rsidRPr="00567EB7" w14:paraId="3354124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01C0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1297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0199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2EB9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02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61C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5AA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DB1E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FB9D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991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438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96A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CD7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657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582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ABEB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</w:tr>
      <w:tr w:rsidR="005159AF" w:rsidRPr="00567EB7" w14:paraId="2FCBDCC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4E21C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2D66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780E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1C607B" wp14:editId="09ADF8CC">
                  <wp:extent cx="173990" cy="173990"/>
                  <wp:effectExtent l="0" t="0" r="0" b="0"/>
                  <wp:docPr id="1157" name="Рисунок 1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9488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053BC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934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95D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369B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BF2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850E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460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2327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726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CF2D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D0A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50B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787B2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1AE7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EBB7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B5CF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2E60BB" wp14:editId="7841CFBB">
                  <wp:extent cx="173990" cy="173990"/>
                  <wp:effectExtent l="0" t="0" r="0" b="0"/>
                  <wp:docPr id="1158" name="Рисунок 1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4B20C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4C4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B10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481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728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A4E5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CE3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916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087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A67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F445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E385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34C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554E28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CE42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2A0E0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6801A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FCB250F" wp14:editId="7F59681E">
                  <wp:extent cx="97790" cy="173990"/>
                  <wp:effectExtent l="0" t="0" r="0" b="0"/>
                  <wp:docPr id="1159" name="Рисунок 1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4FE0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109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C73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D8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B16C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C9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CF6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2A6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B31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7E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B1BE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853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1EC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EAC64B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0150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E3E78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5865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FC4588" wp14:editId="200424FC">
                  <wp:extent cx="97790" cy="173990"/>
                  <wp:effectExtent l="0" t="0" r="0" b="0"/>
                  <wp:docPr id="1160" name="Рисунок 1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FE4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F64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5A2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993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3E7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40A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9B18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DB5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FC2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D7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A30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6B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86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D1C815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1A4D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DA17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78E5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0BA253" wp14:editId="0B5F2EA2">
                  <wp:extent cx="97790" cy="173990"/>
                  <wp:effectExtent l="0" t="0" r="0" b="0"/>
                  <wp:docPr id="1161" name="Рисунок 1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CB07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D4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D25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19C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01D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A372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B2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48E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494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60A1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22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6A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0AF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299A274B" w14:textId="53379122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8" w:name="_Toc112762780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Петербургское шоссе, д. 45б</w:t>
      </w:r>
      <w:r w:rsidR="005159AF">
        <w:t xml:space="preserve"> </w:t>
      </w:r>
      <w:r w:rsidR="005159AF" w:rsidRPr="005159AF">
        <w:t>ОАО «ТВЗ»</w:t>
      </w:r>
      <w:bookmarkEnd w:id="14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1C04AD1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E22F6E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4257D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31AF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21B38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F1A1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837A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DC75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A5315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6360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7DC70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49B5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BE4A8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3E164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E9779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9D8E8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70E2F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0A61D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02FE0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D8450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D32B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8CC694" wp14:editId="7CAB11C6">
                  <wp:extent cx="173990" cy="173990"/>
                  <wp:effectExtent l="0" t="0" r="0" b="0"/>
                  <wp:docPr id="1162" name="Рисунок 1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EFD5D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BBC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0C1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CFF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3F0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34B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6B1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F8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BE80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225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0D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801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D0F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</w:tr>
      <w:tr w:rsidR="005159AF" w:rsidRPr="00567EB7" w14:paraId="4ABC966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C43DB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812C4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CE84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D5DC5B" wp14:editId="2C73599D">
                  <wp:extent cx="272415" cy="173990"/>
                  <wp:effectExtent l="0" t="0" r="0" b="0"/>
                  <wp:docPr id="1163" name="Рисунок 1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8AE8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B979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2E74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E5D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78C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12D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FD5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FC6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6A2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67A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0B7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787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2EB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</w:tr>
      <w:tr w:rsidR="005159AF" w:rsidRPr="00567EB7" w14:paraId="3168489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3989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2575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C6C3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041AB9B" wp14:editId="526155C4">
                  <wp:extent cx="173990" cy="173990"/>
                  <wp:effectExtent l="0" t="0" r="0" b="0"/>
                  <wp:docPr id="1164" name="Рисунок 1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0066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316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ADD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21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CF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17A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0FE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D96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EC0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FA6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B73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DB7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7C90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</w:tr>
      <w:tr w:rsidR="005159AF" w:rsidRPr="00567EB7" w14:paraId="6687C3E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5BF7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F26A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B8AA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240EBA" wp14:editId="3155DD33">
                  <wp:extent cx="359410" cy="173990"/>
                  <wp:effectExtent l="0" t="0" r="2540" b="0"/>
                  <wp:docPr id="1165" name="Рисунок 1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02C6F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6CD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 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EA7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 37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AC6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 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ED6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6F8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12C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77E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166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5C0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B50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36E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C6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</w:tr>
      <w:tr w:rsidR="005159AF" w:rsidRPr="00567EB7" w14:paraId="31B95B9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31CA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1E30A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DE45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13A918" wp14:editId="7B4AE711">
                  <wp:extent cx="173990" cy="173990"/>
                  <wp:effectExtent l="0" t="0" r="0" b="0"/>
                  <wp:docPr id="1166" name="Рисунок 1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DC93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CA3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C7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F20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D533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E72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676F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F7E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611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EE4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E252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314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5479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4E2B894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FC0FA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F1DC1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5A82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026A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68E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73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C2E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C29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18B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062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741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02D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48C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76F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E6F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78FF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0990520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DE3E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DB5F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BA26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2D83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D54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8E3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215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259C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B1C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218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173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D9A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3C64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B0F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9FC2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BEF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</w:tr>
      <w:tr w:rsidR="005159AF" w:rsidRPr="00567EB7" w14:paraId="4BCC68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79D6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F31F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DBD7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8F5FDB" wp14:editId="2E5CFE98">
                  <wp:extent cx="173990" cy="173990"/>
                  <wp:effectExtent l="0" t="0" r="0" b="0"/>
                  <wp:docPr id="1167" name="Рисунок 1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B05A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5B091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361A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6E9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2CC5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6BC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645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B39F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B779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7EB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983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1F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DACD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7A1725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86FA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F9AE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57B7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9FE33D" wp14:editId="50DD62B7">
                  <wp:extent cx="173990" cy="173990"/>
                  <wp:effectExtent l="0" t="0" r="0" b="0"/>
                  <wp:docPr id="1168" name="Рисунок 1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F246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474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457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73E7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3DB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9BF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E36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3F2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08A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FD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7DE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CE2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4A4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6EE827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CAAE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245ED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6530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820F23A" wp14:editId="02F97C8E">
                  <wp:extent cx="97790" cy="173990"/>
                  <wp:effectExtent l="0" t="0" r="0" b="0"/>
                  <wp:docPr id="1169" name="Рисунок 1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C7BA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17B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E27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7A2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059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5DE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11D1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593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4E26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DAF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463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B4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BFE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213C5C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FB12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CC9B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243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2C1320" wp14:editId="0DE68DAB">
                  <wp:extent cx="97790" cy="173990"/>
                  <wp:effectExtent l="0" t="0" r="0" b="0"/>
                  <wp:docPr id="1170" name="Рисунок 1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721A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43B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CFA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457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5B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C33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ACF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ADD8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02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3DCC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975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29E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F58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575E09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97268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CFA1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02BB9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0D597D6" wp14:editId="7D2EC7DA">
                  <wp:extent cx="97790" cy="173990"/>
                  <wp:effectExtent l="0" t="0" r="0" b="0"/>
                  <wp:docPr id="1171" name="Рисунок 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3600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7D4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97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5D1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E1A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202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1DE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309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1B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B6BC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C1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AC5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EBB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63678A5" w14:textId="7F8A1701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9" w:name="_Toc112762781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>ул. П. Савельевой, д.47</w:t>
      </w:r>
      <w:r w:rsidR="005159AF">
        <w:t xml:space="preserve"> </w:t>
      </w:r>
      <w:r w:rsidR="005159AF" w:rsidRPr="005159AF">
        <w:t>ОАО «Центросвармаш»</w:t>
      </w:r>
      <w:bookmarkEnd w:id="149"/>
      <w:r w:rsidR="005159AF"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6C6A89E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BF1FB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309E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2FFC8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F6E5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DD129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1E493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EC016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FEF85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8A06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1563D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A475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4E616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C13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904F5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410C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7C39E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1645CC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3F6A6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E0A87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AB8A9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B5F19B" wp14:editId="0D028115">
                  <wp:extent cx="173990" cy="173990"/>
                  <wp:effectExtent l="0" t="0" r="0" b="0"/>
                  <wp:docPr id="1172" name="Рисунок 1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F8C0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BE0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1C6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C29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3B4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D67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2AB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BFD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9F9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75E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E3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797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7D0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</w:tr>
      <w:tr w:rsidR="005159AF" w:rsidRPr="00567EB7" w14:paraId="217319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86DC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82E3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01629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41EB7D4" wp14:editId="197F1882">
                  <wp:extent cx="272415" cy="173990"/>
                  <wp:effectExtent l="0" t="0" r="0" b="0"/>
                  <wp:docPr id="1173" name="Рисунок 1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305C0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7473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3FE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8F4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9B9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6A4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A40A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FDC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687E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884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3BBB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44D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F4D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46FA83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671D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9B02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69AD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DBFA8F" wp14:editId="012816CC">
                  <wp:extent cx="173990" cy="173990"/>
                  <wp:effectExtent l="0" t="0" r="0" b="0"/>
                  <wp:docPr id="1174" name="Рисунок 1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FBE9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8A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EAD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3C8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C89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3B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C156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87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FA1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990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1FE4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543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272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74F0DD4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5084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BF59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B8B11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9FF3139" wp14:editId="4E1062D9">
                  <wp:extent cx="359410" cy="173990"/>
                  <wp:effectExtent l="0" t="0" r="2540" b="0"/>
                  <wp:docPr id="1175" name="Рисунок 1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E8B0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89D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691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413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37D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D1A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0C0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682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7A5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7BC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B29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4FE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C3EC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</w:tr>
      <w:tr w:rsidR="005159AF" w:rsidRPr="00567EB7" w14:paraId="6BB96DC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7266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9C77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6E07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AD100C" wp14:editId="3B4D87CF">
                  <wp:extent cx="173990" cy="173990"/>
                  <wp:effectExtent l="0" t="0" r="0" b="0"/>
                  <wp:docPr id="1176" name="Рисунок 1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E688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D1C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68D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DA9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58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13A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95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18C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21B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70B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363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CF1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8D32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</w:tr>
      <w:tr w:rsidR="005159AF" w:rsidRPr="00567EB7" w14:paraId="1AF245B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4AF9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07D3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130A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53A7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89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D1B9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77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D4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1E7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1E7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DC0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E6A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6E2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37B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7040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218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</w:tr>
      <w:tr w:rsidR="005159AF" w:rsidRPr="00567EB7" w14:paraId="0FE2350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9CC9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A4C1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4FD2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904D8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B33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508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3E10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DA5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91A7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9FB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2E7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608A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611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5B0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308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D069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</w:tr>
      <w:tr w:rsidR="005159AF" w:rsidRPr="00567EB7" w14:paraId="3D82BBF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184E0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5C37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D7DE1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5FD5CF" wp14:editId="7F9A3638">
                  <wp:extent cx="173990" cy="173990"/>
                  <wp:effectExtent l="0" t="0" r="0" b="0"/>
                  <wp:docPr id="1177" name="Рисунок 1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F942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3BC24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583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FB7F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1C1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235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B24A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A01E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79C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38B7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86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23B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E1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967B72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71863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6A82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D8E2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1F023F" wp14:editId="72A6071F">
                  <wp:extent cx="173990" cy="173990"/>
                  <wp:effectExtent l="0" t="0" r="0" b="0"/>
                  <wp:docPr id="1178" name="Рисунок 1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41C0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518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627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3D17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7BC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B81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E58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74F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315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E17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A88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31B6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F00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48AB5F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A8BD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493A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2070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6C211A" wp14:editId="5D3ED190">
                  <wp:extent cx="97790" cy="173990"/>
                  <wp:effectExtent l="0" t="0" r="0" b="0"/>
                  <wp:docPr id="1179" name="Рисунок 1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44D5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803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6FB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C4D7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5B3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DE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3D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A173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9A0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5E4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7E2D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645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347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003640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4D73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25D0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67F13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FA6976" wp14:editId="1AACC024">
                  <wp:extent cx="97790" cy="173990"/>
                  <wp:effectExtent l="0" t="0" r="0" b="0"/>
                  <wp:docPr id="1180" name="Рисунок 1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EC29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C30B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59A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E69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3E57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5DA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647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F0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157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DDF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3B57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5AE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3A8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70FB9B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2054B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F3FA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9F30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053EA9C" wp14:editId="5E5C5217">
                  <wp:extent cx="97790" cy="173990"/>
                  <wp:effectExtent l="0" t="0" r="0" b="0"/>
                  <wp:docPr id="1181" name="Рисунок 1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C91E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646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03D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B99C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71F0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EA1D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4965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7850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660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34F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C7E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5AB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ABC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6155B664" w14:textId="670C29A7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50" w:name="_Toc112762782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Желтиковская, д.5 ВЧД-14 ДТВС ОАО "РЖД"</w:t>
      </w:r>
      <w:bookmarkEnd w:id="150"/>
      <w:r w:rsidR="005159AF"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36423E1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430AA6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6FC407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4318D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1C954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97558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B7FC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67FEC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A61E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FDC6A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BC1E3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DEDF9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4A0F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10CA6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327A2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844F9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EDC9D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6ED6F3B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C1371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6C659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816C8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C61A18" wp14:editId="48E3C71C">
                  <wp:extent cx="173990" cy="173990"/>
                  <wp:effectExtent l="0" t="0" r="0" b="0"/>
                  <wp:docPr id="1182" name="Рисунок 1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2E473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0169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0D0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2E4B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7A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ACD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2D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5CB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79C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D53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6D5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73A1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E7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</w:tr>
      <w:tr w:rsidR="005159AF" w:rsidRPr="00567EB7" w14:paraId="70B9F1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1117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8F06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B934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5A6672" wp14:editId="5819051F">
                  <wp:extent cx="272415" cy="173990"/>
                  <wp:effectExtent l="0" t="0" r="0" b="0"/>
                  <wp:docPr id="1183" name="Рисунок 1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DD1DC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C03C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E0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FC8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3F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85F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832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0A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225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0123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6C5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322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09F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</w:tr>
      <w:tr w:rsidR="005159AF" w:rsidRPr="00567EB7" w14:paraId="4389DF2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5BD2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5EA0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F706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E64AB4" wp14:editId="67CCD06D">
                  <wp:extent cx="173990" cy="173990"/>
                  <wp:effectExtent l="0" t="0" r="0" b="0"/>
                  <wp:docPr id="1184" name="Рисунок 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98B85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420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C0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D8E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1A2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4A2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EE96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DE1A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593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7A1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64EC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7CE1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A97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</w:tr>
      <w:tr w:rsidR="005159AF" w:rsidRPr="00567EB7" w14:paraId="6B48A8C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1C4A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17E4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F6343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64DB29" wp14:editId="33388D83">
                  <wp:extent cx="359410" cy="173990"/>
                  <wp:effectExtent l="0" t="0" r="2540" b="0"/>
                  <wp:docPr id="1185" name="Рисунок 1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3D4A2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30B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94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D45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EFD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5D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2B9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2D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03E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A9C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323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77D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F597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</w:tr>
      <w:tr w:rsidR="005159AF" w:rsidRPr="00567EB7" w14:paraId="4B73FB1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F1BF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034A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D1FDA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99975C" wp14:editId="6E5063CF">
                  <wp:extent cx="173990" cy="173990"/>
                  <wp:effectExtent l="0" t="0" r="0" b="0"/>
                  <wp:docPr id="1186" name="Рисунок 1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C049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925C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AB5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966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53A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24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C0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68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309C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AB4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63F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E85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D4C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5159AF" w:rsidRPr="00567EB7" w14:paraId="08C6CC9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484A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12E8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34F5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82D2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80E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6D0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B97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583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E59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A5F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F15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8D8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460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84F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C75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6F7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</w:tr>
      <w:tr w:rsidR="005159AF" w:rsidRPr="00567EB7" w14:paraId="6A7AB74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3FEB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EC8D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B68D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3168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3A8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7F1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936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A09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A9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73D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A4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795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D14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658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76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5E04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</w:tr>
      <w:tr w:rsidR="005159AF" w:rsidRPr="00567EB7" w14:paraId="48F87CE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6C9D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9C77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53CC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11EFAB" wp14:editId="54242326">
                  <wp:extent cx="173990" cy="173990"/>
                  <wp:effectExtent l="0" t="0" r="0" b="0"/>
                  <wp:docPr id="1187" name="Рисунок 1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6A685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22368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517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1A5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0B1C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006F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801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B63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1A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038B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D49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359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2AB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9F8BA6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C23F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5DE06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799E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655335" wp14:editId="0F35C909">
                  <wp:extent cx="173990" cy="173990"/>
                  <wp:effectExtent l="0" t="0" r="0" b="0"/>
                  <wp:docPr id="1188" name="Рисунок 1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8FB4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BC4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E65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C40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E96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41F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AD29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CF9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6515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ACB5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8DC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A42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875B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30C3848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4FCB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2F713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70D1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6E1B43" wp14:editId="2418ADA3">
                  <wp:extent cx="97790" cy="173990"/>
                  <wp:effectExtent l="0" t="0" r="0" b="0"/>
                  <wp:docPr id="1189" name="Рисунок 1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D271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220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B672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116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D2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1FD2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A91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063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101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7DD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A54B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00A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107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1ABA6D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F195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BD53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FFBD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1CA06F3" wp14:editId="1E799616">
                  <wp:extent cx="97790" cy="173990"/>
                  <wp:effectExtent l="0" t="0" r="0" b="0"/>
                  <wp:docPr id="1190" name="Рисунок 1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E5FC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CE6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49A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1D8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F02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5AC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29F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7C4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141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F06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73C8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9E4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4C9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FC63A3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CDA2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9E5A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AC2F8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7F7C7F" wp14:editId="6AD7D7F2">
                  <wp:extent cx="97790" cy="173990"/>
                  <wp:effectExtent l="0" t="0" r="0" b="0"/>
                  <wp:docPr id="1191" name="Рисунок 1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9260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241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6C47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B42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E6FD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55B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2A4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6A8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49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896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CAC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1A4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010E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2B48CA7" w14:textId="0576F783" w:rsidR="005159AF" w:rsidRDefault="005159AF" w:rsidP="00563C31">
      <w:pPr>
        <w:pStyle w:val="afffa"/>
        <w:spacing w:before="240" w:after="0" w:line="240" w:lineRule="auto"/>
        <w:ind w:firstLine="0"/>
        <w:contextualSpacing w:val="0"/>
      </w:pPr>
      <w:bookmarkStart w:id="151" w:name="_Toc112762783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5159AF">
        <w:t xml:space="preserve"> ул. Красина, д. 46/38</w:t>
      </w:r>
      <w:r>
        <w:t xml:space="preserve"> </w:t>
      </w:r>
      <w:r w:rsidRPr="005159AF">
        <w:t>ООО УК "Лазурь"</w:t>
      </w:r>
      <w:bookmarkEnd w:id="151"/>
      <w:r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00E592B8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84A461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2A3028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A5582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3398D8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7B9E0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69C98F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663F1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8EAAB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38477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1B367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04511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A7902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514BC7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D512E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43A48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0AA84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1EB9AFA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3A4CC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A1118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2AC1E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844783" wp14:editId="6EB85C4E">
                  <wp:extent cx="173990" cy="173990"/>
                  <wp:effectExtent l="0" t="0" r="0" b="0"/>
                  <wp:docPr id="1192" name="Рисунок 1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5D48D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F5B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CCA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262D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652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FAE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A94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085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B14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9967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7A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E76D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1FE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</w:tr>
      <w:tr w:rsidR="005159AF" w:rsidRPr="00567EB7" w14:paraId="3314F9DF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370C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A727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5EF7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1BA15F2" wp14:editId="4AE8B743">
                  <wp:extent cx="272415" cy="173990"/>
                  <wp:effectExtent l="0" t="0" r="0" b="0"/>
                  <wp:docPr id="1193" name="Рисунок 1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140F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6F4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5E8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21A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3559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85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3C56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9F0D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946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16A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4A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342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309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</w:tr>
      <w:tr w:rsidR="005159AF" w:rsidRPr="00567EB7" w14:paraId="3DD61EBE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C2A31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6D92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6AC4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CB50B7" wp14:editId="7EE47257">
                  <wp:extent cx="173990" cy="173990"/>
                  <wp:effectExtent l="0" t="0" r="0" b="0"/>
                  <wp:docPr id="1194" name="Рисунок 1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BEF3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4FF7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AA8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61F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C19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787C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054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4F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79D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333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051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8F5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51E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</w:tr>
      <w:tr w:rsidR="005159AF" w:rsidRPr="00567EB7" w14:paraId="4337C390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6404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BCDB2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04E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036918" wp14:editId="26E3905E">
                  <wp:extent cx="359410" cy="173990"/>
                  <wp:effectExtent l="0" t="0" r="2540" b="0"/>
                  <wp:docPr id="1195" name="Рисунок 1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4303F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CEF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2C5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F34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BBD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97D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C126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A55E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E6C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9A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DC5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F0B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908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</w:tr>
      <w:tr w:rsidR="005159AF" w:rsidRPr="00567EB7" w14:paraId="10E8D8B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63AE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DEC9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8F87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26270A" wp14:editId="69B469A5">
                  <wp:extent cx="173990" cy="173990"/>
                  <wp:effectExtent l="0" t="0" r="0" b="0"/>
                  <wp:docPr id="1196" name="Рисунок 1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1219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241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1FF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62C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205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C74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110A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7D9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42F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ACE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778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BC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5E6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</w:tr>
      <w:tr w:rsidR="005159AF" w:rsidRPr="00567EB7" w14:paraId="63DC7C9F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CE04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C825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704A8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E7BC2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973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40B0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77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736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CC3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91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7D4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074D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AFD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242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8D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613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</w:tr>
      <w:tr w:rsidR="005159AF" w:rsidRPr="00567EB7" w14:paraId="5A1517DA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5D6D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2F282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254A2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A5AB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5E5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BCE1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04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5D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E83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4E6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331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AD6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DC2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CAB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6B19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7752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</w:tr>
      <w:tr w:rsidR="005159AF" w:rsidRPr="00567EB7" w14:paraId="61D827D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0EE1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BF2A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7DC8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45D5EE" wp14:editId="172CE707">
                  <wp:extent cx="173990" cy="173990"/>
                  <wp:effectExtent l="0" t="0" r="0" b="0"/>
                  <wp:docPr id="1197" name="Рисунок 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449A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9D232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1BC2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C04E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4D88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284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354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BB6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440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133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4C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549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D613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2154AF0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7C61C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FFBD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E2EB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0A7A9AC" wp14:editId="2B24F2D1">
                  <wp:extent cx="173990" cy="173990"/>
                  <wp:effectExtent l="0" t="0" r="0" b="0"/>
                  <wp:docPr id="1198" name="Рисунок 1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21B3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BAB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0BAB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790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B0F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5B8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42C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995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D621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976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2841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EF1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A1F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35E4DAA5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E8C5D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A64C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81AE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8412C5" wp14:editId="3CD0D70C">
                  <wp:extent cx="97790" cy="173990"/>
                  <wp:effectExtent l="0" t="0" r="0" b="0"/>
                  <wp:docPr id="1199" name="Рисунок 1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DD5A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9720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870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D9AB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491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593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862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4A23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42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111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FB09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73F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A51E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3A2C907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4A99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B8BF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4F80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D6CC24" wp14:editId="75624051">
                  <wp:extent cx="97790" cy="173990"/>
                  <wp:effectExtent l="0" t="0" r="0" b="0"/>
                  <wp:docPr id="1200" name="Рисунок 1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B8C5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3CC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A14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EEE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7FB1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8A6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A14B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34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C37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40E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E7B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BC8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CC3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6BFD147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6D88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C80D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87A6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4A48F4" wp14:editId="1DDD9747">
                  <wp:extent cx="97790" cy="173990"/>
                  <wp:effectExtent l="0" t="0" r="0" b="0"/>
                  <wp:docPr id="1201" name="Рисунок 1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B716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AE6B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FA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C7D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81E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227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095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88E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6C9E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DA1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857A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752A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B62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77CC616A" w14:textId="627376B3" w:rsidR="005159AF" w:rsidRDefault="005159AF" w:rsidP="00563C31">
      <w:pPr>
        <w:pStyle w:val="afffa"/>
        <w:spacing w:before="240" w:after="0" w:line="240" w:lineRule="auto"/>
        <w:ind w:firstLine="0"/>
        <w:contextualSpacing w:val="0"/>
      </w:pPr>
      <w:bookmarkStart w:id="152" w:name="_Toc112762784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5159AF">
        <w:t xml:space="preserve"> пос. Б. Перемерки, д.90 ООО «КОМО»</w:t>
      </w:r>
      <w:bookmarkEnd w:id="152"/>
      <w:r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6B4406A9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C20A6D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16FF9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5837C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1605A5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76399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8BE6A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1BEF6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BD1E3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3DC46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A39C5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B0E2E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FCE3E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0BD3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2695DC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4FCDF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9D940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386CF19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C07DD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A8E2C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11745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014214" wp14:editId="2050D774">
                  <wp:extent cx="173990" cy="173990"/>
                  <wp:effectExtent l="0" t="0" r="0" b="0"/>
                  <wp:docPr id="1202" name="Рисунок 1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A90B5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EB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8F1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825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A50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200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8AD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0B7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767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766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46C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E5D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EA1E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</w:tr>
      <w:tr w:rsidR="005159AF" w:rsidRPr="00567EB7" w14:paraId="1F083578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C3CF4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4489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1824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8663CFA" wp14:editId="653E39BB">
                  <wp:extent cx="272415" cy="173990"/>
                  <wp:effectExtent l="0" t="0" r="0" b="0"/>
                  <wp:docPr id="1203" name="Рисунок 1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EB05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99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2D1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379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201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3F2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048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A6F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BDE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10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6B9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7C4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FA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</w:tr>
      <w:tr w:rsidR="005159AF" w:rsidRPr="00567EB7" w14:paraId="2BB00A4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804F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E3BBA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A1F8A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399EE4" wp14:editId="00915026">
                  <wp:extent cx="173990" cy="173990"/>
                  <wp:effectExtent l="0" t="0" r="0" b="0"/>
                  <wp:docPr id="1204" name="Рисунок 1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CE2C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4CA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5B0A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6CB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665B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81C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50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F55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BBA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BF9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AD4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64F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71DD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</w:tr>
      <w:tr w:rsidR="005159AF" w:rsidRPr="00567EB7" w14:paraId="4540B8BC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86785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C29C5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3573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1BC6193" wp14:editId="12F81ED8">
                  <wp:extent cx="359410" cy="173990"/>
                  <wp:effectExtent l="0" t="0" r="2540" b="0"/>
                  <wp:docPr id="1205" name="Рисунок 1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5D4F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B8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D9B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2A6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D6A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7E6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C65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2AB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CBE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D8E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D83C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4FA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61E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</w:tr>
      <w:tr w:rsidR="005159AF" w:rsidRPr="00567EB7" w14:paraId="3E5B367C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BE66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C1E82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44D5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C40CA0" wp14:editId="23252CE5">
                  <wp:extent cx="173990" cy="173990"/>
                  <wp:effectExtent l="0" t="0" r="0" b="0"/>
                  <wp:docPr id="1206" name="Рисунок 1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7609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1545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E4B4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38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607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916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8B6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682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019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84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225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405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C74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</w:tr>
      <w:tr w:rsidR="005159AF" w:rsidRPr="00567EB7" w14:paraId="6C0D0169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6110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74B0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6021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B0F3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6E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EF7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702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76F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8C6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355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2C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191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BE43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EE3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BD6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250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</w:tr>
      <w:tr w:rsidR="005159AF" w:rsidRPr="00567EB7" w14:paraId="3AB2C4D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BFD6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350D6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4F9F4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E3A7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6A3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CFB0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75E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35B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1CC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067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C43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CC5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D1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5803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E4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41B2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</w:tr>
      <w:tr w:rsidR="005159AF" w:rsidRPr="00567EB7" w14:paraId="5284D8D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5665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A4A87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E0D84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380DB4" wp14:editId="55729B4A">
                  <wp:extent cx="173990" cy="173990"/>
                  <wp:effectExtent l="0" t="0" r="0" b="0"/>
                  <wp:docPr id="1207" name="Рисунок 1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D68C0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35F7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12DA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05EB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E7B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5DD5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9DAC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BD6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323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731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921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3FD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DA6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F6242F4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7EBBA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25EA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4C8E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BC4B1D" wp14:editId="5A9A5A38">
                  <wp:extent cx="173990" cy="173990"/>
                  <wp:effectExtent l="0" t="0" r="0" b="0"/>
                  <wp:docPr id="1208" name="Рисунок 1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B7F1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83C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2E09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FB7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592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37C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0770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36B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3DEE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A8B1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80A3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DA82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9439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6BD0EB3E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F81B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FA1F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671A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840982" wp14:editId="5A6DA108">
                  <wp:extent cx="97790" cy="173990"/>
                  <wp:effectExtent l="0" t="0" r="0" b="0"/>
                  <wp:docPr id="1209" name="Рисунок 1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3E2F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73E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B13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1C7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B90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97FD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AD3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1B2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FC1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E10C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67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A93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325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EBA34DF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DD9F6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868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0ECE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AC7A3D2" wp14:editId="17E4890E">
                  <wp:extent cx="97790" cy="173990"/>
                  <wp:effectExtent l="0" t="0" r="0" b="0"/>
                  <wp:docPr id="1210" name="Рисунок 1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C0A2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EC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374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869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108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D3F3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F50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747D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B6C5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A3F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9FF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0BB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8A6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824EF30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8B5D0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7BAAE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955D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56AA8CA" wp14:editId="57DA2AE4">
                  <wp:extent cx="97790" cy="173990"/>
                  <wp:effectExtent l="0" t="0" r="0" b="0"/>
                  <wp:docPr id="1211" name="Рисунок 1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DCEE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37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39D1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D3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8AFE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1D5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87C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C3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CB6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92F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764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A2E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B46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BF8B78A" w14:textId="04C46235" w:rsidR="005159AF" w:rsidRDefault="005159AF" w:rsidP="00563C31">
      <w:pPr>
        <w:pStyle w:val="afffa"/>
        <w:spacing w:before="240" w:after="0" w:line="240" w:lineRule="auto"/>
        <w:ind w:firstLine="0"/>
      </w:pPr>
      <w:bookmarkStart w:id="153" w:name="_Toc112762785"/>
      <w:r>
        <w:lastRenderedPageBreak/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динамику функционирования котельной </w:t>
      </w:r>
      <w:r w:rsidR="00D01EAF">
        <w:t xml:space="preserve">ул. Хромова, д.3 </w:t>
      </w:r>
      <w:r>
        <w:t>ОАО «Волжский пекарь»</w:t>
      </w:r>
      <w:bookmarkEnd w:id="153"/>
      <w:r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20079B45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A5FE53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1AA42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181227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7D65E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BAC242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BB1D1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56ECC4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C6020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47C24C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F5A0A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21AFC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60BE8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7B2B0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2E4C0F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28D53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88328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00DAD1EE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DC765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3C98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46500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7AC610A" wp14:editId="5B13B245">
                  <wp:extent cx="173990" cy="173990"/>
                  <wp:effectExtent l="0" t="0" r="0" b="0"/>
                  <wp:docPr id="1212" name="Рисунок 1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8E12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363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B4A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FF2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8CD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0F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4C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078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05F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3C7FC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BFA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DF0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EB5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4AF7AA5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44DD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BC5D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80C08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AAE1A7" wp14:editId="3F9F7C50">
                  <wp:extent cx="272415" cy="173990"/>
                  <wp:effectExtent l="0" t="0" r="0" b="0"/>
                  <wp:docPr id="1213" name="Рисунок 1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6366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2254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DB5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B57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177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313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E4B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11F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460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DA4C9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809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C3A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8BB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D10C235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0D9C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0100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3708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70EF30" wp14:editId="5B94F461">
                  <wp:extent cx="173990" cy="173990"/>
                  <wp:effectExtent l="0" t="0" r="0" b="0"/>
                  <wp:docPr id="1214" name="Рисунок 1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197C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997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41E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A62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A91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C6A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9FB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BBB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607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B6137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D3C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B57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195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65D3BB9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7500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6289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FC89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70154F" wp14:editId="72EE835D">
                  <wp:extent cx="359410" cy="173990"/>
                  <wp:effectExtent l="0" t="0" r="2540" b="0"/>
                  <wp:docPr id="1215" name="Рисунок 1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07C8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783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A6BE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96A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359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95B7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7EE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3FC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BBE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D7ACF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D127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A531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1AC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3075E06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8FFB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73C0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9731B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3276CE" wp14:editId="02048598">
                  <wp:extent cx="173990" cy="173990"/>
                  <wp:effectExtent l="0" t="0" r="0" b="0"/>
                  <wp:docPr id="1216" name="Рисунок 1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A068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A32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A8C7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AE4E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B620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96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421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B1D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93E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6465D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636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294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D7D9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5B88556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EDC0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CD0B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ED45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4F6B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37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7D1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CBA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FC0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742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D61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124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1A1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BF853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25C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029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CEC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705A18D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0338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64CB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9CD9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2FF94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B35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1EF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C086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C4DD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2D7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3D0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DED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701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2CD6B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F3C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25C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6DA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9877328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13428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D6BD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4E4B8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85DA03" wp14:editId="640944A3">
                  <wp:extent cx="173990" cy="173990"/>
                  <wp:effectExtent l="0" t="0" r="0" b="0"/>
                  <wp:docPr id="1217" name="Рисунок 1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3632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F16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740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6D38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DAB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DDAD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29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35A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27B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676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D7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6D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E3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2E0B6A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996E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EFFC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A813D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9AFDBF" wp14:editId="1F056719">
                  <wp:extent cx="173990" cy="173990"/>
                  <wp:effectExtent l="0" t="0" r="0" b="0"/>
                  <wp:docPr id="1218" name="Рисунок 1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D29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F93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CBB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F7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D3C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5B80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4C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8C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D4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3AEF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C9AF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1D02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BE4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2338ABD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B535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4A3A5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AD7C8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50F456" wp14:editId="15BA614F">
                  <wp:extent cx="97790" cy="173990"/>
                  <wp:effectExtent l="0" t="0" r="0" b="0"/>
                  <wp:docPr id="1219" name="Рисунок 1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8F9EE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0363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DF46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665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FFB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960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B2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29DF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33D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7CAD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CC6C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2E7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656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68D098A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E1F8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C074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DF6CE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33D3EA" wp14:editId="21558509">
                  <wp:extent cx="97790" cy="173990"/>
                  <wp:effectExtent l="0" t="0" r="0" b="0"/>
                  <wp:docPr id="1220" name="Рисунок 1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62CD4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965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EF17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338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A3D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0F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F1B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63F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408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A4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902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45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529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CABC23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B3EC4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7CC81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437A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8DD799E" wp14:editId="138F89F4">
                  <wp:extent cx="97790" cy="173990"/>
                  <wp:effectExtent l="0" t="0" r="0" b="0"/>
                  <wp:docPr id="1221" name="Рисунок 1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8B93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67D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ED26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B1D2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92E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FC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421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4EC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EE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5BFD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13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A276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6F1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445AC8A" w14:textId="23D61CD8" w:rsidR="005159AF" w:rsidRDefault="005159AF" w:rsidP="00563C31">
      <w:pPr>
        <w:pStyle w:val="afffa"/>
        <w:spacing w:before="240" w:after="0" w:line="240" w:lineRule="auto"/>
        <w:ind w:firstLine="0"/>
        <w:contextualSpacing w:val="0"/>
      </w:pPr>
      <w:bookmarkStart w:id="154" w:name="_Ref101993697"/>
      <w:bookmarkStart w:id="155" w:name="_Toc112762786"/>
      <w:r>
        <w:t xml:space="preserve">Таблица </w:t>
      </w:r>
      <w:fldSimple w:instr=" STYLEREF 1 \s ">
        <w:r w:rsidR="00A10D10">
          <w:rPr>
            <w:noProof/>
          </w:rPr>
          <w:t>17</w:t>
        </w:r>
      </w:fldSimple>
      <w:r>
        <w:t>.</w:t>
      </w:r>
      <w:fldSimple w:instr=" SEQ Таблица \* ARABIC \s 1 ">
        <w:r w:rsidR="00A10D10">
          <w:rPr>
            <w:noProof/>
          </w:rPr>
          <w:t>38</w:t>
        </w:r>
      </w:fldSimple>
      <w:bookmarkEnd w:id="154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D01EAF" w:rsidRPr="00D01EAF">
        <w:t xml:space="preserve"> Петербургское шоссе, д. 15ООО «Крикс»</w:t>
      </w:r>
      <w:bookmarkEnd w:id="155"/>
      <w:r w:rsidR="00D01EAF" w:rsidRPr="00D01E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389CD6AD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F902B2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E95B54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61785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proofErr w:type="spellStart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</w:t>
            </w:r>
            <w:proofErr w:type="spellEnd"/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5163E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71D89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8F5D52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BD04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731F0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7AD99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FB361A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5743AA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CB776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B1399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FAFC2F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A95A4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F809C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01EAF" w:rsidRPr="00567EB7" w14:paraId="3B14AF5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E47AD5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492695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59D681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AC0A2B" wp14:editId="570ED3C2">
                  <wp:extent cx="173990" cy="173990"/>
                  <wp:effectExtent l="0" t="0" r="0" b="0"/>
                  <wp:docPr id="1222" name="Рисунок 1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86EB6E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2A94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4421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727A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9AC6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6D66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B62F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F7C4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EDF7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E33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CD95F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BFF4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D4B0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</w:tr>
      <w:tr w:rsidR="00D01EAF" w:rsidRPr="00567EB7" w14:paraId="3D17F63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6E430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CC18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94BCE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DEA5E5" wp14:editId="6E8F3C06">
                  <wp:extent cx="272415" cy="173990"/>
                  <wp:effectExtent l="0" t="0" r="0" b="0"/>
                  <wp:docPr id="1223" name="Рисунок 1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BE101A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8F5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4950F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75C1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4603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C7FA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A7A7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A168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225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5F3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54FA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E1DA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5458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</w:tr>
      <w:tr w:rsidR="00D01EAF" w:rsidRPr="00567EB7" w14:paraId="7758D88A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CCCEE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5EAE7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7C334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FE9982" wp14:editId="4D53D649">
                  <wp:extent cx="173990" cy="173990"/>
                  <wp:effectExtent l="0" t="0" r="0" b="0"/>
                  <wp:docPr id="1224" name="Рисунок 1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86FAB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0BB6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3294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4D9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21CF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DC13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934A4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5482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CD79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72E7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D918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5824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480A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</w:tr>
      <w:tr w:rsidR="00D01EAF" w:rsidRPr="00567EB7" w14:paraId="7EC77BEB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81DB8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18F1C9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092F8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5081FE" wp14:editId="3F97AE16">
                  <wp:extent cx="359410" cy="173990"/>
                  <wp:effectExtent l="0" t="0" r="2540" b="0"/>
                  <wp:docPr id="1225" name="Рисунок 1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1323F7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7758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56C4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6BEC6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17E8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0D2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784E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26A8F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C53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0C3F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9E33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EC00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A6AF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</w:tr>
      <w:tr w:rsidR="00D01EAF" w:rsidRPr="00567EB7" w14:paraId="7D315F4D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9EAEB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61FA6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ый расхода условного топлива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8FAD2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FE6067" wp14:editId="11C5242A">
                  <wp:extent cx="173990" cy="173990"/>
                  <wp:effectExtent l="0" t="0" r="0" b="0"/>
                  <wp:docPr id="1226" name="Рисунок 1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B2A20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CD5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05F0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AC87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9622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78C1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6BD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65CF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9250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76D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44004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8983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5649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01EAF" w:rsidRPr="00567EB7" w14:paraId="110A6CD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221ABC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8919D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A6FC6A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E5A2E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6714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5619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E277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DB86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7568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50A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9F76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6171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0CF4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CD5A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08B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40BE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01EAF" w:rsidRPr="00567EB7" w14:paraId="7B55EC86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D9971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46622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EF746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118DD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3A75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83C6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310C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8048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18AA6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0EEB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3291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D2BA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18C8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7DF9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976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0011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</w:tr>
      <w:tr w:rsidR="00D01EAF" w:rsidRPr="00567EB7" w14:paraId="42BAAD44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FBA7B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81C671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A6BB03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092371" wp14:editId="20A18B22">
                  <wp:extent cx="173990" cy="173990"/>
                  <wp:effectExtent l="0" t="0" r="0" b="0"/>
                  <wp:docPr id="1227" name="Рисунок 1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13362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proofErr w:type="spellStart"/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  <w:proofErr w:type="spellEnd"/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D39E0" w14:textId="77777777" w:rsidR="00D01EAF" w:rsidRDefault="00D01EAF" w:rsidP="00D01E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22935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3A02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315F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D6D01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BB0E1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D88C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4D00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D43BB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C36B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B3BBA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527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D01EAF" w:rsidRPr="00567EB7" w14:paraId="1A525B07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5D8FB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B1CF68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6E816E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0634C19" wp14:editId="2C6B567E">
                  <wp:extent cx="173990" cy="173990"/>
                  <wp:effectExtent l="0" t="0" r="0" b="0"/>
                  <wp:docPr id="1228" name="Рисунок 1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6818B9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9612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0D709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61ADC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1324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39FA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0577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7E72B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C110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4DF3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39C3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BD68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19A8A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D01EAF" w:rsidRPr="00567EB7" w14:paraId="60931A7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AEC8A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15188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1C1B9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E1D98B" wp14:editId="6F63850E">
                  <wp:extent cx="97790" cy="173990"/>
                  <wp:effectExtent l="0" t="0" r="0" b="0"/>
                  <wp:docPr id="1229" name="Рисунок 1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E19E97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CC2B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E41C5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E0C97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D798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CBAC9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67F5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3F8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44C7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592BE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B815A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E3D2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BCFE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D01EAF" w:rsidRPr="00567EB7" w14:paraId="4CBEABC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A5F3C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42FC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9BADD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7F468F0" wp14:editId="566AACF5">
                  <wp:extent cx="97790" cy="173990"/>
                  <wp:effectExtent l="0" t="0" r="0" b="0"/>
                  <wp:docPr id="1230" name="Рисунок 1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27464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824C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8ABB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0136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F9D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D89C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AD89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37E5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2512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1246E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F7E2F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88BF8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7A18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D01EAF" w:rsidRPr="00567EB7" w14:paraId="58E4EAD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FFE6D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08A5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81747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7A10D0" wp14:editId="46E3E549">
                  <wp:extent cx="97790" cy="173990"/>
                  <wp:effectExtent l="0" t="0" r="0" b="0"/>
                  <wp:docPr id="1231" name="Рисунок 1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1D94F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6F5C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EF71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9D897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6EB47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CD52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99175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E050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2C67C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57C0F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50C5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7249F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4CF6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493938C" w14:textId="4F75D982" w:rsidR="00380DF0" w:rsidRPr="004B2D82" w:rsidRDefault="00380DF0" w:rsidP="00380DF0">
      <w:pPr>
        <w:pStyle w:val="1"/>
        <w:spacing w:before="400"/>
      </w:pPr>
      <w:bookmarkStart w:id="156" w:name="_Toc108265900"/>
      <w:r w:rsidRPr="008D481F">
        <w:t>ИНДИКАТОРЫ, ХАРАКТЕРИЗУЮЩИ</w:t>
      </w:r>
      <w:r>
        <w:t>Е</w:t>
      </w:r>
      <w:r w:rsidRPr="008D481F">
        <w:t xml:space="preserve"> ДИНАМИКУ </w:t>
      </w:r>
      <w:r>
        <w:t>ИЗМЕНЕНИЯ ПОКАЗАТЕЛЕЙ ТЕПЛОВЫХ СЕТЕЙ, 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</w:t>
      </w:r>
      <w:bookmarkEnd w:id="156"/>
    </w:p>
    <w:p w14:paraId="3C9034A8" w14:textId="08A2FBD3" w:rsidR="00380DF0" w:rsidRPr="00D01EAF" w:rsidRDefault="00380DF0" w:rsidP="00380DF0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 xml:space="preserve">Индикаторы, характеризующие динамику </w:t>
      </w:r>
      <w:r w:rsidRPr="00380DF0">
        <w:rPr>
          <w:rFonts w:ascii="Arial" w:hAnsi="Arial" w:cs="Arial"/>
          <w:color w:val="222222"/>
        </w:rPr>
        <w:t xml:space="preserve">изменения показателей тепловых сетей, </w:t>
      </w:r>
      <w:r w:rsidRPr="00A10D10">
        <w:rPr>
          <w:rFonts w:ascii="Arial" w:hAnsi="Arial" w:cs="Arial"/>
          <w:color w:val="222222"/>
        </w:rPr>
        <w:t xml:space="preserve">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 в таблицах </w:t>
      </w:r>
      <w:r w:rsidR="00A10D10" w:rsidRPr="00A10D10">
        <w:rPr>
          <w:rFonts w:ascii="Arial" w:hAnsi="Arial" w:cs="Arial"/>
          <w:color w:val="222222"/>
        </w:rPr>
        <w:fldChar w:fldCharType="begin"/>
      </w:r>
      <w:r w:rsidR="00A10D10" w:rsidRPr="00A10D10">
        <w:rPr>
          <w:rFonts w:ascii="Arial" w:hAnsi="Arial" w:cs="Arial"/>
          <w:color w:val="222222"/>
        </w:rPr>
        <w:instrText xml:space="preserve"> REF _Ref108265221 \h  \* MERGEFORMAT </w:instrText>
      </w:r>
      <w:r w:rsidR="00A10D10" w:rsidRPr="00A10D10">
        <w:rPr>
          <w:rFonts w:ascii="Arial" w:hAnsi="Arial" w:cs="Arial"/>
          <w:color w:val="222222"/>
        </w:rPr>
      </w:r>
      <w:r w:rsidR="00A10D10" w:rsidRPr="00A10D10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8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1</w:t>
      </w:r>
      <w:r w:rsidR="00A10D10" w:rsidRPr="00A10D10">
        <w:rPr>
          <w:rFonts w:ascii="Arial" w:hAnsi="Arial" w:cs="Arial"/>
          <w:color w:val="222222"/>
        </w:rPr>
        <w:fldChar w:fldCharType="end"/>
      </w:r>
      <w:r w:rsidR="00A10D10" w:rsidRPr="00A10D10">
        <w:rPr>
          <w:rFonts w:ascii="Arial" w:hAnsi="Arial" w:cs="Arial"/>
          <w:color w:val="222222"/>
        </w:rPr>
        <w:t>–</w:t>
      </w:r>
      <w:r w:rsidR="00A10D10" w:rsidRPr="00A10D10">
        <w:rPr>
          <w:rFonts w:ascii="Arial" w:hAnsi="Arial" w:cs="Arial"/>
          <w:color w:val="222222"/>
        </w:rPr>
        <w:fldChar w:fldCharType="begin"/>
      </w:r>
      <w:r w:rsidR="00A10D10" w:rsidRPr="00A10D10">
        <w:rPr>
          <w:rFonts w:ascii="Arial" w:hAnsi="Arial" w:cs="Arial"/>
          <w:color w:val="222222"/>
        </w:rPr>
        <w:instrText xml:space="preserve"> REF _Ref108265223 \h  \* MERGEFORMAT </w:instrText>
      </w:r>
      <w:r w:rsidR="00A10D10" w:rsidRPr="00A10D10">
        <w:rPr>
          <w:rFonts w:ascii="Arial" w:hAnsi="Arial" w:cs="Arial"/>
          <w:color w:val="222222"/>
        </w:rPr>
      </w:r>
      <w:r w:rsidR="00A10D10" w:rsidRPr="00A10D10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8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17</w:t>
      </w:r>
      <w:r w:rsidR="00A10D10" w:rsidRPr="00A10D10">
        <w:rPr>
          <w:rFonts w:ascii="Arial" w:hAnsi="Arial" w:cs="Arial"/>
          <w:color w:val="222222"/>
        </w:rPr>
        <w:fldChar w:fldCharType="end"/>
      </w:r>
      <w:r w:rsidR="00A10D10" w:rsidRPr="00A10D10">
        <w:rPr>
          <w:rFonts w:ascii="Arial" w:hAnsi="Arial" w:cs="Arial"/>
          <w:color w:val="222222"/>
        </w:rPr>
        <w:t>.</w:t>
      </w:r>
    </w:p>
    <w:p w14:paraId="0340DFDC" w14:textId="3508A2C2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57" w:name="_Ref108265221"/>
      <w:bookmarkStart w:id="158" w:name="_Toc112762787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157"/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централизованной системе теплоснабжения </w:t>
      </w:r>
      <w:r w:rsidRPr="00380DF0">
        <w:t>в зоне деятельности ЕТО ООО "Тверская генерация"</w:t>
      </w:r>
      <w:bookmarkEnd w:id="158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C7E404C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E03D5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9D7CC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C9DB0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E38C0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80D4F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78014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D67F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D6CEA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C2BE1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02BDD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3999E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D2009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6E952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5DA8D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23944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FD376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29A15CF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75804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C7B18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F2AB0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279" w:dyaOrig="380" w14:anchorId="544C96BB">
                <v:shape id="_x0000_i1067" type="#_x0000_t75" style="width:13.8pt;height:17.4pt" o:ole="">
                  <v:imagedata r:id="rId110" o:title=""/>
                </v:shape>
                <o:OLEObject Type="Embed" ProgID="Equation.DSMT4" ShapeID="_x0000_i1067" DrawAspect="Content" ObjectID="_1723466657" r:id="rId11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976E8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8F69C" w14:textId="41B58B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97AEA" w14:textId="6CBAED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D3E59" w14:textId="5A34D4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D9FEB" w14:textId="37D1F6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3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CCE10" w14:textId="0CE4D4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3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A37E5" w14:textId="41BA26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3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F1E3E" w14:textId="1D5910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4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7E007" w14:textId="7CE490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4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A4C87" w14:textId="67960C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4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6A4AB" w14:textId="025B4D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4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814DB" w14:textId="03A73B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4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4DC24" w14:textId="419B85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4,30</w:t>
            </w:r>
          </w:p>
        </w:tc>
      </w:tr>
      <w:tr w:rsidR="00380DF0" w:rsidRPr="00380DF0" w14:paraId="72D8DA1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90CC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B46D0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89FB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20" w:dyaOrig="400" w14:anchorId="193F68A4">
                <v:shape id="_x0000_i1068" type="#_x0000_t75" style="width:23.35pt;height:18.65pt" o:ole="">
                  <v:imagedata r:id="rId112" o:title=""/>
                </v:shape>
                <o:OLEObject Type="Embed" ProgID="Equation.DSMT4" ShapeID="_x0000_i1068" DrawAspect="Content" ObjectID="_1723466658" r:id="rId11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2DBC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768DF" w14:textId="0660E9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EFBB1" w14:textId="4EF0AD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A967B" w14:textId="024078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BDD14" w14:textId="7E63A5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D0D6C" w14:textId="4FCF03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8DB2C" w14:textId="53CAC9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D193F" w14:textId="259751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E863E" w14:textId="392241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0B1C5" w14:textId="7224CF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0A3B7" w14:textId="092CEF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57275" w14:textId="1BE543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B737" w14:textId="4568C4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</w:tr>
      <w:tr w:rsidR="00380DF0" w:rsidRPr="00380DF0" w14:paraId="07CD3F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410C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398F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F7E2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309E13DA">
                <v:shape id="_x0000_i1069" type="#_x0000_t75" style="width:28.65pt;height:18.65pt" o:ole="">
                  <v:imagedata r:id="rId114" o:title=""/>
                </v:shape>
                <o:OLEObject Type="Embed" ProgID="Equation.DSMT4" ShapeID="_x0000_i1069" DrawAspect="Content" ObjectID="_1723466659" r:id="rId11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6F91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E5179" w14:textId="5F501F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88DA9" w14:textId="1FC850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F6C3B" w14:textId="62D620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7D320" w14:textId="4BB1ED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B353C" w14:textId="03E8FD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62AFF" w14:textId="1C4F65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C3733" w14:textId="2CE5EE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4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E9311" w14:textId="0BEA92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4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CD076" w14:textId="4114B5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4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1E2E" w14:textId="5278F4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4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07FFC" w14:textId="054D31F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4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AC602" w14:textId="7D8349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4,18</w:t>
            </w:r>
          </w:p>
        </w:tc>
      </w:tr>
      <w:tr w:rsidR="00380DF0" w:rsidRPr="00380DF0" w14:paraId="203604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195D7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23117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2ED4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80" w:dyaOrig="380" w14:anchorId="3B6C557B">
                <v:shape id="_x0000_i1070" type="#_x0000_t75" style="width:18.65pt;height:17.35pt" o:ole="">
                  <v:imagedata r:id="rId116" o:title=""/>
                </v:shape>
                <o:OLEObject Type="Embed" ProgID="Equation.DSMT4" ShapeID="_x0000_i1070" DrawAspect="Content" ObjectID="_1723466660" r:id="rId11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34D8B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9BE5E" w14:textId="309BC2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8DB3C" w14:textId="6291EE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F8ABF" w14:textId="1368BD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ACEA1" w14:textId="343DB7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5B91A" w14:textId="3EC6AF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E048" w14:textId="67402E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AE8B9" w14:textId="24527A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ECE62" w14:textId="0B324C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062E3" w14:textId="23A9E5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E7DC6" w14:textId="47CFC6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BF092" w14:textId="08FFB1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CA22" w14:textId="544C96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20</w:t>
            </w:r>
          </w:p>
        </w:tc>
      </w:tr>
      <w:tr w:rsidR="00380DF0" w:rsidRPr="00380DF0" w14:paraId="6CEBA5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E0CE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0D05A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60AE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40" w:dyaOrig="400" w14:anchorId="46182DDE">
                <v:shape id="_x0000_i1071" type="#_x0000_t75" style="width:29.35pt;height:18.65pt" o:ole="">
                  <v:imagedata r:id="rId118" o:title=""/>
                </v:shape>
                <o:OLEObject Type="Embed" ProgID="Equation.DSMT4" ShapeID="_x0000_i1071" DrawAspect="Content" ObjectID="_1723466661" r:id="rId11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EC08B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7506A" w14:textId="1926DE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4B69E" w14:textId="0343EE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A982" w14:textId="600ECB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9BF76" w14:textId="32AF06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E68A" w14:textId="7FA29F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2F959" w14:textId="1CD6BA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4B489" w14:textId="74C44E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EB727" w14:textId="2A043B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4FC4D" w14:textId="7F5FDE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00B76" w14:textId="1BD79B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48084" w14:textId="3969F0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08D6" w14:textId="302E24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</w:tr>
      <w:tr w:rsidR="00380DF0" w:rsidRPr="00380DF0" w14:paraId="6D2A320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3C625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50DA7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9910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00" w:dyaOrig="400" w14:anchorId="28A483DA">
                <v:shape id="_x0000_i1072" type="#_x0000_t75" style="width:35.35pt;height:18.65pt" o:ole="">
                  <v:imagedata r:id="rId120" o:title=""/>
                </v:shape>
                <o:OLEObject Type="Embed" ProgID="Equation.DSMT4" ShapeID="_x0000_i1072" DrawAspect="Content" ObjectID="_1723466662" r:id="rId12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7E108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C504D" w14:textId="75471E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1643A" w14:textId="447B0C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EDF22" w14:textId="3F9C25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301ED" w14:textId="645D61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DD47D" w14:textId="6D76BE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D8EC2" w14:textId="7F6774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A9008" w14:textId="3EEABE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43795" w14:textId="4EA408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51D35" w14:textId="05DCF3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E3812" w14:textId="086769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9DEC1" w14:textId="023585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3989C" w14:textId="5A588D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9</w:t>
            </w:r>
          </w:p>
        </w:tc>
      </w:tr>
      <w:tr w:rsidR="00380DF0" w:rsidRPr="00380DF0" w14:paraId="557CCC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EF3B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6888F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5B9BF6" w14:textId="77777777" w:rsidR="00380DF0" w:rsidRPr="00380DF0" w:rsidRDefault="00380DF0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20" w:dyaOrig="400" w14:anchorId="4A6312BE">
                <v:shape id="_x0000_i1073" type="#_x0000_t75" style="width:18.65pt;height:18.65pt" o:ole="">
                  <v:imagedata r:id="rId122" o:title=""/>
                </v:shape>
                <o:OLEObject Type="Embed" ProgID="Equation.DSMT4" ShapeID="_x0000_i1073" DrawAspect="Content" ObjectID="_1723466663" r:id="rId12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B0E9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BE272" w14:textId="12294E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AE13F" w14:textId="55ACB6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FD958" w14:textId="5DE751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1EC4B" w14:textId="0E313D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2E598" w14:textId="120CAF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EC4DF" w14:textId="0BADB0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371E2" w14:textId="214BB5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4C0E4" w14:textId="7072D7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8EA35" w14:textId="00BA1E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DC4FF" w14:textId="7F2F29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B715C" w14:textId="4F5C9E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8A0AD" w14:textId="2F3FC6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1</w:t>
            </w:r>
          </w:p>
        </w:tc>
      </w:tr>
      <w:tr w:rsidR="00380DF0" w:rsidRPr="00380DF0" w14:paraId="30DC9B1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AC1E1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BCB6B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7D15D" w14:textId="77777777" w:rsidR="00380DF0" w:rsidRPr="00380DF0" w:rsidRDefault="00380DF0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55D2E6FA">
                <v:shape id="_x0000_i1074" type="#_x0000_t75" style="width:28.65pt;height:18.65pt" o:ole="">
                  <v:imagedata r:id="rId124" o:title=""/>
                </v:shape>
                <o:OLEObject Type="Embed" ProgID="Equation.DSMT4" ShapeID="_x0000_i1074" DrawAspect="Content" ObjectID="_1723466664" r:id="rId12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7C29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D51C" w14:textId="3CA89E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93F27" w14:textId="2BCC8C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8ACE9" w14:textId="6133A6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4D26" w14:textId="157668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270DD" w14:textId="7A8D91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0A1C1" w14:textId="241D12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A504B" w14:textId="0A5972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7054B" w14:textId="249C0F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E2FD" w14:textId="11FDFF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AEE75" w14:textId="583010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AE396" w14:textId="4702C8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9A651" w14:textId="50DCFE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7</w:t>
            </w:r>
          </w:p>
        </w:tc>
      </w:tr>
      <w:tr w:rsidR="00380DF0" w:rsidRPr="00380DF0" w14:paraId="4C7E337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36F92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13CA9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810406" w14:textId="77777777" w:rsidR="00380DF0" w:rsidRPr="00380DF0" w:rsidRDefault="00380DF0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20" w:dyaOrig="400" w14:anchorId="16F3EA80">
                <v:shape id="_x0000_i1075" type="#_x0000_t75" style="width:29.35pt;height:18.65pt" o:ole="">
                  <v:imagedata r:id="rId126" o:title=""/>
                </v:shape>
                <o:OLEObject Type="Embed" ProgID="Equation.DSMT4" ShapeID="_x0000_i1075" DrawAspect="Content" ObjectID="_1723466665" r:id="rId12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8431D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9193E" w14:textId="490AA2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A170C" w14:textId="380D71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2F1AF" w14:textId="76BC77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ECDF9" w14:textId="373909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085A0" w14:textId="222D85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31F7F" w14:textId="47592D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C12D9" w14:textId="434045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BBBCA" w14:textId="13B098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00D9F" w14:textId="78D789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7736A" w14:textId="7FCD1C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7D80" w14:textId="7ACCA9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28918" w14:textId="18833B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3</w:t>
            </w:r>
          </w:p>
        </w:tc>
      </w:tr>
      <w:tr w:rsidR="00380DF0" w:rsidRPr="00380DF0" w14:paraId="609C4E4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A425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ED33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A1B96" w14:textId="77777777" w:rsidR="00380DF0" w:rsidRPr="00380DF0" w:rsidRDefault="00380DF0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20" w:dyaOrig="380" w14:anchorId="2677F6A3">
                <v:shape id="_x0000_i1076" type="#_x0000_t75" style="width:18.65pt;height:17.35pt" o:ole="">
                  <v:imagedata r:id="rId128" o:title=""/>
                </v:shape>
                <o:OLEObject Type="Embed" ProgID="Equation.DSMT4" ShapeID="_x0000_i1076" DrawAspect="Content" ObjectID="_1723466666" r:id="rId12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0EFE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15E46" w14:textId="7D9B00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561E" w14:textId="3E5E74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A54F" w14:textId="489601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0B938" w14:textId="3DB4B3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5403" w14:textId="584FC3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D98D" w14:textId="070726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B9D44" w14:textId="3857E4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CDF2B" w14:textId="1EF721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A4792" w14:textId="09C698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87971" w14:textId="22DB82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7AFE2" w14:textId="5A3CAD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31DB0" w14:textId="64CA8B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5311C5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505F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71AED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D421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40" w:dyaOrig="400" w14:anchorId="633D7F4A">
                <v:shape id="_x0000_i1077" type="#_x0000_t75" style="width:18.65pt;height:18.65pt" o:ole="">
                  <v:imagedata r:id="rId130" o:title=""/>
                </v:shape>
                <o:OLEObject Type="Embed" ProgID="Equation.DSMT4" ShapeID="_x0000_i1077" DrawAspect="Content" ObjectID="_1723466667" r:id="rId13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DAAA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97068" w14:textId="495976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6,1182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A4383" w14:textId="081B16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5,169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CCAA2" w14:textId="122E7F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1,920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A514" w14:textId="1CDAA8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4,22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7F69C" w14:textId="0B7C29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2,87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CB2BB" w14:textId="355C6C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6,36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1BE00" w14:textId="35CA7B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35,256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2C875" w14:textId="33F8CB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54,06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13522" w14:textId="6AB283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77,88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FF9F3" w14:textId="5D7DF6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93,35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49347" w14:textId="446ED6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10,67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2E6E2" w14:textId="6B1759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22,8448</w:t>
            </w:r>
          </w:p>
        </w:tc>
      </w:tr>
      <w:tr w:rsidR="00380DF0" w:rsidRPr="00380DF0" w14:paraId="40062D8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E2330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C033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3F1A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00" w:dyaOrig="380" w14:anchorId="49491CF0">
                <v:shape id="_x0000_i1078" type="#_x0000_t75" style="width:16.65pt;height:17.35pt" o:ole="">
                  <v:imagedata r:id="rId132" o:title=""/>
                </v:shape>
                <o:OLEObject Type="Embed" ProgID="Equation.DSMT4" ShapeID="_x0000_i1078" DrawAspect="Content" ObjectID="_1723466668" r:id="rId13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B697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AD2FA" w14:textId="79D4C2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C903E" w14:textId="723C87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890B" w14:textId="1736F0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441D6" w14:textId="31B920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5,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E9C97" w14:textId="2625B4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5,7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A0B45" w14:textId="0F950C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3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F3BAC" w14:textId="640EC0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2,2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0F4A7" w14:textId="24F176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662DD" w14:textId="5E6812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8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9AF8" w14:textId="599BC6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7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4D809" w14:textId="482450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0B718" w14:textId="344334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49</w:t>
            </w:r>
          </w:p>
        </w:tc>
      </w:tr>
      <w:tr w:rsidR="00380DF0" w:rsidRPr="00380DF0" w14:paraId="6C4AD6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E586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273F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85B1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14E801FA">
                <v:shape id="_x0000_i1079" type="#_x0000_t75" style="width:28.65pt;height:18.65pt" o:ole="">
                  <v:imagedata r:id="rId134" o:title=""/>
                </v:shape>
                <o:OLEObject Type="Embed" ProgID="Equation.DSMT4" ShapeID="_x0000_i1079" DrawAspect="Content" ObjectID="_1723466669" r:id="rId13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B8BA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A2B2A" w14:textId="113491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6BBDB" w14:textId="28CD83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192FB" w14:textId="6F3B0E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2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07988" w14:textId="47A67E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321C8" w14:textId="594F4F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4,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3EB85" w14:textId="529ACC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F1C85" w14:textId="17B26F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0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5CD92" w14:textId="337943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5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C16CE" w14:textId="4E0C44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1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3C298" w14:textId="47A018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5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CF37E" w14:textId="63D558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62467" w14:textId="0AAFFC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3,24</w:t>
            </w:r>
          </w:p>
        </w:tc>
      </w:tr>
      <w:tr w:rsidR="00380DF0" w:rsidRPr="00380DF0" w14:paraId="6302383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08B5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EFCC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4F6A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23A07EAE">
                <v:shape id="_x0000_i1080" type="#_x0000_t75" style="width:38pt;height:18.65pt" o:ole="">
                  <v:imagedata r:id="rId136" o:title=""/>
                </v:shape>
                <o:OLEObject Type="Embed" ProgID="Equation.DSMT4" ShapeID="_x0000_i1080" DrawAspect="Content" ObjectID="_1723466670" r:id="rId13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8192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99986" w14:textId="1C67BC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4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397E5" w14:textId="52B47D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6,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733E4" w14:textId="714F25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4,6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E6382" w14:textId="044ECE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5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361D" w14:textId="5E497B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7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4BFBE" w14:textId="4418A8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CA142" w14:textId="00F3EF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33486" w14:textId="29337B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C075" w14:textId="371CD6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E4929" w14:textId="686916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958BA" w14:textId="229132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D9F35" w14:textId="374A1D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</w:tr>
      <w:tr w:rsidR="00380DF0" w:rsidRPr="00380DF0" w14:paraId="5CA896B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289C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CE9FE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9866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80" w:dyaOrig="400" w14:anchorId="5F28AF27">
                <v:shape id="_x0000_i1081" type="#_x0000_t75" style="width:42.65pt;height:18.65pt" o:ole="">
                  <v:imagedata r:id="rId138" o:title=""/>
                </v:shape>
                <o:OLEObject Type="Embed" ProgID="Equation.DSMT4" ShapeID="_x0000_i1081" DrawAspect="Content" ObjectID="_1723466671" r:id="rId13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76AC3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9587A" w14:textId="314B63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4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41776" w14:textId="343FDA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7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4ED39" w14:textId="10B701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7,5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D7801" w14:textId="57B0A7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9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7F19" w14:textId="2F1471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5DFE4" w14:textId="3E5B67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AE068" w14:textId="5394E0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1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FC08F" w14:textId="116489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6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B126D" w14:textId="58EF42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2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ECFB0" w14:textId="6DC91A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6,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288F3" w14:textId="5715D5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1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CAF57" w14:textId="7B9A74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4,46</w:t>
            </w:r>
          </w:p>
        </w:tc>
      </w:tr>
      <w:tr w:rsidR="00380DF0" w:rsidRPr="00380DF0" w14:paraId="74E84C1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A9B29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35C7E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4238A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36D4521F">
                <v:shape id="_x0000_i1082" type="#_x0000_t75" style="width:23.4pt;height:18.6pt" o:ole="">
                  <v:imagedata r:id="rId140" o:title=""/>
                </v:shape>
                <o:OLEObject Type="Embed" ProgID="Equation.DSMT4" ShapeID="_x0000_i1082" DrawAspect="Content" ObjectID="_1723466672" r:id="rId14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4AC7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A5CB4" w14:textId="6F6DFE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333B2" w14:textId="69D021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2E006" w14:textId="709CE9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90E09" w14:textId="4EC97C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C5088" w14:textId="22C3DD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1C0A" w14:textId="4F03BC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29309" w14:textId="5D56C1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FA439" w14:textId="644153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C0463" w14:textId="392865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1101A" w14:textId="5DCB32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6986" w14:textId="574BDF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3F65F" w14:textId="14DAAB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%</w:t>
            </w:r>
          </w:p>
        </w:tc>
      </w:tr>
      <w:tr w:rsidR="00380DF0" w:rsidRPr="00380DF0" w14:paraId="2136B92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B440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2D933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47FB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0A5F38C5">
                <v:shape id="_x0000_i1083" type="#_x0000_t75" style="width:28.2pt;height:18.6pt" o:ole="">
                  <v:imagedata r:id="rId142" o:title=""/>
                </v:shape>
                <o:OLEObject Type="Embed" ProgID="Equation.DSMT4" ShapeID="_x0000_i1083" DrawAspect="Content" ObjectID="_1723466673" r:id="rId14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3685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5BC0C" w14:textId="23E088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C0348" w14:textId="77F2EF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6C2B6" w14:textId="3DCE78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8ACFD" w14:textId="34FE0A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3CD5" w14:textId="10EB4D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75F77" w14:textId="2E0A42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638E3" w14:textId="5A9F8E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15971" w14:textId="3620D8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1435C" w14:textId="25295E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1C4D7" w14:textId="3F2C78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92A39" w14:textId="2817B9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9670" w14:textId="313D6F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9</w:t>
            </w:r>
          </w:p>
        </w:tc>
      </w:tr>
      <w:tr w:rsidR="00380DF0" w:rsidRPr="00380DF0" w14:paraId="0FFEF0E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8F0A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E4B2A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55EF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80" w:dyaOrig="400" w14:anchorId="02119850">
                <v:shape id="_x0000_i1084" type="#_x0000_t75" style="width:18.6pt;height:18.6pt" o:ole="">
                  <v:imagedata r:id="rId144" o:title=""/>
                </v:shape>
                <o:OLEObject Type="Embed" ProgID="Equation.DSMT4" ShapeID="_x0000_i1084" DrawAspect="Content" ObjectID="_1723466674" r:id="rId14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833F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D9013" w14:textId="1CE8E5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CF57B" w14:textId="2DAA8A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23B96" w14:textId="027E68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9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4C367" w14:textId="4687E2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9456C" w14:textId="6615D5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1593" w14:textId="6E9D41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DA455" w14:textId="21E5C8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3B81" w14:textId="075908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5899F" w14:textId="7DB48E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D76B8" w14:textId="12D423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06882" w14:textId="6F688C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5F9D9" w14:textId="18DFBB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0</w:t>
            </w:r>
          </w:p>
        </w:tc>
      </w:tr>
      <w:tr w:rsidR="00380DF0" w:rsidRPr="00380DF0" w14:paraId="25418AC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D6EB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3C57C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0B1E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60" w:dyaOrig="400" w14:anchorId="780CF81F">
                <v:shape id="_x0000_i1085" type="#_x0000_t75" style="width:18.6pt;height:18.6pt" o:ole="">
                  <v:imagedata r:id="rId146" o:title=""/>
                </v:shape>
                <o:OLEObject Type="Embed" ProgID="Equation.DSMT4" ShapeID="_x0000_i1085" DrawAspect="Content" ObjectID="_1723466675" r:id="rId14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5DCB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1EEC3" w14:textId="5A1744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1A035" w14:textId="49A322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BE447" w14:textId="127D9F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13529" w14:textId="7849A2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136AA" w14:textId="3BF00B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B109E" w14:textId="030246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956B7" w14:textId="095143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071BC" w14:textId="0D8F0C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82F89" w14:textId="43E093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46686" w14:textId="1975C8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DEEA9" w14:textId="56A635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983E9" w14:textId="41558F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5</w:t>
            </w:r>
          </w:p>
        </w:tc>
      </w:tr>
      <w:tr w:rsidR="00380DF0" w:rsidRPr="00380DF0" w14:paraId="26E2CB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BB9A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EE365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A6F54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20" w:dyaOrig="400" w14:anchorId="174E18A4">
                <v:shape id="_x0000_i1086" type="#_x0000_t75" style="width:35.4pt;height:18.6pt" o:ole="">
                  <v:imagedata r:id="rId148" o:title=""/>
                </v:shape>
                <o:OLEObject Type="Embed" ProgID="Equation.DSMT4" ShapeID="_x0000_i1086" DrawAspect="Content" ObjectID="_1723466676" r:id="rId14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B960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86FF4" w14:textId="0A73A9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BA773" w14:textId="123B16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3CF61" w14:textId="7FD090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78599" w14:textId="7F4EF6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CEB63" w14:textId="135C7F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F26A2" w14:textId="5E90B5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9DD75" w14:textId="708B73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1ABB8" w14:textId="30D7FBF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57FFE" w14:textId="68EAAE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C1E6D" w14:textId="0E4336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7E555" w14:textId="439224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5CE62" w14:textId="589621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66C2118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460A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1CF15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43893" w14:textId="77777777" w:rsidR="00380DF0" w:rsidRPr="00380DF0" w:rsidRDefault="00380DF0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20" w:dyaOrig="400" w14:anchorId="2A141070">
                <v:shape id="_x0000_i1087" type="#_x0000_t75" style="width:35.4pt;height:18.6pt" o:ole="">
                  <v:imagedata r:id="rId150" o:title=""/>
                </v:shape>
                <o:OLEObject Type="Embed" ProgID="Equation.DSMT4" ShapeID="_x0000_i1087" DrawAspect="Content" ObjectID="_1723466677" r:id="rId15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DB5DC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A9216" w14:textId="129589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7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31F32" w14:textId="0DBAE7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7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0ACC3" w14:textId="5650B1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6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08862" w14:textId="70A55A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4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D05C0" w14:textId="129A2A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4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24AAD" w14:textId="3F5735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7A3F8" w14:textId="0FB6FB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21C3" w14:textId="79EA49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DDFF3" w14:textId="2C1453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54A43" w14:textId="22C225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D624" w14:textId="0D2010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9E8D6" w14:textId="2234C5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15B848A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6882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16D5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DBA5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40" w:dyaOrig="400" w14:anchorId="5EC76FC1">
                <v:shape id="_x0000_i1088" type="#_x0000_t75" style="width:18.6pt;height:18.6pt" o:ole="">
                  <v:imagedata r:id="rId152" o:title=""/>
                </v:shape>
                <o:OLEObject Type="Embed" ProgID="Equation.DSMT4" ShapeID="_x0000_i1088" DrawAspect="Content" ObjectID="_1723466678" r:id="rId15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B36E5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D7A77" w14:textId="5D964F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062A" w14:textId="6A70DF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9586B" w14:textId="0745F2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1CE92" w14:textId="218028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E9EBD" w14:textId="4C94AB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CA17D" w14:textId="7E911E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F062" w14:textId="2046A5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1AD62" w14:textId="514E10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52A8B" w14:textId="3ACE4D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DFB32" w14:textId="178AD2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B229" w14:textId="43BBCC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1B89E" w14:textId="16A6F8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53355C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6FB2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D65D3" w14:textId="4D34D6B4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83002" w14:textId="2B5C617D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20" w:dyaOrig="400" w14:anchorId="7F1D8AA2">
                <v:shape id="_x0000_i1089" type="#_x0000_t75" style="width:18.6pt;height:18.6pt" o:ole="">
                  <v:imagedata r:id="rId154" o:title=""/>
                </v:shape>
                <o:OLEObject Type="Embed" ProgID="Equation.DSMT4" ShapeID="_x0000_i1089" DrawAspect="Content" ObjectID="_1723466679" r:id="rId15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6AD32" w14:textId="1214BCF9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F234A" w14:textId="1E90E0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9BCB3" w14:textId="36F39F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911AC" w14:textId="3B2A2E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7A3A9" w14:textId="5C51A6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E82BB" w14:textId="43608E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A0EFC" w14:textId="6A4B48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DA53A" w14:textId="65212E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86714" w14:textId="44FCFD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74F45" w14:textId="389615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8DE35" w14:textId="70C4C9C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196C9" w14:textId="487F0E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2567D" w14:textId="4D573C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2</w:t>
            </w:r>
          </w:p>
        </w:tc>
      </w:tr>
      <w:tr w:rsidR="00380DF0" w:rsidRPr="00380DF0" w14:paraId="13AE72F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E703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D394F1" w14:textId="40A257A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5CCC6" w14:textId="16EE5D44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2F09682D">
                <v:shape id="_x0000_i1090" type="#_x0000_t75" style="width:28.8pt;height:18.6pt" o:ole="">
                  <v:imagedata r:id="rId156" o:title=""/>
                </v:shape>
                <o:OLEObject Type="Embed" ProgID="Equation.DSMT4" ShapeID="_x0000_i1090" DrawAspect="Content" ObjectID="_1723466680" r:id="rId15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D9EFF" w14:textId="517CC82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97906" w14:textId="26AEAE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7,9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4B398" w14:textId="167A82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9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B4F2" w14:textId="74E7D4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4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C82E0" w14:textId="7CCA14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3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5B8D8" w14:textId="6F7D84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7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11EC5" w14:textId="3D537D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9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3F68" w14:textId="470B14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1,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82CC" w14:textId="0F1780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2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5BC6D" w14:textId="139B52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5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A8627" w14:textId="48C709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6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95705" w14:textId="16C57C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8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C0DEC" w14:textId="3134C9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9,48</w:t>
            </w:r>
          </w:p>
        </w:tc>
      </w:tr>
      <w:tr w:rsidR="00380DF0" w:rsidRPr="00380DF0" w14:paraId="691C65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C318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43DA5" w14:textId="258D37C6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D8842" w14:textId="0C663ED1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99" w:dyaOrig="400" w14:anchorId="35A169D7">
                <v:shape id="_x0000_i1091" type="#_x0000_t75" style="width:26.4pt;height:18.6pt" o:ole="">
                  <v:imagedata r:id="rId158" o:title=""/>
                </v:shape>
                <o:OLEObject Type="Embed" ProgID="Equation.DSMT4" ShapeID="_x0000_i1091" DrawAspect="Content" ObjectID="_1723466681" r:id="rId15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110FB" w14:textId="49848602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5788D" w14:textId="512E97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60,0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8D5E" w14:textId="037569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13,9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22851" w14:textId="4A5C3E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57,29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164BF" w14:textId="4FD550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5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2CB81" w14:textId="4580B5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02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5DEB7" w14:textId="75C94F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DFDEE" w14:textId="470A4F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35912" w14:textId="7193A0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CD790" w14:textId="479019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688DA" w14:textId="7E23B9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CEF5C" w14:textId="3B990C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75FF0" w14:textId="79856F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696706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5C9DA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19D169" w14:textId="7C15C966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8381A3" w14:textId="1F1ADE17" w:rsidR="00380DF0" w:rsidRPr="00380DF0" w:rsidRDefault="00380DF0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40" w:dyaOrig="400" w14:anchorId="6ADC439D">
                <v:shape id="_x0000_i1092" type="#_x0000_t75" style="width:18.6pt;height:18.6pt" o:ole="">
                  <v:imagedata r:id="rId160" o:title=""/>
                </v:shape>
                <o:OLEObject Type="Embed" ProgID="Equation.DSMT4" ShapeID="_x0000_i1092" DrawAspect="Content" ObjectID="_1723466682" r:id="rId16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11D03" w14:textId="64C6DC2A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2CAE9" w14:textId="0F20B3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F5026" w14:textId="74A601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26CE4" w14:textId="1F8C9B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82B51" w14:textId="702D9E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76A7" w14:textId="211A04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EAF4D" w14:textId="7E335E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CD26" w14:textId="13AA4C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2323" w14:textId="0750C8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EEB20" w14:textId="4119B5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1CAB" w14:textId="1246C6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9148" w14:textId="40464E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143BC" w14:textId="6441CA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57</w:t>
            </w:r>
          </w:p>
        </w:tc>
      </w:tr>
      <w:tr w:rsidR="00380DF0" w:rsidRPr="00380DF0" w14:paraId="3188E4C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6B0C0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BA1D66" w14:textId="3BF91FDC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06A142" w14:textId="68D8EAF6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5F480446">
                <v:shape id="_x0000_i1093" type="#_x0000_t75" style="width:23.4pt;height:18.6pt" o:ole="">
                  <v:imagedata r:id="rId162" o:title=""/>
                </v:shape>
                <o:OLEObject Type="Embed" ProgID="Equation.DSMT4" ShapeID="_x0000_i1093" DrawAspect="Content" ObjectID="_1723466683" r:id="rId16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5143A" w14:textId="64BAD108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5D833" w14:textId="4B0A18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40248" w14:textId="5D61BB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85169" w14:textId="095E4E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7E709" w14:textId="020400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71F76" w14:textId="6E93F9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EA785" w14:textId="3DCEFD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D4EE4" w14:textId="48D747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855CC" w14:textId="05D1DC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04C33" w14:textId="5F1201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8193F" w14:textId="50E337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D3BC4" w14:textId="37D8EF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A7251" w14:textId="187B2C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6859AE5F" w14:textId="67D98D1B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59" w:name="_Toc112762788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"Химинститут" в зоне деятельности ЕТО ООО "Тверская генерация"</w:t>
      </w:r>
      <w:bookmarkEnd w:id="159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0E223DB6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835D0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95ED8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C62F2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10BE69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99757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3C047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83FF7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ECD8A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3FE5F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652AA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21922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EF80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128B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83C19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A5608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74926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3868F12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A627F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58E99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05B659" w14:textId="0E3CAF5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6023875">
                <v:shape id="_x0000_i1094" type="#_x0000_t75" style="width:13.8pt;height:17.4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31372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E475C" w14:textId="0502E7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46CFC" w14:textId="5B7CF2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5F435" w14:textId="636AC2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68E57" w14:textId="11BB98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F6776" w14:textId="64E1D9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0FB21" w14:textId="4762B6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ECBA0" w14:textId="30FF6D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67A2A" w14:textId="521848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96A35" w14:textId="089B71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C6201" w14:textId="4E6E0F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5F50" w14:textId="6F4529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D3436" w14:textId="4B5295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</w:tr>
      <w:tr w:rsidR="00380DF0" w:rsidRPr="00380DF0" w14:paraId="46C853E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F7DB6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9CD46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4C6C0" w14:textId="4C0E24E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E93ED94">
                <v:shape id="_x0000_i1095" type="#_x0000_t75" style="width:23.4pt;height:18.6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9A92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7C02" w14:textId="3A38B9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14B11" w14:textId="2D3BA2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9AC10" w14:textId="63C733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A8FF8" w14:textId="6C1A8C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1F2BC" w14:textId="518DB6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07BE" w14:textId="44A844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B7A6" w14:textId="064D6D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D3AEA" w14:textId="635CCC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9F429" w14:textId="7A205F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87181" w14:textId="46EBF6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74CF0" w14:textId="6550F9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F5C65" w14:textId="6E7E21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5E5FD2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487EA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F47BA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F5E7F" w14:textId="12D4EE8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36B546">
                <v:shape id="_x0000_i1096" type="#_x0000_t75" style="width:28.8pt;height:18.6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9034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EBBA3" w14:textId="77DD76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530D" w14:textId="060E88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C0DB6" w14:textId="768B54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6DFDA" w14:textId="5A37B1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674DB" w14:textId="25A0E3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B40D" w14:textId="284280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11CEF" w14:textId="1A560F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FB7DE" w14:textId="7298AA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9E95" w14:textId="65C23A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9994B" w14:textId="675898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79BB" w14:textId="4CEC02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CF092" w14:textId="1535B5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</w:tr>
      <w:tr w:rsidR="00380DF0" w:rsidRPr="00380DF0" w14:paraId="40F0B95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DEBD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BE01D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5A0B78" w14:textId="6F41E44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9EC03F">
                <v:shape id="_x0000_i1097" type="#_x0000_t75" style="width:18.6pt;height:17.4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6DD6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9687A" w14:textId="4879BB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9EDE7" w14:textId="01206C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8B21A" w14:textId="53FEAA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5A98" w14:textId="6BD01B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1808B" w14:textId="29C899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D09C5" w14:textId="0FBFB0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CAA06" w14:textId="47E3C0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91C0" w14:textId="076179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7067" w14:textId="418269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10B5" w14:textId="43267B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1E22C" w14:textId="3654D0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E7379" w14:textId="6EBE5A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</w:tr>
      <w:tr w:rsidR="00380DF0" w:rsidRPr="00380DF0" w14:paraId="25249A7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3AE1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9FCD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4F01D" w14:textId="089946D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66B0CC">
                <v:shape id="_x0000_i1098" type="#_x0000_t75" style="width:29.4pt;height:18.6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9C4AA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7978B" w14:textId="17A155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D8AE8" w14:textId="235DF5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6D733" w14:textId="669284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A8F1A" w14:textId="1DF115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0AE8B" w14:textId="44DAB5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4B2A9" w14:textId="156BBC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6BEA8" w14:textId="6133D1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D14E3" w14:textId="1BECD8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2AD8" w14:textId="684C03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38D44" w14:textId="473001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F39A8" w14:textId="17AF98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38E3E" w14:textId="466FE9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6763AB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5CA8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85378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7110A" w14:textId="1F0B8DE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01EF78C">
                <v:shape id="_x0000_i1099" type="#_x0000_t75" style="width:35.4pt;height:18.6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57C9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932B4" w14:textId="4E5AB3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DD50" w14:textId="08B236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90932" w14:textId="37E61A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2B9C6" w14:textId="118E99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DCF74" w14:textId="26A6D8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C458B" w14:textId="69D130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4CC5F" w14:textId="193A43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4CE0" w14:textId="6B4F55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F0A96" w14:textId="5D7E64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5F4D6" w14:textId="54EE1C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E6F24" w14:textId="4DCA7F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A70CE" w14:textId="6C7AEA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</w:tr>
      <w:tr w:rsidR="00380DF0" w:rsidRPr="00380DF0" w14:paraId="6578114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705D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68B1D2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AAA84" w14:textId="4F3B888C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E592BF">
                <v:shape id="_x0000_i1100" type="#_x0000_t75" style="width:18.6pt;height:18.6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C730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BA50" w14:textId="42840D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C7DCF" w14:textId="5F189D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33383" w14:textId="4E5225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BDCBD" w14:textId="406EF5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028AF" w14:textId="7BDBCE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59C3D" w14:textId="3A8602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7A1C2" w14:textId="421592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561E6" w14:textId="508F49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986E7" w14:textId="241570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9174B" w14:textId="6589F4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F8E1C" w14:textId="787BAB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B974B" w14:textId="3B627E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</w:tr>
      <w:tr w:rsidR="00380DF0" w:rsidRPr="00380DF0" w14:paraId="241F22B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AD1D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91F0AA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A7A61" w14:textId="0C361D07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9AC90A7">
                <v:shape id="_x0000_i1101" type="#_x0000_t75" style="width:28.8pt;height:18.6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5C62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FF487" w14:textId="4C8F00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4AC85" w14:textId="2519CA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B3D1D" w14:textId="697AB9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4505C" w14:textId="241895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BB68F" w14:textId="5E2B97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75D52" w14:textId="495B3C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F6AC" w14:textId="4C217A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ADCD4" w14:textId="3B58B7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6A1A1" w14:textId="557D3C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9DFD" w14:textId="409700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E087" w14:textId="7C0694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2915B" w14:textId="238994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52E97C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33AA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D8AF5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8A9A0" w14:textId="1F85919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902FC5">
                <v:shape id="_x0000_i1102" type="#_x0000_t75" style="width:29.4pt;height:18.6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04A0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8FFD" w14:textId="700C8D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1D0D2" w14:textId="2CAF3E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5087D" w14:textId="59EC8C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39B72" w14:textId="62DECB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3DF4" w14:textId="1836AB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895CE" w14:textId="044E75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7C359" w14:textId="51087C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DFA0E" w14:textId="4DA0F3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EB4A" w14:textId="32B290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547A2" w14:textId="07518F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9CBD9" w14:textId="5EFCC4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E0DEF" w14:textId="21FBF5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</w:tr>
      <w:tr w:rsidR="00380DF0" w:rsidRPr="00380DF0" w14:paraId="56DB9A6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52F7E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C656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A10A2" w14:textId="01689F0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1DA19">
                <v:shape id="_x0000_i1103" type="#_x0000_t75" style="width:18.6pt;height:17.4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CDAE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60D9A" w14:textId="5A15A4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4D6BD" w14:textId="0B5AF0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EEC00" w14:textId="3AC3FB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07F95" w14:textId="0B85BE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B7130" w14:textId="24DEF1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2143C" w14:textId="17DC5F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F472" w14:textId="7C534D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4B186" w14:textId="22D8C8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420A" w14:textId="71876C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143BC" w14:textId="734B49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075C9" w14:textId="2A5889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38ED7" w14:textId="21B091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541B113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E77F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0E35A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DDEA1" w14:textId="0147909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A3D6B3B">
                <v:shape id="_x0000_i1104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C2837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AD9F9" w14:textId="0DCBE3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78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32EC" w14:textId="61F5B1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83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35F2C" w14:textId="29B7D5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94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1A36" w14:textId="0C8921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85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73F1" w14:textId="03CE4F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B4B9" w14:textId="1CBD55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04B0" w14:textId="268C1D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F8191" w14:textId="68582A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8944" w14:textId="1974D1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15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0DDA0" w14:textId="31989C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14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340EE" w14:textId="46B288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14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C368" w14:textId="4A24C6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4595</w:t>
            </w:r>
          </w:p>
        </w:tc>
      </w:tr>
      <w:tr w:rsidR="00380DF0" w:rsidRPr="00380DF0" w14:paraId="53DF9FF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F8FA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68DA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5EC6E" w14:textId="2811EA8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972277">
                <v:shape id="_x0000_i1105" type="#_x0000_t75" style="width:16.8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C15D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EF029" w14:textId="7FDB0B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035EE" w14:textId="115F55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1A7A1" w14:textId="11625C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89FDB" w14:textId="058E85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6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982A0" w14:textId="479CC5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2DCF" w14:textId="645544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B3770" w14:textId="3628BB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AAA58" w14:textId="53B571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59F99" w14:textId="72C00F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8A22D" w14:textId="4D12A4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59E9" w14:textId="5F41D3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01702" w14:textId="7B5440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0,54</w:t>
            </w:r>
          </w:p>
        </w:tc>
      </w:tr>
      <w:tr w:rsidR="00380DF0" w:rsidRPr="00380DF0" w14:paraId="5691297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0974E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7243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4A7A5" w14:textId="7EDA9EE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9EBD8C">
                <v:shape id="_x0000_i1106" type="#_x0000_t75" style="width:28.8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04D1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A57A0" w14:textId="6A4DE1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08105" w14:textId="48D9A9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28C3C" w14:textId="613D54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AB775" w14:textId="08D17C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CDF4A" w14:textId="6795FD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F0747" w14:textId="001C9D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71021" w14:textId="64D6E2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27397" w14:textId="22C6D1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4B22" w14:textId="405553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44B1D" w14:textId="246856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289CE" w14:textId="51CD73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D5777" w14:textId="51CC67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</w:tr>
      <w:tr w:rsidR="00380DF0" w:rsidRPr="00380DF0" w14:paraId="06ED340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0FE7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F1091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0B75BF" w14:textId="448A0C29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BF296A6">
                <v:shape id="_x0000_i1107" type="#_x0000_t75" style="width:38.4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10FE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B0F5F" w14:textId="29BE8F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960E3" w14:textId="0E9346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6D934" w14:textId="430302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77994" w14:textId="65829B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00CDE" w14:textId="5E85D2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A5BEC" w14:textId="4EF5A4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513D8" w14:textId="40C6A0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73EA1" w14:textId="1F044E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A7550" w14:textId="035308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35B33" w14:textId="236D52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E84E6" w14:textId="33F692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D4F6F" w14:textId="155FC0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D522F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2078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779BE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65499" w14:textId="10D2B13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AEB13F">
                <v:shape id="_x0000_i1108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864F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73CF" w14:textId="157058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58D63" w14:textId="11F9B5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DE9D9" w14:textId="33BE97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136B3" w14:textId="31B8F4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C3716" w14:textId="1F83FE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A1A76" w14:textId="25D42A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6080B" w14:textId="57625F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F6C67" w14:textId="73FA88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EA686" w14:textId="6D5A97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74D3A" w14:textId="477072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8F26" w14:textId="3FF448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27FEA" w14:textId="1980EA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77</w:t>
            </w:r>
          </w:p>
        </w:tc>
      </w:tr>
      <w:tr w:rsidR="00380DF0" w:rsidRPr="00380DF0" w14:paraId="2AC06AE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1D59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9AF04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0063AD" w14:textId="7BABA26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EEA4024">
                <v:shape id="_x0000_i1109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CD12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13910" w14:textId="01A814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6D781" w14:textId="2820F4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4EA6" w14:textId="135909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0786" w14:textId="59D3B2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19BFC" w14:textId="298333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9F993" w14:textId="296352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84CE0" w14:textId="6255C8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A0A5C" w14:textId="100AB1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C5538" w14:textId="055791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E3177" w14:textId="0B64B1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C8044" w14:textId="30F5DA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188F8" w14:textId="62D177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6%</w:t>
            </w:r>
          </w:p>
        </w:tc>
      </w:tr>
      <w:tr w:rsidR="00380DF0" w:rsidRPr="00380DF0" w14:paraId="045BD2B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1434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0FF40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2AC6D" w14:textId="75DAC6A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E387BA">
                <v:shape id="_x0000_i1110" type="#_x0000_t75" style="width:28.8pt;height:18.6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6DCEA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DBCA6" w14:textId="18E182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B205E" w14:textId="1E573F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59DD9" w14:textId="141EF4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576A8" w14:textId="029B1A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E94B" w14:textId="134FD1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A90E" w14:textId="783577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94A83" w14:textId="363155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C67EB" w14:textId="1D9D54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8487" w14:textId="37CFB6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06EF" w14:textId="36A0F0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DB24" w14:textId="573677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9F29" w14:textId="5F8F60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92</w:t>
            </w:r>
          </w:p>
        </w:tc>
      </w:tr>
      <w:tr w:rsidR="00380DF0" w:rsidRPr="00380DF0" w14:paraId="44BA3E2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B09DC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11A6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ED614" w14:textId="2A0D4D3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DB8EA9D">
                <v:shape id="_x0000_i1111" type="#_x0000_t75" style="width:18.6pt;height:18.6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7B66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E426B" w14:textId="1A6DE7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7065F" w14:textId="055F93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C3BF6" w14:textId="3E9DFF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510D9" w14:textId="4E6205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55C8" w14:textId="21786B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BCAB9" w14:textId="23AE48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CF8CB" w14:textId="702229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15891" w14:textId="69A7C2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F7DD4" w14:textId="63EFB4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B0EFA" w14:textId="7DF72C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A41F3" w14:textId="0E7FA8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0B26F" w14:textId="526FBD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0E4652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ECD2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416ED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45285B" w14:textId="6C940DB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AECA4F">
                <v:shape id="_x0000_i1112" type="#_x0000_t75" style="width:18.6pt;height:18.6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A227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A2A4B" w14:textId="23CFF9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55604" w14:textId="7CAEC8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197F7" w14:textId="585545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FC7A0" w14:textId="5A658E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A50B8" w14:textId="050EB6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7659B" w14:textId="2077FA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1BF15" w14:textId="35CA9C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4A74" w14:textId="38E9EC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120B7" w14:textId="012949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0E319" w14:textId="27E4EF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50F06" w14:textId="14B403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E23F5" w14:textId="58E968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12DECA7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D728C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4429F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09DF9D" w14:textId="40A3B29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D64F0F">
                <v:shape id="_x0000_i1113" type="#_x0000_t75" style="width:35.4pt;height:18.6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4549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DF46F" w14:textId="0D5F19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6F60E" w14:textId="146CB5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459C" w14:textId="296B3B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D594C" w14:textId="11E3B2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79A77" w14:textId="673720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DA99D" w14:textId="48EB37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B277" w14:textId="02ABA5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B758B" w14:textId="0DFAAB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92825" w14:textId="6499C2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5D455" w14:textId="79CA7C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F7FE4" w14:textId="6811B2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A44D1" w14:textId="09E7CA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5192727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0AD89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478D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BC0D8" w14:textId="046CE42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1B392A">
                <v:shape id="_x0000_i1114" type="#_x0000_t75" style="width:35.4pt;height:18.6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1ECE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AD408" w14:textId="1C45ED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4F684" w14:textId="41B297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22E53" w14:textId="7B677A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7F01B" w14:textId="4BC215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3205E" w14:textId="6FC25B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D607C" w14:textId="0E4018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B4092" w14:textId="4C0926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924D6" w14:textId="16084D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71311" w14:textId="57A24E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3272D" w14:textId="08B1D5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2C571" w14:textId="29487F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D21B1" w14:textId="5D49F7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7CC0AB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3F51E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59D4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F739A" w14:textId="3C7E12F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35DD77">
                <v:shape id="_x0000_i1115" type="#_x0000_t75" style="width:18.6pt;height:18.6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2A76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BCBD7" w14:textId="79BB4E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D942" w14:textId="21ADF1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B73B" w14:textId="2915F4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2ED2" w14:textId="4A5911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106B4" w14:textId="560333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B0E1E" w14:textId="53DF6B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96FDD" w14:textId="3D2E84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53865" w14:textId="3CA1C3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13CA1" w14:textId="24C802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FC056" w14:textId="28180B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608A" w14:textId="3D7A89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E3193" w14:textId="20FD6C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6059273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DB7C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F585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C79F6" w14:textId="5FC9BB2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FFD636">
                <v:shape id="_x0000_i1116" type="#_x0000_t75" style="width:18.6pt;height:18.6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BFBE5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5DFA1" w14:textId="3546B3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0FD07" w14:textId="745B65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7D1B4" w14:textId="715974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4D043" w14:textId="0FD138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68D6E" w14:textId="68751D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C8ECD" w14:textId="6FF2C7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F2025" w14:textId="4FDD5F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04D4" w14:textId="7AAE73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32D9C" w14:textId="1182BB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95F10" w14:textId="5F5C74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0B4CB" w14:textId="78EE25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48A44" w14:textId="632802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</w:tr>
      <w:tr w:rsidR="00380DF0" w:rsidRPr="00380DF0" w14:paraId="36BE420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296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092F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3BD31" w14:textId="04816D8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13827B">
                <v:shape id="_x0000_i1117" type="#_x0000_t75" style="width:28.8pt;height:18.6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DCD0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E6EC9" w14:textId="10FFC7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D038B" w14:textId="3FA80F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9BFA" w14:textId="2D590C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58D4E" w14:textId="4C4BF3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AA7BF" w14:textId="18B916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2565A" w14:textId="0F9BCE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7A03A" w14:textId="6745EB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A8944" w14:textId="006039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0D862" w14:textId="069503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A09FC" w14:textId="1DBE88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DCEFA" w14:textId="317A95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A4322" w14:textId="46B9B1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0</w:t>
            </w:r>
          </w:p>
        </w:tc>
      </w:tr>
      <w:tr w:rsidR="00380DF0" w:rsidRPr="00380DF0" w14:paraId="39A465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6BAE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6C7BD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7DE17" w14:textId="4C86527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4977D0">
                <v:shape id="_x0000_i1118" type="#_x0000_t75" style="width:26.4pt;height:18.6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0034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9C6C" w14:textId="5CE714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FCF14" w14:textId="2817A5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7DEB3" w14:textId="2E2D0D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747DB" w14:textId="1170BC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5354" w14:textId="2CECC0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5B541" w14:textId="1190C3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73C48" w14:textId="799703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05C72" w14:textId="317FF0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72887" w14:textId="14383D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A95D8" w14:textId="4CA89D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33EF0" w14:textId="7BAFD7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22AE4" w14:textId="23E372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05B6E95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26AC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6DF5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C1A826" w14:textId="6879DABE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DA36EC">
                <v:shape id="_x0000_i1119" type="#_x0000_t75" style="width:18.6pt;height:18.6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C9A7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E86D8" w14:textId="67B038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7EE79" w14:textId="6E6D42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48846" w14:textId="708A24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CC9FB" w14:textId="7EAB65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D993E" w14:textId="105F61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CD16A" w14:textId="36365B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ACF1" w14:textId="5E5643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86CC" w14:textId="2E7A45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51382" w14:textId="23CEF9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A1C12" w14:textId="563BEC9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3C113" w14:textId="53EFC0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2A3EA" w14:textId="2FBFC8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</w:tr>
      <w:tr w:rsidR="00380DF0" w:rsidRPr="00380DF0" w14:paraId="4B78DBB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2F50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1E73B2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4933F3" w14:textId="65ED060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ED0A8EB">
                <v:shape id="_x0000_i1120" type="#_x0000_t75" style="width:23.4pt;height:18.6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AEBA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E9772" w14:textId="6B696E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B1FB" w14:textId="46CDED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C9B30" w14:textId="65258D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A6954" w14:textId="6CC28E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7919C" w14:textId="7ECF36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9DC31" w14:textId="6E6106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151CA" w14:textId="1B3F46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9450" w14:textId="657145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5AA6A" w14:textId="458671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766D2" w14:textId="51B504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0569C" w14:textId="2884A7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79417" w14:textId="042339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1AD67885" w14:textId="0457479D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0" w:name="_Toc112762789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Б. Перемерки в зоне деятельности ЕТО ООО "Тверская генерация"</w:t>
      </w:r>
      <w:bookmarkEnd w:id="160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2D681883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DA346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18FBB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7E042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7165F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6197D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0BB8A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B89D7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D29C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B8B1C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89DEA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2EFE5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E1060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B14F5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3DFFA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852F8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7C94E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650F7B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8129D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EE53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1B323D" w14:textId="131B7B6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3F4A8B">
                <v:shape id="_x0000_i1121" type="#_x0000_t75" style="width:13.8pt;height:17.4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312C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4DE45" w14:textId="6CEE7B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FE5E3" w14:textId="1404DB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33A16" w14:textId="197517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84B51" w14:textId="3C0975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E166C" w14:textId="51F515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F2FAF" w14:textId="4238D9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52F8D" w14:textId="1A0FF6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3267" w14:textId="71672E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6EC3" w14:textId="1E5D73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60469" w14:textId="021834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3F442" w14:textId="75A20F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E3FBA" w14:textId="6545F3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</w:tr>
      <w:tr w:rsidR="00380DF0" w:rsidRPr="00380DF0" w14:paraId="13F4EC6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F72B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E0E06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E786F" w14:textId="20BD209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79DEDEB">
                <v:shape id="_x0000_i1122" type="#_x0000_t75" style="width:23.4pt;height:18.6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F151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7DF60" w14:textId="47AA1A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15A8A" w14:textId="63D944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B32ED" w14:textId="213358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DA349" w14:textId="49CBAA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E04A9" w14:textId="254B0C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57268" w14:textId="4B29B5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2BD4C" w14:textId="1A1677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4F9B4" w14:textId="6AF517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C5A36" w14:textId="57902A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DB212" w14:textId="50B6A2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517F5" w14:textId="097A86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4ED6B" w14:textId="3C9435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C42129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EE12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12B1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CE6CC9" w14:textId="00D8E15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7064D3">
                <v:shape id="_x0000_i1123" type="#_x0000_t75" style="width:28.8pt;height:18.6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30690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53A8" w14:textId="1CDE2D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B3D61" w14:textId="127C28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E9AEA" w14:textId="40178A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9D354" w14:textId="6218E1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D32ED" w14:textId="6F8938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7A024" w14:textId="7E5B59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74A3D" w14:textId="118C75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7D2BD" w14:textId="5482A5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C688F" w14:textId="331DA2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4363B" w14:textId="130102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127B6" w14:textId="28D6E5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D4663" w14:textId="5734C8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</w:tr>
      <w:tr w:rsidR="00380DF0" w:rsidRPr="00380DF0" w14:paraId="42003FE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F0CE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2EFE0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3C249" w14:textId="226CC10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DC7BB63">
                <v:shape id="_x0000_i1124" type="#_x0000_t75" style="width:18.6pt;height:17.4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1346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0AA3" w14:textId="1EF238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90A79" w14:textId="4D69BC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39627" w14:textId="6C7FBC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439F9" w14:textId="7B7C20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DD32" w14:textId="640907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2BBE8" w14:textId="498226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F66C1" w14:textId="211866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5F227" w14:textId="400F4B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77559" w14:textId="25BD0F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D8D21" w14:textId="6112F1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C14DC" w14:textId="2EC4BB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92F16" w14:textId="4C69C7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80DF0" w:rsidRPr="00380DF0" w14:paraId="27C49AB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F48E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C4ED5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932D2" w14:textId="476674F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354A0B">
                <v:shape id="_x0000_i1125" type="#_x0000_t75" style="width:29.4pt;height:18.6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F7C4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F8F66" w14:textId="110E4B9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3391" w14:textId="6C7638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10B9" w14:textId="0E5D52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E7B40" w14:textId="2D34D4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B0B69" w14:textId="5EC32E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87B9" w14:textId="00CC78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901B" w14:textId="3F297E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55C16" w14:textId="35DE40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A90A2" w14:textId="2A4B81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B6C1F" w14:textId="2DA832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FAFDD" w14:textId="28A75D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A7983" w14:textId="37B341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0C4076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F34C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8337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EA7A01" w14:textId="231D80E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115CAF">
                <v:shape id="_x0000_i1126" type="#_x0000_t75" style="width:35.4pt;height:18.6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726D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91171" w14:textId="72DBB5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EFD02" w14:textId="71DF38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D1136" w14:textId="1B8123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A3C81" w14:textId="442F00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FEC50" w14:textId="5A223E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9B5E6" w14:textId="6ECB5D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DD58" w14:textId="0ABC71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F59ED" w14:textId="7A57DF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9B496" w14:textId="181B87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1B004" w14:textId="732020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A54E7" w14:textId="329DED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81EC0" w14:textId="6FA4FB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80DF0" w:rsidRPr="00380DF0" w14:paraId="3C13086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E5CE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DDD8D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567CF" w14:textId="4FC106D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AEA0B52">
                <v:shape id="_x0000_i1127" type="#_x0000_t75" style="width:18.6pt;height:18.6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C3BA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94C23" w14:textId="273F69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AA5B8" w14:textId="46B4B1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456DD" w14:textId="1D124C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54004" w14:textId="62029D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5AA3B" w14:textId="195538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04591" w14:textId="7552DB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9A4FD" w14:textId="06C631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B6B87" w14:textId="7C6489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9105C" w14:textId="380978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545A1" w14:textId="5E5D5D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11C5" w14:textId="3EC71D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F9C10" w14:textId="77B077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</w:tr>
      <w:tr w:rsidR="00380DF0" w:rsidRPr="00380DF0" w14:paraId="4AE8ACE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705C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493E1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A059E" w14:textId="59C785E7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336C1E">
                <v:shape id="_x0000_i1128" type="#_x0000_t75" style="width:28.8pt;height:18.6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6410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8D5ED" w14:textId="47D4C0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3A3AA" w14:textId="47F791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A7DEF" w14:textId="7F88B8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E171C" w14:textId="3B1CA6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96C7A" w14:textId="5539EA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38653" w14:textId="29F3E8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4D754" w14:textId="0D376D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55554" w14:textId="226403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770FA" w14:textId="71DDBF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5EB3C" w14:textId="63040C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E0A0D" w14:textId="2D63A5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489D5" w14:textId="62C711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67DC93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E3C4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BADF5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D905B" w14:textId="6E463F73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D85BA3B">
                <v:shape id="_x0000_i1129" type="#_x0000_t75" style="width:29.4pt;height:18.6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7D2B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C9B24" w14:textId="09FE88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87EEE" w14:textId="04D2B7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A5BE9" w14:textId="22CCF4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4BF67" w14:textId="2BCBF1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FB061" w14:textId="49FE39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4A88" w14:textId="38F7E6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E46AF" w14:textId="195C87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A640A" w14:textId="0DD2AF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CC3E1" w14:textId="66AFD7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3461C" w14:textId="02F64B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82EE" w14:textId="3DC230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CA75F" w14:textId="5DC1B9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</w:tr>
      <w:tr w:rsidR="00380DF0" w:rsidRPr="00380DF0" w14:paraId="5576EC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9D3DC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83D0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B37A6" w14:textId="4C6E964C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6F7880">
                <v:shape id="_x0000_i1130" type="#_x0000_t75" style="width:18.6pt;height:17.4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2B4E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7E80" w14:textId="6BE8FC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8DA41" w14:textId="643D43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9BCB7" w14:textId="1D5399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98ECC" w14:textId="2B33F9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80B8A" w14:textId="04079E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F8865" w14:textId="33522D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06DAB" w14:textId="72ADFC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374D" w14:textId="17ABEB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25A51" w14:textId="39877F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FAAFF" w14:textId="1E3CC4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BCC0" w14:textId="1C4F89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C97F" w14:textId="3248FB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501570D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6CD2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A414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79D14" w14:textId="7C21D8F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9BC6955">
                <v:shape id="_x0000_i1131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D2095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E33CA" w14:textId="34E476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5A1A6" w14:textId="3B90A3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75245" w14:textId="36EE0D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BE95F" w14:textId="657FFD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4C636" w14:textId="7A1FF9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50A9D" w14:textId="37BBC9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512C3" w14:textId="3A3E91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81A1" w14:textId="0D5C92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2DF93" w14:textId="3373DF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B4F7" w14:textId="7F52E8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621CC" w14:textId="2A9B3D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B868B" w14:textId="208FD7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</w:tr>
      <w:tr w:rsidR="00380DF0" w:rsidRPr="00380DF0" w14:paraId="5046D10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7BD8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4FC05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917ABB" w14:textId="7837B04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95F729">
                <v:shape id="_x0000_i1132" type="#_x0000_t75" style="width:16.8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E1E3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A0C5B" w14:textId="4941F1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8D9F2" w14:textId="01D391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DFF6A" w14:textId="2C7A58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C71EE" w14:textId="6C9731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8AEE" w14:textId="7F6598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B3A3" w14:textId="77AB19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152A0" w14:textId="79F553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B98DE" w14:textId="5392CF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46733" w14:textId="422EE0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7CE3E" w14:textId="1B5727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FFBA4" w14:textId="799E90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57142" w14:textId="5314C5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</w:tr>
      <w:tr w:rsidR="00380DF0" w:rsidRPr="00380DF0" w14:paraId="659A6A8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E1AD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96CE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37A83" w14:textId="4D0B33D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D888F6">
                <v:shape id="_x0000_i1133" type="#_x0000_t75" style="width:28.8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FCDF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CE5BB" w14:textId="5EE312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5F379" w14:textId="484734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602A" w14:textId="6EAC1B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2B16" w14:textId="5BA3C8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9C055" w14:textId="3553D7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478D0" w14:textId="6C70A0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B87AC" w14:textId="37DA3D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0AF98" w14:textId="4A7061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D3974" w14:textId="5455F0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1EBD0" w14:textId="7FF58C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047C8" w14:textId="0A17CF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867F" w14:textId="4E8A5A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</w:tr>
      <w:tr w:rsidR="00380DF0" w:rsidRPr="00380DF0" w14:paraId="51F5BAC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4FC2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A58D5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EB62E" w14:textId="3E2142E6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B484239">
                <v:shape id="_x0000_i1134" type="#_x0000_t75" style="width:38.4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FAB2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6941F" w14:textId="2CB952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D3AA2" w14:textId="5C92E2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F3CBB" w14:textId="0A00FF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9B0A5" w14:textId="636865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A7432" w14:textId="370E61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87C3B" w14:textId="3DB660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2A3A5" w14:textId="18AF05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E456" w14:textId="0D7127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0603B" w14:textId="48F41D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878A0" w14:textId="5829FE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846A7" w14:textId="5E249B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34CF" w14:textId="3D5DA9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497085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A869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A5CC5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5CC73" w14:textId="65AFE3F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59D0E6">
                <v:shape id="_x0000_i1135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164A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ED400" w14:textId="4D2A40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7D779" w14:textId="690572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1FDC5" w14:textId="1106C4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14CFB" w14:textId="4BA317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2E790" w14:textId="4AD9A8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A69DC" w14:textId="1B28DC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C0200" w14:textId="09B02F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5951D" w14:textId="47095C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64E94" w14:textId="4D264B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163D2" w14:textId="512DB4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F6A40" w14:textId="617236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BCF93" w14:textId="7594D4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</w:t>
            </w:r>
          </w:p>
        </w:tc>
      </w:tr>
      <w:tr w:rsidR="00380DF0" w:rsidRPr="00380DF0" w14:paraId="4DF95F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2754C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EB72F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540B9" w14:textId="03E3147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871951">
                <v:shape id="_x0000_i1136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0C36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8010" w14:textId="69B3C9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1AA26" w14:textId="313BCE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94076" w14:textId="5E7B42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A9B61" w14:textId="39BA03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787AA" w14:textId="30373D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8422" w14:textId="523E38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60475" w14:textId="3818D5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6034C" w14:textId="2BB4E7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9721E" w14:textId="562B49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BDE3C" w14:textId="55BFE4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98F05" w14:textId="3D9FE0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089F6" w14:textId="397F89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%</w:t>
            </w:r>
          </w:p>
        </w:tc>
      </w:tr>
      <w:tr w:rsidR="00380DF0" w:rsidRPr="00380DF0" w14:paraId="2F28879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C20B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0FF39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007292" w14:textId="7E033B7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597DCED">
                <v:shape id="_x0000_i1137" type="#_x0000_t75" style="width:28.8pt;height:18.6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823E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63F17" w14:textId="6CCD2D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F3DF5" w14:textId="16589A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8A95B" w14:textId="602D7B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60197" w14:textId="4BF214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7EFAC" w14:textId="20F713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7007" w14:textId="41BDAA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08E83" w14:textId="243C42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82CDA" w14:textId="36DD02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D8B4C" w14:textId="57AD45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5D639" w14:textId="2D473B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2CF6" w14:textId="20D51D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1B48F" w14:textId="2ACCE6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7</w:t>
            </w:r>
          </w:p>
        </w:tc>
      </w:tr>
      <w:tr w:rsidR="00380DF0" w:rsidRPr="00380DF0" w14:paraId="7EAA175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6D48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73C74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1149C" w14:textId="0E49949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C5C5FF">
                <v:shape id="_x0000_i1138" type="#_x0000_t75" style="width:18.6pt;height:18.6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07D7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FB12" w14:textId="11BA05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CE43" w14:textId="2862FE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2A951" w14:textId="78DBB3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6857C" w14:textId="1F75AB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B9F98" w14:textId="0048D0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50E0" w14:textId="0479CD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9863A" w14:textId="4FBBFD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F4BA5" w14:textId="79ECC2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5B3FC" w14:textId="0AE645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6A97B" w14:textId="3F0FEC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0B2D8" w14:textId="60FBC0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9D62B" w14:textId="351F39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65DC09F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D8D9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3E9E5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4E7049" w14:textId="3F098C6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332CDAF">
                <v:shape id="_x0000_i1139" type="#_x0000_t75" style="width:18.6pt;height:18.6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68F3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00924" w14:textId="09DBBE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88B7" w14:textId="4E1D74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897C4" w14:textId="5AFD3D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31864" w14:textId="403F82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B742A" w14:textId="5F89CA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4662C" w14:textId="44224E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063A7" w14:textId="731FDC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BC3F3" w14:textId="286043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29A8" w14:textId="101195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FC68E" w14:textId="0D92AC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11C17" w14:textId="4EEF21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F646B" w14:textId="46EFB3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1216EF6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7A2F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B4EF0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3741A" w14:textId="256ADB6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70B209">
                <v:shape id="_x0000_i1140" type="#_x0000_t75" style="width:35.4pt;height:18.6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C9F3F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23C59" w14:textId="74BC5D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223CE" w14:textId="795E49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913F" w14:textId="314264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D7A9" w14:textId="5B1BA4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2397" w14:textId="4E7CA9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C56B6" w14:textId="1F87EB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74B86" w14:textId="3C5B0C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9317D" w14:textId="0BE8D8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C7222" w14:textId="7ED531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36794" w14:textId="53D39F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981D1" w14:textId="78A4FA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FBBA" w14:textId="6C1B47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573A1EE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A29C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52042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75F082" w14:textId="0998E9FB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4C9B7B1">
                <v:shape id="_x0000_i1141" type="#_x0000_t75" style="width:35.4pt;height:18.6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888D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56861" w14:textId="6D80CF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242C2" w14:textId="019F9A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7C712" w14:textId="62FB81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CD908" w14:textId="6591DD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EB311" w14:textId="27E6D6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85EA1" w14:textId="5DCDA3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31CF4" w14:textId="34F69C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AE01" w14:textId="73D11B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255BE" w14:textId="382336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0641F" w14:textId="39F72F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DA3C0" w14:textId="5ADC6E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AFDB" w14:textId="5579FD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155D8C0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FE71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1E9E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46F666" w14:textId="50B2928B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1B26F6">
                <v:shape id="_x0000_i1142" type="#_x0000_t75" style="width:18.6pt;height:18.6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67525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F932E" w14:textId="440F0B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DF394" w14:textId="104AFC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1A27" w14:textId="27CAE7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63C82" w14:textId="2E1A8E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C281B" w14:textId="4BE1B1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B8EB0" w14:textId="2C5931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DF1F2" w14:textId="74D93C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79C12" w14:textId="4CE474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B1922" w14:textId="735A6E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008D8" w14:textId="6F4FBD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F1A0" w14:textId="6128FD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578F2" w14:textId="7C8B77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6DB5E3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166D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2594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90F6E" w14:textId="2676B63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DD16E06">
                <v:shape id="_x0000_i1143" type="#_x0000_t75" style="width:18.6pt;height:18.6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A1BFB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561CA" w14:textId="0D7915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5820F" w14:textId="793A00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B6711" w14:textId="412A64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DED69" w14:textId="124C94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C742" w14:textId="1ED678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E2165" w14:textId="24DD73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3E12E" w14:textId="5E93A2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2721C" w14:textId="60BB94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7230" w14:textId="172A8D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9895C" w14:textId="569014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753E2" w14:textId="707115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C731" w14:textId="3D51C2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80DF0" w:rsidRPr="00380DF0" w14:paraId="556CD10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BA65C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DE8E0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B987C" w14:textId="2A0A4562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BDBD0C">
                <v:shape id="_x0000_i1144" type="#_x0000_t75" style="width:28.8pt;height:18.6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57CC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0ACD1" w14:textId="04964F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2B58E" w14:textId="1568F6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BC415" w14:textId="76BBBA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E15A6" w14:textId="1AFC59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147BD" w14:textId="5E1372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9ED9C" w14:textId="2B1AA8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D4C3E" w14:textId="38B77B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C6CE" w14:textId="721700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1B656" w14:textId="777D47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CD17E" w14:textId="1C37E2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D96DB" w14:textId="26EAEC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11F5C" w14:textId="1D7CBC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</w:tr>
      <w:tr w:rsidR="00380DF0" w:rsidRPr="00380DF0" w14:paraId="0C2B2FA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9CEE9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ABF6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E6986" w14:textId="0D4BC0E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CD11CD4">
                <v:shape id="_x0000_i1145" type="#_x0000_t75" style="width:26.4pt;height:18.6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32AF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69F9" w14:textId="5550EA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2554A" w14:textId="1C48EA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EDDEF" w14:textId="345C45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502F3" w14:textId="52D96A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EF80C" w14:textId="79C5C7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EC10C" w14:textId="3384E5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0B749" w14:textId="0C532C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441C3" w14:textId="6DF0B7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BB24D" w14:textId="46AA63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4135B" w14:textId="11B17A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76CAA" w14:textId="60C7FD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9118" w14:textId="736241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FEF2C0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D086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0D5A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0ECFD" w14:textId="77546201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F55F44">
                <v:shape id="_x0000_i1146" type="#_x0000_t75" style="width:18.6pt;height:18.6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07BC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96146" w14:textId="1B7E6D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5AE6C" w14:textId="5C3BB7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11F9A" w14:textId="7A07B1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643E4" w14:textId="14308C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75FB7" w14:textId="258657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FB9D0" w14:textId="2DCC4A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1B3C" w14:textId="114B08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988E3" w14:textId="068CF8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5603B" w14:textId="691DBE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98343" w14:textId="352F32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D7449" w14:textId="6EAD22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2F148" w14:textId="032207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</w:tr>
      <w:tr w:rsidR="00380DF0" w:rsidRPr="00380DF0" w14:paraId="370C43B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79C0D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E7FB4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A0BB33" w14:textId="127BA18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6270871">
                <v:shape id="_x0000_i1147" type="#_x0000_t75" style="width:23.4pt;height:18.6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A618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C5540" w14:textId="4B7E5B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F76F5" w14:textId="4977F2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34E79" w14:textId="199604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65E02" w14:textId="2B430E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15BB4" w14:textId="4680EF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CE4C" w14:textId="5B6896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2582" w14:textId="565B70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5B548" w14:textId="0CEE24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868D1" w14:textId="26F6BB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F5B6" w14:textId="627DB6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43484" w14:textId="0BC0A1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66EB" w14:textId="781297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5DF2001B" w14:textId="613E545E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1" w:name="_Toc112762790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proofErr w:type="spellStart"/>
      <w:r w:rsidRPr="00380DF0">
        <w:t>пгт</w:t>
      </w:r>
      <w:proofErr w:type="spellEnd"/>
      <w:r w:rsidRPr="00380DF0">
        <w:t xml:space="preserve"> Сахарово в зоне деятельности ЕТО ООО "Тверская генерация"</w:t>
      </w:r>
      <w:bookmarkEnd w:id="161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6A434801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FAF83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11C2E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6EFF1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3D1A2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2038B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2D487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427BC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92C2F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DEB2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42E8D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EB90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1BAC3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A9F3B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F6E57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CE762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97812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429925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E321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4937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DB1B45" w14:textId="645D9D2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7286953">
                <v:shape id="_x0000_i1148" type="#_x0000_t75" style="width:13.8pt;height:17.4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B1FF6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F19DC" w14:textId="5B1113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FDCCC" w14:textId="3927F0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49B6" w14:textId="4C4318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AF85" w14:textId="4510B0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6A71" w14:textId="2C499D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844D3" w14:textId="1F1AAB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508FB" w14:textId="5D446E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62CBF" w14:textId="2559F9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F71A1" w14:textId="07CA06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720F3" w14:textId="6C76AF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806F6" w14:textId="20365E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FC86F" w14:textId="60CA4D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</w:tr>
      <w:tr w:rsidR="00380DF0" w:rsidRPr="00380DF0" w14:paraId="7157221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3CE7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54CFC6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3B446" w14:textId="537FA63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BEA2FD">
                <v:shape id="_x0000_i1149" type="#_x0000_t75" style="width:23.4pt;height:18.6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7B70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3F1D" w14:textId="4C121D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5F347" w14:textId="6E0CCC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2F063" w14:textId="7BFE20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D0112" w14:textId="5F2B73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EFA29" w14:textId="210899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FE304" w14:textId="61E4C1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4EE6A" w14:textId="1FF31C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B29CE" w14:textId="4C9AD0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FA0C0" w14:textId="6A32D8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6A238" w14:textId="3BA3A1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A0839" w14:textId="0F6A63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504C" w14:textId="7F8796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7DE9E98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C2B15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9C48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961152" w14:textId="39F8CD7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7FCD6E">
                <v:shape id="_x0000_i1150" type="#_x0000_t75" style="width:28.8pt;height:18.6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31DD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C19D9" w14:textId="0F95F6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8466A" w14:textId="0714E5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22D46" w14:textId="47C34F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F9BF7" w14:textId="2AD5DF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F1BCA" w14:textId="69F37C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9CBAF" w14:textId="3D0361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7AE00" w14:textId="45C604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AFD08" w14:textId="58B520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9FD3E" w14:textId="37AA9B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4E520" w14:textId="272C4C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6DFE7" w14:textId="697CEB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8949C" w14:textId="7860C2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</w:tr>
      <w:tr w:rsidR="00380DF0" w:rsidRPr="00380DF0" w14:paraId="2F0CF3A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B0DD7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2D477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1C9320" w14:textId="5815010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1C05BE">
                <v:shape id="_x0000_i1151" type="#_x0000_t75" style="width:18.6pt;height:17.4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5111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E3AE2" w14:textId="330497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5D688" w14:textId="52267B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3DE80" w14:textId="2957AF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B85BB" w14:textId="23FC24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6175E" w14:textId="1B1A68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7972" w14:textId="5F19DB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ECD79" w14:textId="7E1081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D8A9B" w14:textId="5A4639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B0226" w14:textId="531381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E3B3B" w14:textId="2E5ACC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30E98" w14:textId="6C72D0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8DA0" w14:textId="0BAF9C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</w:tr>
      <w:tr w:rsidR="00380DF0" w:rsidRPr="00380DF0" w14:paraId="5A436E6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EB9D1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746C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628FE3" w14:textId="6FF2AC5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E8257C">
                <v:shape id="_x0000_i1152" type="#_x0000_t75" style="width:29.4pt;height:18.6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6EAA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4034B" w14:textId="6B1107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F4828" w14:textId="07595D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026BC" w14:textId="0A5DBF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ACC0B" w14:textId="498EFB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A25B" w14:textId="0D5D05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4729" w14:textId="44B7A9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5E262" w14:textId="54DE7F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AB86C" w14:textId="76D772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1D382" w14:textId="424497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C1EFC" w14:textId="5C6CFB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D6D95" w14:textId="5C05B6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C445" w14:textId="6244A3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77E5BBC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FF98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4972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673DE1" w14:textId="0DB5F30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9C13F1">
                <v:shape id="_x0000_i1153" type="#_x0000_t75" style="width:35.4pt;height:18.6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BDE00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8D0D9" w14:textId="7E51E0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10048" w14:textId="261A2A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48FC3" w14:textId="54E235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C223A" w14:textId="052300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9E49D" w14:textId="2AD10D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410D5" w14:textId="30F096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6A541" w14:textId="18BE46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E7B57" w14:textId="56A6ED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E9272" w14:textId="5CF49D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4F116" w14:textId="2F5B8D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1B261" w14:textId="665134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527D3" w14:textId="544E95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</w:tr>
      <w:tr w:rsidR="00380DF0" w:rsidRPr="00380DF0" w14:paraId="7E5CE5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61408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F5F58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91E7F" w14:textId="4C04C230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993EA4">
                <v:shape id="_x0000_i1154" type="#_x0000_t75" style="width:18.6pt;height:18.6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3E1E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E26D2" w14:textId="65B716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42035" w14:textId="3BEF2B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44387" w14:textId="616B1A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F8DAC" w14:textId="64D1A5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AF499" w14:textId="59BC8E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667D3" w14:textId="31B34B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9E61E" w14:textId="465A70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DC5EB" w14:textId="16A261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AAFB" w14:textId="6E80DA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1429" w14:textId="604898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C2C7A" w14:textId="5C0F98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33E61" w14:textId="5D5883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</w:tr>
      <w:tr w:rsidR="00380DF0" w:rsidRPr="00380DF0" w14:paraId="7BE214E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B3CE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CFB7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87E0B" w14:textId="37425C5A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D920E7C">
                <v:shape id="_x0000_i1155" type="#_x0000_t75" style="width:28.8pt;height:18.6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8361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04F92" w14:textId="27ADBB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982DC" w14:textId="4F02E3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DFE33" w14:textId="3CE830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C0EC" w14:textId="329FC3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EE1C5" w14:textId="361CB6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819B5" w14:textId="068DAB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F181C" w14:textId="03EA45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CBE78" w14:textId="4D74B6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3C256" w14:textId="118022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30E52" w14:textId="7BC1B2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938A8" w14:textId="50D7C3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544F" w14:textId="0061F9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797760E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495A6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1D215E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5DCBA" w14:textId="779CE34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DF62958">
                <v:shape id="_x0000_i1156" type="#_x0000_t75" style="width:29.4pt;height:18.6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1B3A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5A63F" w14:textId="49BDC1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7888A" w14:textId="0FBFD0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E052C" w14:textId="4CADB0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970AF" w14:textId="3E6203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49B40" w14:textId="511AD8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4D07F" w14:textId="0DE2CA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F87B4" w14:textId="508145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5F00F" w14:textId="0A4709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77067" w14:textId="624D7B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FEA1E" w14:textId="51809C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584C6" w14:textId="4DF65A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36DC7" w14:textId="7EE97D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</w:tr>
      <w:tr w:rsidR="00380DF0" w:rsidRPr="00380DF0" w14:paraId="4BA6226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CE6B0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ED641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54070" w14:textId="2977A800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686856">
                <v:shape id="_x0000_i1157" type="#_x0000_t75" style="width:18.6pt;height:17.4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5D51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D9DDD" w14:textId="5E86AD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E0971" w14:textId="6FBC45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D0BF1" w14:textId="24BF31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FF8DD" w14:textId="55E34D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B07BB" w14:textId="0C2B1D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47BC7" w14:textId="6D1AE4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D8265" w14:textId="3BCF0A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03556" w14:textId="10CD46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AD326" w14:textId="2E14EA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32768" w14:textId="738603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B8903" w14:textId="7749F1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415D3" w14:textId="6AB545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4EA71FA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82D90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DCFC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97332" w14:textId="2A31647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FDE9CC7">
                <v:shape id="_x0000_i1158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4ED7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73085" w14:textId="473076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65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D37EE" w14:textId="29431E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0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78898" w14:textId="0EE7C1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0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FEE9C" w14:textId="6BF988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2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1A3C6" w14:textId="5EF78D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4B93E" w14:textId="59F71F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38950" w14:textId="787C54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7C3C3" w14:textId="54B492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DF9DD" w14:textId="2E6596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76E07" w14:textId="0A51C0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B4BF" w14:textId="7D61A9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6D1B1" w14:textId="26A0D5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</w:tr>
      <w:tr w:rsidR="00380DF0" w:rsidRPr="00380DF0" w14:paraId="305FA17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765E3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A9E8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FB261" w14:textId="2045292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EB1A64A">
                <v:shape id="_x0000_i1159" type="#_x0000_t75" style="width:16.8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ADBD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FEE7" w14:textId="0326FE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FD369" w14:textId="09FF20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E47C6" w14:textId="1B7DE7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44E99" w14:textId="481F25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3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80AFE" w14:textId="6DE0BF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A69B9" w14:textId="621291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6A191" w14:textId="7D6EC8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1CD5" w14:textId="1DFE39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BD31A" w14:textId="3CECD6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E3702" w14:textId="64E9C0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101CB" w14:textId="7688DA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EC030" w14:textId="7B4117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00</w:t>
            </w:r>
          </w:p>
        </w:tc>
      </w:tr>
      <w:tr w:rsidR="00380DF0" w:rsidRPr="00380DF0" w14:paraId="19CBA3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23CA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CC3A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09DAD8" w14:textId="1D6A30B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FDB089">
                <v:shape id="_x0000_i1160" type="#_x0000_t75" style="width:28.8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D64C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F73F0" w14:textId="0B1CE0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FBBFF" w14:textId="6DD4C5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BD823" w14:textId="16BB0A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FA0E3" w14:textId="208A75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0D12" w14:textId="7AD4DF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E0E88" w14:textId="538C69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04A93" w14:textId="4CAA26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9DB12" w14:textId="3681AA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60A11" w14:textId="2784D5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27C8" w14:textId="2E06FF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C1C5D" w14:textId="5D8C87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90D9B" w14:textId="734128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</w:tr>
      <w:tr w:rsidR="00380DF0" w:rsidRPr="00380DF0" w14:paraId="3F3DDA9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8E48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3489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56C67" w14:textId="01A85C02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F9A6884">
                <v:shape id="_x0000_i1161" type="#_x0000_t75" style="width:38.4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C7C4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8162A" w14:textId="25C8BA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744D1" w14:textId="20ABF2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7CDA2" w14:textId="7F7A4E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8932D" w14:textId="12124F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2D83A" w14:textId="638578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E95D" w14:textId="1269DC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426B" w14:textId="023CA1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6CE1A" w14:textId="6AFA0F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D7D03" w14:textId="1621A9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18D17" w14:textId="247AAE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EA39E" w14:textId="1191C0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7AC67" w14:textId="1F9A6A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B565B0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881C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80A88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8EFAE" w14:textId="75987F4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13E72C">
                <v:shape id="_x0000_i1162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6FABB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C8771" w14:textId="01E217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4D7CA" w14:textId="59A235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71CC6" w14:textId="3EE4E4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C134" w14:textId="6E14A0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BC999" w14:textId="286E50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1C706" w14:textId="2B0E80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D2637" w14:textId="666700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018B" w14:textId="18911F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80B2F" w14:textId="12817F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1F42C" w14:textId="0D04BC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11D9D" w14:textId="09BE39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A03F3" w14:textId="61B7A1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</w:tr>
      <w:tr w:rsidR="00380DF0" w:rsidRPr="00380DF0" w14:paraId="3BA9E52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F7FB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02D38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A22FB" w14:textId="5568DC2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5D7DDE7">
                <v:shape id="_x0000_i1163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CECD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14DF" w14:textId="5CA860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B8E19" w14:textId="427F97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71BD0" w14:textId="33E82B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8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2E663" w14:textId="6CC70F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D260E" w14:textId="2B9CDE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9A280" w14:textId="3C0AE9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C0A47" w14:textId="09A706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31059" w14:textId="67B315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F5E8" w14:textId="5C49FE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49B61" w14:textId="1DB03B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98066" w14:textId="0CD773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FB0AF" w14:textId="4081DA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</w:tr>
      <w:tr w:rsidR="00380DF0" w:rsidRPr="00380DF0" w14:paraId="00FE7F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87F6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CD614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98AD3" w14:textId="2FAADAB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BC8799">
                <v:shape id="_x0000_i1164" type="#_x0000_t75" style="width:28.8pt;height:18.6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EFBD0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3C9D3" w14:textId="50983F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28F67" w14:textId="7BC262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1D89" w14:textId="6B4381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DF6AC" w14:textId="17D9E8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CFF85" w14:textId="1DBD5C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385C1" w14:textId="049BEE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F2171" w14:textId="6D1743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2CE47" w14:textId="309239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07F04" w14:textId="74C68E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594CC" w14:textId="005C43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A0F81" w14:textId="6E93E9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1A6F3" w14:textId="3B6B9D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</w:tr>
      <w:tr w:rsidR="00380DF0" w:rsidRPr="00380DF0" w14:paraId="4EF905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B5B8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D3F24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3ADF2" w14:textId="573A100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8F9454">
                <v:shape id="_x0000_i1165" type="#_x0000_t75" style="width:18.6pt;height:18.6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4F04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3E6E7" w14:textId="2A8BD8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E34D0" w14:textId="520BCE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E403" w14:textId="2A020A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3EF67" w14:textId="2B4ECE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4119F" w14:textId="09467B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4B403" w14:textId="700C95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ABA38" w14:textId="2DC1D3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6DC2C" w14:textId="7FE17E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9580E" w14:textId="08B3E7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3E347" w14:textId="78D5A1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324F5" w14:textId="36A757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DC91B" w14:textId="4CDDC0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67CB17F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6A58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19D5F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31F9A3" w14:textId="440EB31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985FB84">
                <v:shape id="_x0000_i1166" type="#_x0000_t75" style="width:18.6pt;height:18.6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2AFB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EC18" w14:textId="721BD8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049E7" w14:textId="313E53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0266B" w14:textId="3F0ECC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EA851" w14:textId="35D76D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C1646" w14:textId="2483ED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F562A" w14:textId="7444C4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9882F" w14:textId="0D3355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A67E3" w14:textId="0575BB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05020" w14:textId="10987E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E9B3E" w14:textId="453FF0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6552A" w14:textId="40FB9B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E1C94" w14:textId="0F7AEE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4FBFAB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2E2B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9FDEE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7BACF" w14:textId="24FF550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317918">
                <v:shape id="_x0000_i1167" type="#_x0000_t75" style="width:35.4pt;height:18.6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65E2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6FEE5" w14:textId="7A2C94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D7347" w14:textId="1B48BD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C4DB4" w14:textId="5096CA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D9CE0" w14:textId="43F663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816D8" w14:textId="5E50BDF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10B4D" w14:textId="5A955C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B509A" w14:textId="2F0FCF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016AA" w14:textId="0C8DC1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22ED5" w14:textId="3536FF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B6844" w14:textId="19FE77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BBCBB" w14:textId="522C71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419D4" w14:textId="0E1945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4D99F17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26089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32DD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26D6B" w14:textId="416756AE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69230CF">
                <v:shape id="_x0000_i1168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C735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0D547" w14:textId="7A971E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2B905" w14:textId="12812A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0BF72" w14:textId="004DB4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4EF5" w14:textId="400765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ADEFA" w14:textId="76C4BF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8EBB8" w14:textId="75025C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7D5F2" w14:textId="769250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79888" w14:textId="663414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3574D" w14:textId="76F62A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8D9CC" w14:textId="5CC7A1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8431F" w14:textId="7199BA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3D834" w14:textId="3183A7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</w:tr>
      <w:tr w:rsidR="00380DF0" w:rsidRPr="00380DF0" w14:paraId="0F6344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26E3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B7FC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21E42" w14:textId="15459EC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913FB4">
                <v:shape id="_x0000_i1169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F947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F151C" w14:textId="22B6AE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9AD62" w14:textId="55537F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D7D1D" w14:textId="7F4F9D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5ACC1" w14:textId="2C49F5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1658B" w14:textId="2C6DB5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16208" w14:textId="07CDA0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AB342" w14:textId="7683C3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BC975" w14:textId="37FDB4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C8F94" w14:textId="1B035E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D0731" w14:textId="6B41F5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9C855" w14:textId="5C800F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71D13" w14:textId="37D59F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90CBFB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AEA6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08A2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0CE50" w14:textId="4FB4837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D9A9E38">
                <v:shape id="_x0000_i1170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7AC3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0CC1" w14:textId="19644D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1203A" w14:textId="380635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424A" w14:textId="613C8F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1D60B" w14:textId="6B5B34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D3093" w14:textId="25012D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434D" w14:textId="3938F1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BE141" w14:textId="58A64C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D2CE3" w14:textId="7EC8C2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FFC18" w14:textId="76E883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719AF" w14:textId="510149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116E2" w14:textId="397481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79A70" w14:textId="458714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</w:tr>
      <w:tr w:rsidR="00380DF0" w:rsidRPr="00380DF0" w14:paraId="5762189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2864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86F6C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578EC" w14:textId="5FE3699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7FC94C0">
                <v:shape id="_x0000_i1171" type="#_x0000_t75" style="width:28.65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CC6A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DFB76" w14:textId="6A2B6C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4D54D" w14:textId="1EE346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D97F" w14:textId="1010E8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F8D8A" w14:textId="73A55C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5CE02" w14:textId="29D3DA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0BA1" w14:textId="3F6EA4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3DE5A" w14:textId="129CDE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60BBF" w14:textId="26FEE6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D6B57" w14:textId="1BCA42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BB0FD" w14:textId="3969D5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19F37" w14:textId="2C1F3C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601DC" w14:textId="454E86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</w:tr>
      <w:tr w:rsidR="00380DF0" w:rsidRPr="00380DF0" w14:paraId="36BA792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5E6C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3CB5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1CC164" w14:textId="27A673F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E141CF">
                <v:shape id="_x0000_i1172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33EBA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51739" w14:textId="707877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8DB91" w14:textId="589A16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C3F3E" w14:textId="2A5FCF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2E0C6" w14:textId="38AA34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5EF10" w14:textId="749EC3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0F847" w14:textId="09AC08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18FDD" w14:textId="27D202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8E37C" w14:textId="3EB63E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BC97E" w14:textId="708459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D9827" w14:textId="2057F4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2DE8C" w14:textId="69544A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05430" w14:textId="61B077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65A9D4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7859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5DE92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7109C" w14:textId="4A1CAB3B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D36D81">
                <v:shape id="_x0000_i1173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D4D90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7EA9D" w14:textId="49F585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84E5" w14:textId="6B07E2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70269" w14:textId="289271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438FC" w14:textId="152AA3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ACFEB" w14:textId="1FC52F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7694E" w14:textId="6AC8BB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7D6D" w14:textId="31D19F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B78E4" w14:textId="51DDA6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9A8CE" w14:textId="3F4D87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DC8EB" w14:textId="1C49FD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1B04C" w14:textId="5D8D6A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50DAE" w14:textId="153EEA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</w:tr>
      <w:tr w:rsidR="00380DF0" w:rsidRPr="00380DF0" w14:paraId="6590A7A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0C18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D20E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2FA20" w14:textId="537B013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1C4B21">
                <v:shape id="_x0000_i1174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2AC2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2A723" w14:textId="29BF29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2BD31" w14:textId="25A318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0B241" w14:textId="7CFE0A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33CF5" w14:textId="38E251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5892" w14:textId="5D5BE4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0C383" w14:textId="295310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956B3" w14:textId="72AA22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FF042" w14:textId="03F4C1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10F01" w14:textId="5FA08C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9A34F" w14:textId="2D48B7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AD09D" w14:textId="59ABF3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1D262" w14:textId="34997A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6D5AAB5C" w14:textId="5FD3F65D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2" w:name="_Toc112762791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«Мамулино»</w:t>
      </w:r>
      <w:r w:rsidRPr="00380DF0">
        <w:t xml:space="preserve"> в зоне деятельности ЕТО ООО "Тверская генерация"</w:t>
      </w:r>
      <w:bookmarkEnd w:id="162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0881FC1D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6CD12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A15C6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639A7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298B0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C7E73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FEB22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05555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A7B5E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A742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47B59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E5A7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2582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EDD6B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52396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716DA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895B5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1A62306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1A06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636E4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8A7222" w14:textId="28F9C6B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C5C38BE">
                <v:shape id="_x0000_i1175" type="#_x0000_t75" style="width:13.35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49621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AB42" w14:textId="2DEBB3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7C9B5" w14:textId="465B56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21094" w14:textId="390C2B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2BFED" w14:textId="22DBD3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9CFDA" w14:textId="664EEB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79A96" w14:textId="7CA90C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255C4" w14:textId="7C5C29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121E8" w14:textId="76C417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EBC16" w14:textId="5BCBE0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28D1A" w14:textId="3760D9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C1B0C" w14:textId="198E7D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9E43" w14:textId="0A6627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</w:tr>
      <w:tr w:rsidR="00380DF0" w:rsidRPr="00380DF0" w14:paraId="5E256E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7C4D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8769B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AD8C0" w14:textId="20E1345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8CB3F9">
                <v:shape id="_x0000_i1176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9F95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E81C7" w14:textId="0C0C23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57D24" w14:textId="48C881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EC3B6" w14:textId="4F2AFE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72410" w14:textId="3F6ED7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F58E5" w14:textId="1A3C6C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2364A" w14:textId="1B2504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97A58" w14:textId="763BBA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440E" w14:textId="6C60C5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AAEDE" w14:textId="57756D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35622" w14:textId="4EF899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C4E3C" w14:textId="3229B1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2459C" w14:textId="049B39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</w:tr>
      <w:tr w:rsidR="00380DF0" w:rsidRPr="00380DF0" w14:paraId="1A9ED63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FF5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6026E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815F2" w14:textId="6C1DC666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276A16">
                <v:shape id="_x0000_i1177" type="#_x0000_t75" style="width:28.65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5EB28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438DD" w14:textId="51F3CE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6633C" w14:textId="1155E1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9AC53" w14:textId="26A81E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4901F" w14:textId="1AB609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9AFED" w14:textId="548D3F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F1FEB" w14:textId="49B7CF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847EC" w14:textId="2BA13B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C0281" w14:textId="637AEF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B335" w14:textId="7E506B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FAF66" w14:textId="6E2B21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8DBC5" w14:textId="07C2CB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3F29A" w14:textId="56F7BF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</w:tr>
      <w:tr w:rsidR="00380DF0" w:rsidRPr="00380DF0" w14:paraId="218FBAC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CAE6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0BAEF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44E644" w14:textId="36AB5AD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18D5965">
                <v:shape id="_x0000_i1178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2AE0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BD933" w14:textId="79779D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86774" w14:textId="7CF170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56C3C" w14:textId="557880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62240" w14:textId="0AD966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CACAA" w14:textId="5147ED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8F789" w14:textId="4F697D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D2453" w14:textId="1CFF54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77106" w14:textId="0A5534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7CA2B" w14:textId="01BCB6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3CF67" w14:textId="3FC4F7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87EF4" w14:textId="024B6F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B3CFD" w14:textId="22FEF0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</w:tr>
      <w:tr w:rsidR="00380DF0" w:rsidRPr="00380DF0" w14:paraId="72C166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C804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D177B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B48A0" w14:textId="55CF6E0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FC22CA">
                <v:shape id="_x0000_i1179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E208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2C55E" w14:textId="2957B6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7752" w14:textId="25068B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077C4" w14:textId="071F59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7CE2" w14:textId="58BB02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6CC68" w14:textId="196A8C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C979C" w14:textId="27A42E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0FD1" w14:textId="60879B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89E17" w14:textId="4D5495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5B80B" w14:textId="40FFA2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22FBF" w14:textId="29FDBA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EA39B" w14:textId="05F0EF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73678" w14:textId="07310A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</w:tr>
      <w:tr w:rsidR="00380DF0" w:rsidRPr="00380DF0" w14:paraId="3241C0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7971E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2EB7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FA0C0" w14:textId="3D7A0F8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BE43961">
                <v:shape id="_x0000_i1180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6C25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B30BE" w14:textId="7F753A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9C363" w14:textId="4F5E35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890D" w14:textId="6C26E8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B9AA0" w14:textId="2BC3A4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7E357" w14:textId="0B83A2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933C7" w14:textId="540F10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45BD2" w14:textId="61066D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34AF4" w14:textId="4EA221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F26F0" w14:textId="3CF6CE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5BD25" w14:textId="63550E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62D3A" w14:textId="51289C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1DC6A" w14:textId="1E027D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</w:tr>
      <w:tr w:rsidR="00380DF0" w:rsidRPr="00380DF0" w14:paraId="1D3E549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926E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D6229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AD1CE" w14:textId="592C174C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A00D54">
                <v:shape id="_x0000_i1181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4F8D7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3394B" w14:textId="60A258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9D706" w14:textId="4F2923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AE6C9" w14:textId="783379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46C2E" w14:textId="69BC95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725A2" w14:textId="02AF0E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B9AAE" w14:textId="10CD46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9F574" w14:textId="2E0662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A40E0" w14:textId="460A4F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7B422" w14:textId="149DD3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63F44" w14:textId="05D79E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5CF0B" w14:textId="3BEBAD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4D3CD" w14:textId="5B6C96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</w:tr>
      <w:tr w:rsidR="00380DF0" w:rsidRPr="00380DF0" w14:paraId="19F7A10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FD4A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CE2CE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CE40C" w14:textId="7C74E7EB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B1C6C56">
                <v:shape id="_x0000_i1182" type="#_x0000_t75" style="width:28.65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5633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4FE7" w14:textId="6FDCDF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297C" w14:textId="076FB4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54859" w14:textId="636FC5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5510D" w14:textId="51E810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34DF2" w14:textId="4ED05A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1F7CF" w14:textId="2A1A7F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C9132" w14:textId="55A303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B1291" w14:textId="69D675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411A0" w14:textId="6371B2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515DF" w14:textId="1BE55C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4D151" w14:textId="491303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F114E" w14:textId="797A96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D3379F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8314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B82892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93B76" w14:textId="4E5A05C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C27CFC1">
                <v:shape id="_x0000_i1183" type="#_x0000_t75" style="width:29.4pt;height:18.6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AF03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E395D" w14:textId="6EFFAF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4DEC" w14:textId="6205F6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925DB" w14:textId="19D404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E3B92" w14:textId="75ACB7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01101" w14:textId="7E12F8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1959" w14:textId="38C9A6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E37D7" w14:textId="2AF450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0D1AE" w14:textId="79D2BA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B7E3" w14:textId="243A04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33CDE" w14:textId="60CDB3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2E119" w14:textId="4E7394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22B4A" w14:textId="430274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</w:tr>
      <w:tr w:rsidR="00380DF0" w:rsidRPr="00380DF0" w14:paraId="34F1848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DBE36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AF05D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FB76A" w14:textId="4091EB77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C55671">
                <v:shape id="_x0000_i1184" type="#_x0000_t75" style="width:18.6pt;height:17.4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C1AE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FD426" w14:textId="5033E0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884E" w14:textId="713E08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BCB4A" w14:textId="73E2ED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29D24" w14:textId="63AF6E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33DF4" w14:textId="5C2CB7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C853F" w14:textId="3A790F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07FED" w14:textId="5165BD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9038" w14:textId="471A80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1AE7B" w14:textId="5ED264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F5B29" w14:textId="4864EF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8E964" w14:textId="6350DC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95B1" w14:textId="3025F2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4C567B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756DE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7233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EFA6E" w14:textId="62269B6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85AC0F">
                <v:shape id="_x0000_i1185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A14B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8B61F" w14:textId="3AC5D6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74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FABB5" w14:textId="52CFD8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86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B46E6" w14:textId="0AB3D9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283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BC10C" w14:textId="30B40D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49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99485" w14:textId="066F62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37DC6" w14:textId="7A2830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CC508" w14:textId="72E13E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FB545" w14:textId="461F48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A1186" w14:textId="393578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F2C75" w14:textId="535740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931C3" w14:textId="554422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6D497" w14:textId="31F06E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</w:tr>
      <w:tr w:rsidR="00380DF0" w:rsidRPr="00380DF0" w14:paraId="4F2A354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A6AA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B2BF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36B25" w14:textId="0B86635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B8CC67">
                <v:shape id="_x0000_i1186" type="#_x0000_t75" style="width:16.8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222F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32962" w14:textId="6FC719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74010" w14:textId="441A54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66C7" w14:textId="412402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BD46" w14:textId="1D920B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4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A0897" w14:textId="06DC9E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83A61" w14:textId="58C8EA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9DEA" w14:textId="2ED5F7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AEB74" w14:textId="617CCB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7ABFC" w14:textId="0BA012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DE381" w14:textId="16F895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D7034" w14:textId="5989E4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65866" w14:textId="1A1B2A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22</w:t>
            </w:r>
          </w:p>
        </w:tc>
      </w:tr>
      <w:tr w:rsidR="00380DF0" w:rsidRPr="00380DF0" w14:paraId="109223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A675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6B553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AFF173" w14:textId="436C988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408CF7">
                <v:shape id="_x0000_i1187" type="#_x0000_t75" style="width:28.8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CE888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90614" w14:textId="1F3264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EEFA" w14:textId="6B3F9F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ED220" w14:textId="02CDC8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FDF47" w14:textId="2B9B27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595D5" w14:textId="7A47F4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13EC" w14:textId="358A4B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33534" w14:textId="1574FB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CD805" w14:textId="43D06C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80045" w14:textId="2DDE72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F49B6" w14:textId="49CBBA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B7B26" w14:textId="27B1C6F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024D7" w14:textId="6A2B70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</w:tr>
      <w:tr w:rsidR="00380DF0" w:rsidRPr="00380DF0" w14:paraId="0C59332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F0B3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F1DD1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7C206" w14:textId="00E2E139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648F86">
                <v:shape id="_x0000_i1188" type="#_x0000_t75" style="width:38.4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8B5DF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1657D" w14:textId="1F8175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F3743" w14:textId="447EC2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7F0C9" w14:textId="4DE833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D3AFE" w14:textId="60063B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CF24D" w14:textId="6A1E5A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82726" w14:textId="29801D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2B8F8" w14:textId="32EB50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EC59C" w14:textId="0873E8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F980A" w14:textId="61B1D4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86B1C" w14:textId="7E2DEC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1E2D8" w14:textId="42CC36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851DC" w14:textId="2F4547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8FD381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C048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17ADED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83DFB" w14:textId="239AD8B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23B31A">
                <v:shape id="_x0000_i1189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E9AB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1C109" w14:textId="0FCF77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74159" w14:textId="251BE2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CD53" w14:textId="39D1CF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BA266" w14:textId="411103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1F434" w14:textId="44AE65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23DDE" w14:textId="717156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C325B" w14:textId="241F8F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4BC8D" w14:textId="69C447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251DA" w14:textId="2A0176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AEFF0" w14:textId="152BFF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39890" w14:textId="54077D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0A601" w14:textId="3E5518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</w:tr>
      <w:tr w:rsidR="00380DF0" w:rsidRPr="00380DF0" w14:paraId="7F2BC2E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5DF8B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B51F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3F6CC" w14:textId="3844371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F4F413">
                <v:shape id="_x0000_i1190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BFE54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71C0" w14:textId="61A4D8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47DC2" w14:textId="0C1814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95F5C" w14:textId="12E779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C04C4" w14:textId="552EEB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FC3D2" w14:textId="040FEF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8295B" w14:textId="725A07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74846" w14:textId="02F19F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C7276" w14:textId="0A8A41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FC1DA" w14:textId="750445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CAFC0" w14:textId="3FE887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F0D47" w14:textId="56A463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D1CEF" w14:textId="7B943D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6%</w:t>
            </w:r>
          </w:p>
        </w:tc>
      </w:tr>
      <w:tr w:rsidR="00380DF0" w:rsidRPr="00380DF0" w14:paraId="3A30BB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E02B9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F4675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2E4722" w14:textId="1887755B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497E84">
                <v:shape id="_x0000_i1191" type="#_x0000_t75" style="width:28.65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BAFD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6297E" w14:textId="010C30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2A4CF" w14:textId="4BA442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97178" w14:textId="77A358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2BB05" w14:textId="5082AF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D9205" w14:textId="409FED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7B689" w14:textId="527365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29530" w14:textId="300FCC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23018" w14:textId="6915D4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C0ADF" w14:textId="05903C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9D41E" w14:textId="096BA1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B6B33" w14:textId="01274A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C5760" w14:textId="5B5D83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</w:tr>
      <w:tr w:rsidR="00380DF0" w:rsidRPr="00380DF0" w14:paraId="239B1F2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92A6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2D6E3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EA0CEC" w14:textId="572EC6E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0152B66">
                <v:shape id="_x0000_i1192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E849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159F0" w14:textId="2D7ED6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43829" w14:textId="760080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B4CFF" w14:textId="0C4AB9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58CC8" w14:textId="29B376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6ACB3" w14:textId="64CFF0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C12EA" w14:textId="1852D2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E6436" w14:textId="3C619A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75737" w14:textId="076CC2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9AC86" w14:textId="7278F4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C7ED3" w14:textId="254CAD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A3EF0" w14:textId="09A92D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D78AB" w14:textId="3A5354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79A2DDA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6C54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CB11C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5E917" w14:textId="63EE13D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8E08A3">
                <v:shape id="_x0000_i1193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C037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E3D48" w14:textId="29CE71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C49B" w14:textId="6FE2C9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032CC" w14:textId="6A5A12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97055" w14:textId="1C9191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75DDF" w14:textId="1774B7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90A8E" w14:textId="73AF43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6BB8E" w14:textId="25CA99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62BDA" w14:textId="687829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D07EF" w14:textId="64DEA3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64F70" w14:textId="4C3120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5FF1" w14:textId="13A9A7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7BBD" w14:textId="6E9AA7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05BF84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EEB6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A634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F7AED" w14:textId="3C12301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EBD333">
                <v:shape id="_x0000_i1194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1BB1A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78E2" w14:textId="3E2712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963CB" w14:textId="7BF3B4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5FF4" w14:textId="4F666C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DB20" w14:textId="2760DB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2190B" w14:textId="49DF5C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77A3B" w14:textId="18E092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93553" w14:textId="7A5D41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F8FC9" w14:textId="66AC5B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BFBAB" w14:textId="7D2D71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2AD75" w14:textId="5366AC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52F48" w14:textId="24E58B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3A576" w14:textId="153526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034FE1D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DB3A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2B72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8718A" w14:textId="11B6C437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387A41">
                <v:shape id="_x0000_i1195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87AF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28A01" w14:textId="330110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5499C" w14:textId="4AE486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5F29E" w14:textId="3BFD4D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93E24" w14:textId="7F8CAA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19B09" w14:textId="5285C8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57C58" w14:textId="716C62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FE7CE" w14:textId="661463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C8746" w14:textId="374078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E8689" w14:textId="3F6551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C0439" w14:textId="2CF7E0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AB901" w14:textId="3C7235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1AFB" w14:textId="047AFF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380DF0" w:rsidRPr="00380DF0" w14:paraId="6C935F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97694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E3B1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1D7C41" w14:textId="0E2DE32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F6191B">
                <v:shape id="_x0000_i1196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4AB7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2FD20" w14:textId="7DB85F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588FF" w14:textId="252200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6657" w14:textId="24739B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4114A" w14:textId="022799F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81D20" w14:textId="444B08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214EB" w14:textId="0D839A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92901" w14:textId="0CCE00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6D698" w14:textId="55ED55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346C9" w14:textId="0CF4C6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F3E06" w14:textId="257D15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B3E13" w14:textId="4AB553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94D32" w14:textId="294120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02E2492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F4C4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DE2E9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AF0963" w14:textId="3608FE5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85D353">
                <v:shape id="_x0000_i1197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7F85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E856F" w14:textId="427C26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1C1C5" w14:textId="2FCF9A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A997" w14:textId="4A5E6A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DC59F" w14:textId="233853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32E57" w14:textId="42EEBD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5A7AF" w14:textId="5BFA3C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EA383" w14:textId="2A029F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3C89C" w14:textId="41B5CE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D15A" w14:textId="76CE45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4AE1" w14:textId="6246C5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63C5" w14:textId="50151C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C41B9" w14:textId="54E494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</w:tr>
      <w:tr w:rsidR="00380DF0" w:rsidRPr="00380DF0" w14:paraId="7DF5AB3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D02D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3736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F6A8B" w14:textId="7B4A861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C7490E">
                <v:shape id="_x0000_i1198" type="#_x0000_t75" style="width:28.65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749C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77904" w14:textId="60295C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A8118" w14:textId="2DD968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74C1C" w14:textId="089D36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B893" w14:textId="123FE9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8902E" w14:textId="38F14F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1811" w14:textId="1C726F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81878" w14:textId="6D3044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9AB2" w14:textId="6FC1EA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E761B" w14:textId="7D437E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C2AD" w14:textId="214E31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A2AA8" w14:textId="4FD702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357A1" w14:textId="067BE6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</w:tr>
      <w:tr w:rsidR="00380DF0" w:rsidRPr="00380DF0" w14:paraId="2697F25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5E36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2980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00130" w14:textId="46569A9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C79973">
                <v:shape id="_x0000_i1199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6A7FC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D4EE" w14:textId="5A39ED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69928" w14:textId="7B6072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E868C" w14:textId="3E1A17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C7BCE" w14:textId="09F141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66A99" w14:textId="077357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44479" w14:textId="6EF1E9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3CE72" w14:textId="51A61E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3A1E4" w14:textId="6CF3A6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5D54" w14:textId="5A4EB7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72D84" w14:textId="18F3FB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FE2B" w14:textId="6315CA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86999" w14:textId="5608A0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54C8AA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8D2B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7970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9F9BB" w14:textId="1C81D823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E0FE1F">
                <v:shape id="_x0000_i1200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9E3D0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CA9A" w14:textId="2407CB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42AFF" w14:textId="5A2387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24332" w14:textId="201E23C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87E60" w14:textId="3F508F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FEF8" w14:textId="10A19A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63E9F" w14:textId="22AE2A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D1B06" w14:textId="0E9308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2970A" w14:textId="39B479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916CD" w14:textId="5B97BA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C8AD8" w14:textId="66D341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75F2E" w14:textId="51957A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B31F6" w14:textId="6E965E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</w:tr>
      <w:tr w:rsidR="00380DF0" w:rsidRPr="00380DF0" w14:paraId="42E631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D147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1740E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264D8" w14:textId="6740733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4871BF">
                <v:shape id="_x0000_i1201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3747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86D80" w14:textId="19A4D6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D80AB" w14:textId="63CC6C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E10AA" w14:textId="3467CF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21CDA" w14:textId="0D90A6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9C1E4" w14:textId="014FD1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03AD7" w14:textId="6E1EDE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E4358" w14:textId="31575E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368D" w14:textId="7FC7D6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B7FCF" w14:textId="308D30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31811" w14:textId="339793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2548" w14:textId="5912D3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2496" w14:textId="424A83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75D54F73" w14:textId="717B1E0A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3" w:name="_Toc112762792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Керамический завод в зоне деятельности ЕТО ООО "Тверская генерация"</w:t>
      </w:r>
      <w:bookmarkEnd w:id="163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A728C03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355E3D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11984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0B9C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792241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7EAD1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C424E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C9677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2680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AE297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A82F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FE2BE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E7DB7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DA6EA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D4702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E0A1A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A650B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013EFFC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7236A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A70C7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9617BC" w14:textId="6BC4402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EA247">
                <v:shape id="_x0000_i1202" type="#_x0000_t75" style="width:13.8pt;height:17.4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194D5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96F87" w14:textId="37E3ED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87538" w14:textId="3E189A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5C3C1" w14:textId="50EE34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397DC" w14:textId="5D6574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5971C" w14:textId="184584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2CBE3" w14:textId="3DE68E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49E94" w14:textId="50F7B6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468CF" w14:textId="4A13C4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5AD43" w14:textId="736502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49192" w14:textId="0516A5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6AA8" w14:textId="50CF9C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566A2" w14:textId="47B33F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380DF0" w:rsidRPr="00380DF0" w14:paraId="486BB4D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79EE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90A4B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C8CF3" w14:textId="5C79248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B5E51E9">
                <v:shape id="_x0000_i1203" type="#_x0000_t75" style="width:23.4pt;height:18.6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83ED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F7BA0" w14:textId="429329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6617A" w14:textId="229EB0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2935" w14:textId="3CF3AC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7D6AE" w14:textId="6B384B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B7F0" w14:textId="69BDD4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4D26" w14:textId="3291A3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09847" w14:textId="184244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9DBB" w14:textId="4148C6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5E2C8" w14:textId="1FF889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9CFF3" w14:textId="1CB5F4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6715" w14:textId="0B6A139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673F" w14:textId="7F7DD3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637B09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04F3C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9973A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FB55CD" w14:textId="2EC6551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1B9240">
                <v:shape id="_x0000_i1204" type="#_x0000_t75" style="width:28.8pt;height:18.6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7691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8A752" w14:textId="193830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7E58F" w14:textId="1B9712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6097" w14:textId="0DB334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C38D3" w14:textId="2EE5CC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CEACA" w14:textId="40E944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8360D" w14:textId="4FEABD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E756D" w14:textId="7B66A2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BB53B" w14:textId="2B6D8C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48214" w14:textId="24A7DF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3DD0" w14:textId="57242E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3AD7" w14:textId="22200E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219F" w14:textId="42DEC1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380DF0" w:rsidRPr="00380DF0" w14:paraId="371F744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E9D4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64490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52F0D4" w14:textId="3BE6C50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971556A">
                <v:shape id="_x0000_i1205" type="#_x0000_t75" style="width:18.6pt;height:17.4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EDD9F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EE62A" w14:textId="76B926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0BD82" w14:textId="37F676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325C8" w14:textId="051ABD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D1F62" w14:textId="6DD8C1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9AF25" w14:textId="2F8B62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0EF4A" w14:textId="11478E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8C359" w14:textId="01242D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B0287" w14:textId="63E50E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CBCAD" w14:textId="656E17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F0532" w14:textId="4B7C91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752E3" w14:textId="04ECD8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B4E5" w14:textId="0D3DC4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80DF0" w:rsidRPr="00380DF0" w14:paraId="4C41CAE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CC5B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B1731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56E5F" w14:textId="08537406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C98431C">
                <v:shape id="_x0000_i1206" type="#_x0000_t75" style="width:29.4pt;height:18.6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7F58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FD46" w14:textId="15A118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E5519" w14:textId="60317A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384CA" w14:textId="652E1B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F1A7" w14:textId="34E44E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87D50" w14:textId="35A894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C6A9D" w14:textId="1F5DBC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2C8F4" w14:textId="6A02E4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3E9CA" w14:textId="0C08F1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CF095" w14:textId="4E261B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643E5" w14:textId="26F295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771C6" w14:textId="434C9D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47AA5" w14:textId="6D4A48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AB968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109C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02029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E7FB6" w14:textId="1AA5657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848313">
                <v:shape id="_x0000_i1207" type="#_x0000_t75" style="width:35.4pt;height:18.6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6598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4BBC0" w14:textId="55D973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8167" w14:textId="123067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81F4B" w14:textId="65F941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52FAD" w14:textId="265D72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2D8DE" w14:textId="6A0F66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66809" w14:textId="6BE9E1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1DB44" w14:textId="067F0A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A0D0" w14:textId="52BF21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0EA0" w14:textId="097537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8D967" w14:textId="70CC76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936FC" w14:textId="6EEC36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F310C" w14:textId="76FB04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80DF0" w:rsidRPr="00380DF0" w14:paraId="6250F0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A2FB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34808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4869A" w14:textId="5E189309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761CD94">
                <v:shape id="_x0000_i1208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1C929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FAF9A" w14:textId="16F171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06224" w14:textId="4799F1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C597" w14:textId="77D12D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5E268" w14:textId="2EDB08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BA499" w14:textId="23E7D3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63BE0" w14:textId="0FB321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3E65B" w14:textId="661900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ECB3" w14:textId="6836B4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D7F58" w14:textId="15B980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3799" w14:textId="087741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0C040" w14:textId="6211D4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C1EA8" w14:textId="610310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</w:tr>
      <w:tr w:rsidR="00380DF0" w:rsidRPr="00380DF0" w14:paraId="20B94D7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451D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34172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9AEB3" w14:textId="667B2F9F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4EDCD8">
                <v:shape id="_x0000_i1209" type="#_x0000_t75" style="width:28.65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60005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8DD7E" w14:textId="4D9E33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62236" w14:textId="49383B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B39C7" w14:textId="0D4E15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437B2" w14:textId="078B79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98E8B" w14:textId="0CC9D0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E2D1C" w14:textId="354249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55101" w14:textId="4B0F25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183CB" w14:textId="1F0FA6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9DEAF" w14:textId="368285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0B48C" w14:textId="484724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B1195" w14:textId="6C4126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E8035" w14:textId="1A5BDA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01512D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EA54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67739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879A2" w14:textId="17CB2F77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70BB928">
                <v:shape id="_x0000_i1210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F10F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E11E" w14:textId="50D6FD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B32BB" w14:textId="62CD03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3349" w14:textId="6E10C7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A3B08" w14:textId="14C054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76EA3" w14:textId="317E53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C16B2" w14:textId="565B4A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F55F9" w14:textId="073EBE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20ADA" w14:textId="0D1CFE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F50E" w14:textId="2C49E1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0C34" w14:textId="294F7F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4F2F1" w14:textId="69CC75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EF67" w14:textId="63C81D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</w:tr>
      <w:tr w:rsidR="00380DF0" w:rsidRPr="00380DF0" w14:paraId="7AD8D56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FB1F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A587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80DF57" w14:textId="21D3B659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F59EA4">
                <v:shape id="_x0000_i1211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4EE1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EA7E6" w14:textId="0F3152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BD73B" w14:textId="722C9D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C082" w14:textId="34A962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21F68" w14:textId="613DE0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BAD14" w14:textId="1DE300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B9901" w14:textId="28A6AD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2CE" w14:textId="1D4BC3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1C1B3" w14:textId="7E8750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0DA34" w14:textId="282232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FBF22" w14:textId="430220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41E58" w14:textId="43B160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CE924" w14:textId="06E2C8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73F19FD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ED92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CC09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57FEF" w14:textId="1627264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133AAAA">
                <v:shape id="_x0000_i1212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998E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C1F7B" w14:textId="4525CF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05653" w14:textId="5698E5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C812D" w14:textId="42A8B0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458B7" w14:textId="5C971B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3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C3542" w14:textId="2C1192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3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3D11D" w14:textId="3925D1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F87C" w14:textId="7AD224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E9AAA" w14:textId="6ADA01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078FF" w14:textId="488878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EB79E" w14:textId="36858D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6C7F2" w14:textId="3C92E8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5474" w14:textId="6ADD38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18</w:t>
            </w:r>
          </w:p>
        </w:tc>
      </w:tr>
      <w:tr w:rsidR="00380DF0" w:rsidRPr="00380DF0" w14:paraId="3DC884D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DA95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624E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E38C62" w14:textId="4F014C0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7F62E2">
                <v:shape id="_x0000_i1213" type="#_x0000_t75" style="width:16.8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8D883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F35CB" w14:textId="43CE6B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6CBB" w14:textId="610E8D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B46C9" w14:textId="065B43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74272" w14:textId="7638AD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CD673" w14:textId="7757D1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BB4BE" w14:textId="7F1903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1DB5B" w14:textId="7D9C0E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EF20" w14:textId="66D972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A79E4" w14:textId="3EFEE6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2DC72" w14:textId="53EBB2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FD93C" w14:textId="14281E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D81C7" w14:textId="6234F1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8</w:t>
            </w:r>
          </w:p>
        </w:tc>
      </w:tr>
      <w:tr w:rsidR="00380DF0" w:rsidRPr="00380DF0" w14:paraId="3BA7A8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DD66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6BEC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429DB6" w14:textId="66F9F51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2F7720">
                <v:shape id="_x0000_i1214" type="#_x0000_t75" style="width:28.8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8FD6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EFBD1" w14:textId="241D02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F43C4" w14:textId="07E4E1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76A95" w14:textId="72BB16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8854" w14:textId="0E54BC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AF32E" w14:textId="63D643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FFE6F" w14:textId="2DEBA1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0B02D" w14:textId="438EDF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3B5F8" w14:textId="5B1828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8BC3E" w14:textId="48DA10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A657F" w14:textId="70B720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4A435" w14:textId="3C6830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C74C0" w14:textId="0419FE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80DF0" w:rsidRPr="00380DF0" w14:paraId="322529C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5791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461AB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3BAEF" w14:textId="0B88CD28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C480AB">
                <v:shape id="_x0000_i1215" type="#_x0000_t75" style="width:38.4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7263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0BE39" w14:textId="7443CB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E9927" w14:textId="67EDAC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63E2B" w14:textId="23FE58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BB8A9" w14:textId="6F8F55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7F85A" w14:textId="68C07D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F36B6" w14:textId="3BAD5D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2CFCA" w14:textId="04E8B9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A52E6" w14:textId="6F1352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B0537" w14:textId="533F8A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3E9A4" w14:textId="47B118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7308B" w14:textId="70173B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DF0A1" w14:textId="464A0F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BCEE3B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C18B1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1E797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E7DD3" w14:textId="6035D19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964DDC">
                <v:shape id="_x0000_i1216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DC5B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6006D" w14:textId="224358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B295E" w14:textId="0CA092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ED7D5" w14:textId="0733D3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AFAAC" w14:textId="6A3807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485E" w14:textId="0275A0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7F43F" w14:textId="75A4CE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1F446" w14:textId="4EA41B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4DDAC" w14:textId="08AD58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8EAD3" w14:textId="7D16A3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5643C" w14:textId="6887ED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34BDC" w14:textId="419DF9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1E65A" w14:textId="648A73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80DF0" w:rsidRPr="00380DF0" w14:paraId="6D1DAA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29A5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E760D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7B9165" w14:textId="307B952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6A6A43">
                <v:shape id="_x0000_i1217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58F6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A6536" w14:textId="2E899D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9B4E3" w14:textId="70606E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D5471" w14:textId="3E7E7D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D1CB7" w14:textId="15A651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34BA8" w14:textId="28A27D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A4831" w14:textId="7CA997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069AD" w14:textId="111A1D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2DE93" w14:textId="31DF04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1873E" w14:textId="53C2F7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E2732" w14:textId="799CD7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2828D" w14:textId="110889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74FCF" w14:textId="0F81DB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</w:tr>
      <w:tr w:rsidR="00380DF0" w:rsidRPr="00380DF0" w14:paraId="6A751E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BB16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719D7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2273C" w14:textId="5CFF529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5085DB1">
                <v:shape id="_x0000_i1218" type="#_x0000_t75" style="width:28.8pt;height:18.6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7F63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CCE5C" w14:textId="03C166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4C02" w14:textId="2D821A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9F21" w14:textId="734D78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26385" w14:textId="7E2365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0B771" w14:textId="2F05FC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A2086" w14:textId="13B5E6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E908A" w14:textId="4449D84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BF280" w14:textId="5FFAEB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2CF6D" w14:textId="38216B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418C" w14:textId="7520EE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B4D22" w14:textId="0B5D5B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AF0D0" w14:textId="1796ED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6</w:t>
            </w:r>
          </w:p>
        </w:tc>
      </w:tr>
      <w:tr w:rsidR="00380DF0" w:rsidRPr="00380DF0" w14:paraId="58312B2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2A692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109AC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E2160" w14:textId="20A3F96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08BF69">
                <v:shape id="_x0000_i1219" type="#_x0000_t75" style="width:18.6pt;height:18.6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3475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51BB2" w14:textId="141602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42087" w14:textId="2B6FE3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0C2F8" w14:textId="7E78BA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47B8A" w14:textId="789FBD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40FA2" w14:textId="2346C1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8A407" w14:textId="6C6935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962C7" w14:textId="1B3D87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F5C03" w14:textId="228780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9B242" w14:textId="434659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7FA4" w14:textId="7CD77F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5A579" w14:textId="725418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9E633" w14:textId="1F4322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158F4BC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1AED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5AC697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780B5" w14:textId="14A2A15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9A89D2D">
                <v:shape id="_x0000_i1220" type="#_x0000_t75" style="width:18.6pt;height:18.6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15E3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95D17" w14:textId="6DA195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54321" w14:textId="6B038A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018E" w14:textId="01EF26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1AA1C" w14:textId="4EB3E0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7C206" w14:textId="65C223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2F74" w14:textId="63D80E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855B9" w14:textId="72B44F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D794A" w14:textId="0A553F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2F8FC" w14:textId="0362E2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7AA4" w14:textId="0389AE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BCE08" w14:textId="53E548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BCFC9" w14:textId="1E095B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0AD3D42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AF19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F27DE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4D72A" w14:textId="5DC8AF3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8210BC">
                <v:shape id="_x0000_i1221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F54C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42D23" w14:textId="6812F1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45F32" w14:textId="39CE7A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4E5F1" w14:textId="414CB4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63428" w14:textId="36C786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BA1B3" w14:textId="1F8E38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7083A" w14:textId="2E0A6F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5563" w14:textId="615F5F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F9945" w14:textId="22CCC5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7D1E5" w14:textId="24B6A1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C1243" w14:textId="0D635E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56689" w14:textId="38286E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B7992" w14:textId="021A84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790CB2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E5DE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4D47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87F2D" w14:textId="7842A1C6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5AEA6D2">
                <v:shape id="_x0000_i1222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3AAE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2E2C" w14:textId="4E4FDC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53349" w14:textId="68D360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D6789" w14:textId="10262C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9E1D1" w14:textId="239674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8C9E6" w14:textId="5DF8F0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62E28" w14:textId="3228F3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597D0" w14:textId="681EC4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DD3E3" w14:textId="7F6B6D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696B1" w14:textId="575577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FB501" w14:textId="04CD07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FC3C0" w14:textId="489A22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5752B" w14:textId="5C34A0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5E89E48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B488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990D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6A4C7" w14:textId="1C976A3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27954D">
                <v:shape id="_x0000_i1223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C5F3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E145B" w14:textId="6A1086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FAA32" w14:textId="17090F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276A" w14:textId="5197F8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1F2E3" w14:textId="4E2642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BF16" w14:textId="2CCAC6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99EA" w14:textId="7A38F1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787A4" w14:textId="758446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B6C0E" w14:textId="6E7E7C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27E1" w14:textId="0589F9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FD7EE" w14:textId="192D6A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B7C3D" w14:textId="7E50B4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9DB2C" w14:textId="791AD1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0CE3469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FE13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F9ED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BEAB27" w14:textId="033D229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708F7B">
                <v:shape id="_x0000_i1224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8BE5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B4B99" w14:textId="14E68C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022AB" w14:textId="6BA723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EDE27" w14:textId="0615F5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4473" w14:textId="13750A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D826" w14:textId="0C274B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C2B0E" w14:textId="5A89CB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C9EA9" w14:textId="7360C7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FACC9" w14:textId="62D5E8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46A5D" w14:textId="433853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17FB3" w14:textId="62F8553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CD110" w14:textId="6BE9AF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4741" w14:textId="7EF4A0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80DF0" w:rsidRPr="00380DF0" w14:paraId="21B6B81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77DE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69EA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403C71" w14:textId="1E9A6F4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77C822B">
                <v:shape id="_x0000_i1225" type="#_x0000_t75" style="width:28.65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B662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1132" w14:textId="09CFC3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2AC1D" w14:textId="027D80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1C59A" w14:textId="23BDAB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8275" w14:textId="3E6F4B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7905B" w14:textId="4EA444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9C255" w14:textId="0EDC61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11776" w14:textId="37A132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DE8E0" w14:textId="3E1616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BBF80" w14:textId="707436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E8172" w14:textId="354DF4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8B420" w14:textId="0A9EEC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314ED" w14:textId="0DF5E4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</w:tr>
      <w:tr w:rsidR="00380DF0" w:rsidRPr="00380DF0" w14:paraId="1D9AAF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C21FA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531D2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950B59" w14:textId="4A5493C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D66E5B">
                <v:shape id="_x0000_i1226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E128C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727A6" w14:textId="2D3D67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E9B7" w14:textId="27A67B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AE63A" w14:textId="38E505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0342" w14:textId="450581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CB9B0" w14:textId="7F3465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966A" w14:textId="181681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3358C" w14:textId="3266EE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A4248" w14:textId="31E6B2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D98E7" w14:textId="7A4ABD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F9A1B" w14:textId="2067CE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7BC86" w14:textId="49768A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83BCC" w14:textId="639E22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BE662F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6B87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E9BA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D5E58D" w14:textId="35265F51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485D0C">
                <v:shape id="_x0000_i1227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43F8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691DD" w14:textId="449E74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68102" w14:textId="0DF295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00CA3" w14:textId="2E5CBF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173B2" w14:textId="372331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0737E" w14:textId="5C228D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B7E1F" w14:textId="349B2E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21A78" w14:textId="4054F8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E31B5" w14:textId="16D742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5B001" w14:textId="5B23D7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DDE1" w14:textId="090B7E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5FC30" w14:textId="18F1BD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86778" w14:textId="0CEDB2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</w:tr>
      <w:tr w:rsidR="00380DF0" w:rsidRPr="00380DF0" w14:paraId="0F4C470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FD86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CCC6A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CA366" w14:textId="5A59EBE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3A0EE2">
                <v:shape id="_x0000_i1228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5272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C6F6A" w14:textId="15F7D6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B2AB3" w14:textId="5FF9F4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CBCC" w14:textId="133468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48D9" w14:textId="5CA667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B6A59" w14:textId="76EFCF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BB70B" w14:textId="68F032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9EB40" w14:textId="61C208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2D050" w14:textId="6BDD03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E73A3" w14:textId="18C9ED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7279B" w14:textId="15A3460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734A8" w14:textId="33C234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BF895" w14:textId="3C551D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7556BE45" w14:textId="38D21327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4" w:name="_Toc112762793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ХБК в зоне деятельности ЕТО ООО "Тверская генерация"</w:t>
      </w:r>
      <w:bookmarkEnd w:id="164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18F63008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CE5D3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DA120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6F20EE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32798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6D00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A865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52F9A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3FF27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518D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D7D67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4C4B1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E93E0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FD141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F9959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DBC9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69DAA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7D2377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9D63F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1007D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0A9807" w14:textId="400D799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A52F1F">
                <v:shape id="_x0000_i1229" type="#_x0000_t75" style="width:13.35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77303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18892" w14:textId="3BC275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113BE" w14:textId="2E3158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F3D88" w14:textId="362AD0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87E9E" w14:textId="237F64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E6909" w14:textId="694016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05EDA" w14:textId="5AB325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B034" w14:textId="25B7FE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BA104" w14:textId="1EA229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0665" w14:textId="4E21F9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B38EB" w14:textId="086A51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35C3F" w14:textId="71D37C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6C4AA" w14:textId="596A85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</w:tr>
      <w:tr w:rsidR="00380DF0" w:rsidRPr="00380DF0" w14:paraId="37AC40C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3267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6CCD7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D1D63" w14:textId="4AE7AA8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8F8B82">
                <v:shape id="_x0000_i1230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D2B2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E00C" w14:textId="6688B2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8F484" w14:textId="253165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942B8" w14:textId="730AD7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173B9" w14:textId="02013D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142D1" w14:textId="0494B0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381F" w14:textId="574BBC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EE231" w14:textId="0F8DC2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83EFA" w14:textId="4C6FB1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4DA1C" w14:textId="73EE5C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01D1E" w14:textId="1A70CB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9E389" w14:textId="743D51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ADE3A" w14:textId="6F653E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023060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3E90E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49A9A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DA323" w14:textId="33D74C7B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8E13C69">
                <v:shape id="_x0000_i1231" type="#_x0000_t75" style="width:28.8pt;height:18.6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8562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DC0E1" w14:textId="1A1330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D3FC0" w14:textId="6D3062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34B37" w14:textId="744067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96C1A" w14:textId="65DA00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4E34E" w14:textId="7757EB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11A94" w14:textId="030199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56154" w14:textId="6F60AC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3AAE1" w14:textId="6AC58C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F71FF" w14:textId="37B3B1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53202" w14:textId="03B7F7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C3FA2" w14:textId="43A9A1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1F994" w14:textId="5D9FD0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</w:tr>
      <w:tr w:rsidR="00380DF0" w:rsidRPr="00380DF0" w14:paraId="444FF5A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0489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E4AA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240D63" w14:textId="19E6AFF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EBF36E">
                <v:shape id="_x0000_i1232" type="#_x0000_t75" style="width:18.6pt;height:17.4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28BC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9DC1C" w14:textId="571005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E178E" w14:textId="1CB43C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A8651" w14:textId="498DDD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FA233" w14:textId="626A79C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E5106" w14:textId="29CEF2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72C80" w14:textId="033CFA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2CB65" w14:textId="5560C9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1B190" w14:textId="7D277D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5EA48" w14:textId="6F0D1A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9A77F" w14:textId="64C0A9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B76BA" w14:textId="4E2628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66AE7" w14:textId="28F99A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</w:tr>
      <w:tr w:rsidR="00380DF0" w:rsidRPr="00380DF0" w14:paraId="0E44C83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8F404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A1203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D713C" w14:textId="28FB158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A9DF634">
                <v:shape id="_x0000_i1233" type="#_x0000_t75" style="width:29.4pt;height:18.6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DFED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7259F" w14:textId="0AAD89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B2D97" w14:textId="3E7DCE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0B1C0" w14:textId="7B771F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FFFEB" w14:textId="23F2ED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9CD3C" w14:textId="39918C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3622B" w14:textId="1FBC72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9F0A1" w14:textId="1B7890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0FE44" w14:textId="7B4ED9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7763C" w14:textId="1B0660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F9544" w14:textId="5EA246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E37C2" w14:textId="126CE5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DD017" w14:textId="769C16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F3FD9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0BE5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3E95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2AF296" w14:textId="7DB6948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5DFCC3">
                <v:shape id="_x0000_i1234" type="#_x0000_t75" style="width:35.4pt;height:18.6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951B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1930E" w14:textId="5D1B63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3604B" w14:textId="7ED01A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1FFC7" w14:textId="109253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E49AA" w14:textId="588C3E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CC677" w14:textId="174C7D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6968D" w14:textId="6C8352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A7877" w14:textId="0507A6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C2D85" w14:textId="119C3B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B1B4F" w14:textId="3197F0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3974B" w14:textId="2CF59B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FD9D0" w14:textId="65521A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3B191" w14:textId="19E1C7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</w:tr>
      <w:tr w:rsidR="00380DF0" w:rsidRPr="00380DF0" w14:paraId="3A45DFE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8AA45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CF391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E8DAF" w14:textId="33A7BB76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A63E0F">
                <v:shape id="_x0000_i1235" type="#_x0000_t75" style="width:18.6pt;height:18.6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E5A5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F820" w14:textId="05A217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7BDC4" w14:textId="3664FA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7CF63" w14:textId="5AD7DD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BD1DE" w14:textId="2648B3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F27BD" w14:textId="4E26F5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43B53" w14:textId="47B264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4CBCD" w14:textId="21B3D3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B397D" w14:textId="0ACBA4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924DD" w14:textId="4175A5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7EB75" w14:textId="596369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0B1AE" w14:textId="55D3FF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D59AC" w14:textId="4109A9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</w:tr>
      <w:tr w:rsidR="00380DF0" w:rsidRPr="00380DF0" w14:paraId="496876E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B27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32550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5B443C" w14:textId="51DD801E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0DD627">
                <v:shape id="_x0000_i1236" type="#_x0000_t75" style="width:28.8pt;height:18.6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560E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4479B" w14:textId="2AA548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BC12D" w14:textId="21CA1F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EBA35" w14:textId="62357F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A5B72" w14:textId="395EF6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2F63D" w14:textId="0B2C97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D431F" w14:textId="48C12B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E89C" w14:textId="35B02E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C752D" w14:textId="42EAC3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80449" w14:textId="435E1A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1C31" w14:textId="0C35EA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B5C11" w14:textId="0B63E9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7D0F7" w14:textId="130C3F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865D8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79B8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712D8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A98CD" w14:textId="0B9DD2A3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586B36B">
                <v:shape id="_x0000_i1237" type="#_x0000_t75" style="width:29.4pt;height:18.6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4AA0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B4879" w14:textId="57EAF5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82EE4" w14:textId="6BDABC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B87A4" w14:textId="417971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F7BDD" w14:textId="6B00AE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FACAB" w14:textId="142E5B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FFEBA" w14:textId="517B704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00E9" w14:textId="078EA9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BAE3A" w14:textId="06F976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7E122" w14:textId="2B3C42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484C9" w14:textId="41CF79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6C5AC" w14:textId="4F6482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34BB" w14:textId="5DE3D6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</w:tr>
      <w:tr w:rsidR="00380DF0" w:rsidRPr="00380DF0" w14:paraId="4EA5E62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41D00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5806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AB67DA" w14:textId="1B604C20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33C02D">
                <v:shape id="_x0000_i1238" type="#_x0000_t75" style="width:18.6pt;height:17.4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BE2D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A71B5" w14:textId="08A84B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8DC2F" w14:textId="3B71FC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3D016" w14:textId="1EF936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2D41B" w14:textId="59BDD7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FC9CE" w14:textId="630BBC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DADF1" w14:textId="544827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6C2AE" w14:textId="6F20DA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755AA" w14:textId="5A5FE2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E4D67" w14:textId="2B7841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C1899" w14:textId="3F7FC7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8778E" w14:textId="241E2E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F517D" w14:textId="34E5B9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5B7EF37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7B336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70742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3CAD1" w14:textId="7DB98E0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32BE40">
                <v:shape id="_x0000_i1239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8699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70857" w14:textId="6C062B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60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C694" w14:textId="43AFCB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9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9CE7D" w14:textId="4A1346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92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3907D" w14:textId="607381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AE7A6" w14:textId="4A481C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595C8" w14:textId="4B8D35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008A0" w14:textId="035BD1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75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7BC58" w14:textId="74771E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19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23C1" w14:textId="18CD78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19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58E43" w14:textId="1D8E93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19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F7E13" w14:textId="01B4AC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19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481A9" w14:textId="0B5C2C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200</w:t>
            </w:r>
          </w:p>
        </w:tc>
      </w:tr>
      <w:tr w:rsidR="00380DF0" w:rsidRPr="00380DF0" w14:paraId="5856071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E98C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8233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C1122" w14:textId="401CBA2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A7B6CD">
                <v:shape id="_x0000_i1240" type="#_x0000_t75" style="width:16.8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A0D8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0AFF" w14:textId="6A2855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39926" w14:textId="285D93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72FB5" w14:textId="28E12E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DF19F" w14:textId="61B182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2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B2373" w14:textId="71F185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3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BBF94" w14:textId="59A798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6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7192" w14:textId="0D836D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6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EE1F5" w14:textId="061330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9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277A" w14:textId="294625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9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A6B5C" w14:textId="031718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9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5B73" w14:textId="280FCB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9,5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21901" w14:textId="00F76F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6,74</w:t>
            </w:r>
          </w:p>
        </w:tc>
      </w:tr>
      <w:tr w:rsidR="00380DF0" w:rsidRPr="00380DF0" w14:paraId="0E458E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5BD5D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8D34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D5F92" w14:textId="687D55A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CA6B25">
                <v:shape id="_x0000_i1241" type="#_x0000_t75" style="width:28.8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8840A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50DA0" w14:textId="2F8789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88D7D" w14:textId="7DAFB8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8D07E" w14:textId="593A31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37B0B" w14:textId="2896D4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425D7" w14:textId="3D728C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A8F0" w14:textId="6E94D5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9AE2B" w14:textId="5ED0AB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B7D31" w14:textId="0642F4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E84EA" w14:textId="51BCCD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BCC3" w14:textId="531DAC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F2E59" w14:textId="348141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FE4C" w14:textId="5DCC90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</w:tr>
      <w:tr w:rsidR="00380DF0" w:rsidRPr="00380DF0" w14:paraId="72F653F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5F23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9FBBF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BD16F" w14:textId="66D64058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1ECE1F">
                <v:shape id="_x0000_i1242" type="#_x0000_t75" style="width:38.4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E83B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ED43A" w14:textId="0BCE5E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06E04" w14:textId="071D5B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96B17" w14:textId="0C4F2B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E30D1" w14:textId="544AC5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38523" w14:textId="538CF6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766EE" w14:textId="61E6CD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4A2CA" w14:textId="6E6A86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5C931" w14:textId="07C727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44446" w14:textId="7E3818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C2BCB" w14:textId="491E8C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8AF9D" w14:textId="33FC6B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5DB9A" w14:textId="75A6E7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9E295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F632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C88E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C810C" w14:textId="2CAD70D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29E7C6">
                <v:shape id="_x0000_i1243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F8A9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5A065" w14:textId="1F1B0F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72A18" w14:textId="6C264E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6A7AB" w14:textId="149666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B39DD" w14:textId="68F521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7BF1B" w14:textId="1F0F1C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B5742" w14:textId="21BA8C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F60E8" w14:textId="0CA164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58DA1" w14:textId="268769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74229" w14:textId="33D942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1595" w14:textId="30DBD9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2C42E" w14:textId="7D376E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CE463" w14:textId="52855C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</w:tr>
      <w:tr w:rsidR="00380DF0" w:rsidRPr="00380DF0" w14:paraId="308CDA6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7E95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0EC9E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477F7" w14:textId="1D862E2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414657D">
                <v:shape id="_x0000_i1244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AF86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94231" w14:textId="614C0F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D2E69" w14:textId="3DF89C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5F76" w14:textId="05881F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D3298" w14:textId="52279E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ACD75" w14:textId="54E946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8CBFC" w14:textId="144479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64B28" w14:textId="22005F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DF162" w14:textId="036218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20AC1" w14:textId="6541A6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352E5" w14:textId="228F20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011A8" w14:textId="67CD40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2142E" w14:textId="4841AD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1%</w:t>
            </w:r>
          </w:p>
        </w:tc>
      </w:tr>
      <w:tr w:rsidR="00380DF0" w:rsidRPr="00380DF0" w14:paraId="5B4AC59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2F23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32FCB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4BFD2" w14:textId="3F1A6AD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2B2440">
                <v:shape id="_x0000_i1245" type="#_x0000_t75" style="width:28.8pt;height:18.6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0FAF3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6EE1" w14:textId="1AA05D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7736C" w14:textId="153284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3CD3A" w14:textId="4E0E3F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FF7D" w14:textId="13A71A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A3AF3" w14:textId="0CBAC8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43C44" w14:textId="74A763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DB31" w14:textId="54B31C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D9C26" w14:textId="765EFA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C443B" w14:textId="34B808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270F7" w14:textId="131F3F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46BEE" w14:textId="30D039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D45C6" w14:textId="3F2A3B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4</w:t>
            </w:r>
          </w:p>
        </w:tc>
      </w:tr>
      <w:tr w:rsidR="00380DF0" w:rsidRPr="00380DF0" w14:paraId="449319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B646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97E43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AE42D" w14:textId="345C892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F0C258">
                <v:shape id="_x0000_i1246" type="#_x0000_t75" style="width:18.6pt;height:18.6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0762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8DE8" w14:textId="523AC1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DF204" w14:textId="33313B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8382" w14:textId="02C6DA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3D60A" w14:textId="21C017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6FFE0" w14:textId="614355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2D75F" w14:textId="6F24C5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D0453" w14:textId="70C041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BA018" w14:textId="1AA3B2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99E8D" w14:textId="150B9A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434EE" w14:textId="7925A0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60A8" w14:textId="337F18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BF0D7" w14:textId="2DEEB4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1173BDC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5786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29A0E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0F67D4" w14:textId="595DA97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CB1126">
                <v:shape id="_x0000_i1247" type="#_x0000_t75" style="width:18.6pt;height:18.6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F380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498A5" w14:textId="397FE5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0A557" w14:textId="7A8784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3EBAC" w14:textId="3BEF3E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50312" w14:textId="644A3B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39E5C" w14:textId="0EEA0F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EFA93" w14:textId="445D92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FBA5D" w14:textId="54BC8A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D370F" w14:textId="6013A0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619E9" w14:textId="6BF366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CC2DA" w14:textId="73C0C1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C22C7" w14:textId="44C0D4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F040" w14:textId="34AF13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3AE079C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4AF7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0D6F0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A56B5" w14:textId="2FB09DE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81413D">
                <v:shape id="_x0000_i1248" type="#_x0000_t75" style="width:35.4pt;height:18.6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D49C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51478" w14:textId="3B98A7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EEEA5" w14:textId="6A6A19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632D6" w14:textId="0366B5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94889" w14:textId="1645DC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6EEF" w14:textId="1131CD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CA562" w14:textId="3EAB19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18348" w14:textId="44F910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6438A" w14:textId="21FEBB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9CBA5" w14:textId="446D5D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6297F" w14:textId="32AB8B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2BB96" w14:textId="7A2592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34A26" w14:textId="0E6FE1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3C580DA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ACCFA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776B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8208AD" w14:textId="798A79D1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BCF832">
                <v:shape id="_x0000_i1249" type="#_x0000_t75" style="width:35.4pt;height:18.6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37F2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2F999" w14:textId="75336C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E6662" w14:textId="50E83C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A848F" w14:textId="7856EC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C3C50" w14:textId="39AC1A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2A525" w14:textId="1A7239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85B5" w14:textId="2B0481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467F6" w14:textId="66F228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54832" w14:textId="7314CF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F7B5B" w14:textId="005A68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C400D" w14:textId="276E5F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22571" w14:textId="506318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3170D" w14:textId="04A877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50313C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FFDB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5CEC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A1B41" w14:textId="73EE82F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DA166B8">
                <v:shape id="_x0000_i1250" type="#_x0000_t75" style="width:18.6pt;height:18.6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4759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FE7B1" w14:textId="4E03ED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82FDE" w14:textId="07C211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24D3" w14:textId="3B185F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E8FF1" w14:textId="310B1D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4C97E" w14:textId="1286DF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2E8C6" w14:textId="5B46FC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8D377" w14:textId="4D61C9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54669" w14:textId="3B7046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AFD3E" w14:textId="5D48A8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1F7DC" w14:textId="476564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E7F92" w14:textId="17D437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0FD45" w14:textId="435D92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E0F941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E5EF8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3519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E844B" w14:textId="4C10D87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DA34814">
                <v:shape id="_x0000_i1251" type="#_x0000_t75" style="width:18.6pt;height:18.6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61B0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8611E" w14:textId="77B9DD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299DC" w14:textId="30673E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55E39" w14:textId="03DD1E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6740" w14:textId="54F2E2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20B72" w14:textId="04FA88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DDE5F" w14:textId="1A52B3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8A0B4" w14:textId="71C0B1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9EA16" w14:textId="085509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63FE2" w14:textId="415E36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D9E8A" w14:textId="566493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7DB03" w14:textId="6B8D54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9FBD9" w14:textId="27DC8C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</w:tr>
      <w:tr w:rsidR="00380DF0" w:rsidRPr="00380DF0" w14:paraId="695DB0D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2060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9E578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05165" w14:textId="46580C9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9279D1">
                <v:shape id="_x0000_i1252" type="#_x0000_t75" style="width:28.65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F85D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EE744" w14:textId="52F662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B0B32" w14:textId="51402C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978CC" w14:textId="25ED55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F8DB" w14:textId="1D057E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6E616" w14:textId="76E1FA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5D5FF" w14:textId="564D01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F8928" w14:textId="6340FE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D7E33" w14:textId="4F79C9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F4CFC" w14:textId="0E3973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92CF2" w14:textId="4D1B023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E321B" w14:textId="2030D3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508C2" w14:textId="0C3EB3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1</w:t>
            </w:r>
          </w:p>
        </w:tc>
      </w:tr>
      <w:tr w:rsidR="00380DF0" w:rsidRPr="00380DF0" w14:paraId="25E0941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7564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5673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47946" w14:textId="4826AD4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C79CFD3">
                <v:shape id="_x0000_i1253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CD4E4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1613E" w14:textId="5C72E9B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C8B2D" w14:textId="3F7C2A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3F65E" w14:textId="1972A7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56C1" w14:textId="5E8FBD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00573" w14:textId="4B712A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DF6BA" w14:textId="4F681B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116A" w14:textId="67F30B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BF329" w14:textId="7219D5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C5C36" w14:textId="64216C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6840" w14:textId="713E81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E108D" w14:textId="06010F6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DDEFF" w14:textId="71B8C8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0CA31B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DD35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208D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DA4EE9" w14:textId="27239DD9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8D1321">
                <v:shape id="_x0000_i1254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237E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885E5" w14:textId="58F26C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57343" w14:textId="6736ECE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3BFB5" w14:textId="412B99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E71F2" w14:textId="40BB5A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64009" w14:textId="6E9A33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35B0E" w14:textId="2CA9D2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9145C" w14:textId="0A074A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ED307" w14:textId="54B270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2A9ED" w14:textId="5CA432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DE901" w14:textId="223648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0813C" w14:textId="179057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ACBA4" w14:textId="176FB9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</w:tr>
      <w:tr w:rsidR="00380DF0" w:rsidRPr="00380DF0" w14:paraId="5697771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5C740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C1CD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4A4376" w14:textId="3BF1435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6AB010">
                <v:shape id="_x0000_i1255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ACEE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11165" w14:textId="34244E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52BA1" w14:textId="6FF4F4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79475" w14:textId="235E3F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72599" w14:textId="71C9CFC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A10EF" w14:textId="66361E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87D0F" w14:textId="453EE5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2994B" w14:textId="1904EC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9B00" w14:textId="6CE68B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A3727" w14:textId="63802D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2993B" w14:textId="476D54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D198A" w14:textId="484ACA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9AA4F" w14:textId="78540C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6B0C7536" w14:textId="6B55D62A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5" w:name="_Toc112762794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ОКБ</w:t>
      </w:r>
      <w:r w:rsidRPr="00380DF0">
        <w:t xml:space="preserve"> в зоне деятельности ЕТО ООО "Тверская генерация"</w:t>
      </w:r>
      <w:bookmarkEnd w:id="165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9AAC0F8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F97F0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8BAE8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B3293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41EBD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01796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9B96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FBA28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96E73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31F2F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42C57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9E816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D7537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A8D5A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19BCD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E550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C0CD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367C9FE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B9B91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DAC4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C5DC61" w14:textId="16C4F7F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33515B">
                <v:shape id="_x0000_i1256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A459D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7151" w14:textId="601D5E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F7D5" w14:textId="61CED8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38430" w14:textId="575487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30F29" w14:textId="60E8EE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97D1F" w14:textId="63117F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1F74F" w14:textId="314FB9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84DE" w14:textId="5A8760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F32A" w14:textId="168489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8D24" w14:textId="759390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73B8" w14:textId="39096C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24B48" w14:textId="39A4C1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F0981" w14:textId="00949A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</w:tr>
      <w:tr w:rsidR="00380DF0" w:rsidRPr="00380DF0" w14:paraId="6240748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F85D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E348F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835FA3" w14:textId="6DC6987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FFA76B">
                <v:shape id="_x0000_i1257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8DCA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52CC2" w14:textId="5FE859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2FCA0" w14:textId="6FABE7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3A33" w14:textId="30DE6C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F9995" w14:textId="5FF377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3C7E9" w14:textId="1A37AA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92D3A" w14:textId="64A3C0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90661" w14:textId="792929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677E8" w14:textId="3B3884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2A965" w14:textId="024645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949CF" w14:textId="5CD98E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17B06" w14:textId="21387C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965BB" w14:textId="0F0D3A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7324B2F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31E5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0758F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AA306" w14:textId="571D22D2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7E068B1">
                <v:shape id="_x0000_i1258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D003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EDCBB" w14:textId="097ADE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6D117" w14:textId="49A739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0536B" w14:textId="2F457F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D17A6" w14:textId="1838EC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104BD" w14:textId="5ADD66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F7A70" w14:textId="7AAE02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8E1DF" w14:textId="00A622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DF0EB" w14:textId="009161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03718" w14:textId="644C7A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E77C0" w14:textId="650E7E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4C708" w14:textId="780906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6648" w14:textId="0D3875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</w:tr>
      <w:tr w:rsidR="00380DF0" w:rsidRPr="00380DF0" w14:paraId="63BBE36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F2B3A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E1F1BE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3E017" w14:textId="65E69C1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8E5F30">
                <v:shape id="_x0000_i1259" type="#_x0000_t75" style="width:18.6pt;height:17.4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8929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BB811" w14:textId="49EDB8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13387" w14:textId="3FC61A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2833C" w14:textId="2DEED2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14952" w14:textId="3E03F6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6B54B" w14:textId="3921E5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5C44D" w14:textId="64771D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B7CE" w14:textId="48AB58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04129" w14:textId="705BFA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0AE3F" w14:textId="139591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4D07" w14:textId="6BF529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CCA79" w14:textId="373469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0885B" w14:textId="70C24F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</w:tr>
      <w:tr w:rsidR="00380DF0" w:rsidRPr="00380DF0" w14:paraId="37FDD0E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F9F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2CDA7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8200A" w14:textId="086AA6E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5910B48">
                <v:shape id="_x0000_i1260" type="#_x0000_t75" style="width:29.4pt;height:18.6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1E51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E8BCF" w14:textId="696D85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3F9E" w14:textId="29B0F47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6BCF" w14:textId="04A01B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BE09E" w14:textId="0D5770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4EBBB" w14:textId="6E8D31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45914" w14:textId="39A13A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9F636" w14:textId="79412C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733F6" w14:textId="54421E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12824" w14:textId="07A80C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DBF0D" w14:textId="550138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24A0" w14:textId="2AEDAA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4CBDE" w14:textId="7AAA45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E5DD72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3EB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A3F6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1E94FB" w14:textId="48461F32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F774BB">
                <v:shape id="_x0000_i1261" type="#_x0000_t75" style="width:35.4pt;height:18.6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616C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3E572" w14:textId="713551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3682" w14:textId="2586F6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5E8E0" w14:textId="45B409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3B670" w14:textId="26D681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AB118" w14:textId="0E24AF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8A75B" w14:textId="307BD2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92C65" w14:textId="194881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8EC77" w14:textId="0D8B9A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47FE7" w14:textId="3FBE84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B7F42" w14:textId="0AEC82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DE59C" w14:textId="2E5653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7B53" w14:textId="40CCF1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</w:tr>
      <w:tr w:rsidR="00380DF0" w:rsidRPr="00380DF0" w14:paraId="58E6122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12B46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9F9BB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5ECEA" w14:textId="04961D12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F985FD">
                <v:shape id="_x0000_i1262" type="#_x0000_t75" style="width:18.6pt;height:18.6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E90B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AAA7" w14:textId="115C32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6BC83" w14:textId="1913B8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A9A05" w14:textId="24A874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3A701" w14:textId="6D8511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AAE80" w14:textId="250946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35DF" w14:textId="6FDC08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08FE5" w14:textId="674911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CFC9D" w14:textId="79326F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3E442" w14:textId="1EE9FE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88DEC" w14:textId="11C79E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95752" w14:textId="322B50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D4A8" w14:textId="42AA5A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380DF0" w:rsidRPr="00380DF0" w14:paraId="5F2936D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2B22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8D85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10D9F" w14:textId="7E76C6C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EE55190">
                <v:shape id="_x0000_i1263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4828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12362" w14:textId="1C5872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71715" w14:textId="083723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D481C" w14:textId="466B8A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43EF3" w14:textId="269A28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FD5E2" w14:textId="0321AA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FE43" w14:textId="3DA705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35543" w14:textId="4B98B8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ACE2B" w14:textId="3CF8F5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437EF" w14:textId="35E9CD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2D6D2" w14:textId="656B29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7E7AC" w14:textId="5B2A010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597F" w14:textId="757537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62BF7E3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926C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0756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3FE13" w14:textId="2A510F0D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D0F4ED">
                <v:shape id="_x0000_i1264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7181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ECA4" w14:textId="2CD407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D065A" w14:textId="5D2268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7C12" w14:textId="0C04B6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9930F" w14:textId="2BE133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B7C18" w14:textId="79933C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46FCC" w14:textId="208FAB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1BF19" w14:textId="42AEA9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D01B0" w14:textId="41AEC6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6B472" w14:textId="6907D8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56EC0" w14:textId="6D16D1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A6D2" w14:textId="1F5EBF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B5DB" w14:textId="10F310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380DF0" w:rsidRPr="00380DF0" w14:paraId="1BED55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A780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B48D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E503BD" w14:textId="127F6381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CEEDA2">
                <v:shape id="_x0000_i1265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CD61F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542B0" w14:textId="57C12D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C259E" w14:textId="290016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BE369" w14:textId="0365B8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FF1CA" w14:textId="70624A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802A" w14:textId="05DD77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A46B" w14:textId="1C3254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0A2EA" w14:textId="51CFCB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6E991" w14:textId="2BC541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B0B35" w14:textId="496EB8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9DE8C" w14:textId="37A10B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8915" w14:textId="38453F8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6DDF1" w14:textId="53A2B1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1C070C5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0E9C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45C0C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015668" w14:textId="5978256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947C7B">
                <v:shape id="_x0000_i1266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5C8B8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9947" w14:textId="238424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0D76" w14:textId="1F6909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4B73" w14:textId="1BACC4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A3DB1" w14:textId="4E077C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D6AA5" w14:textId="103042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97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11062" w14:textId="2686CC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E74A4" w14:textId="1C5DA7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D86C6" w14:textId="4FDF5B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859E8" w14:textId="46BA58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DFC69" w14:textId="75D25C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92DE6" w14:textId="223DD9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29DA9" w14:textId="39CAAE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</w:tr>
      <w:tr w:rsidR="00380DF0" w:rsidRPr="00380DF0" w14:paraId="0523EA9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195C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B351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1096D" w14:textId="1E384336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C8ECFC">
                <v:shape id="_x0000_i1267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3726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92D51" w14:textId="2F9222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C49FB" w14:textId="144EDE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ED596" w14:textId="30B429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4A633" w14:textId="0A9632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B52D" w14:textId="3F1D48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6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B5BD8" w14:textId="6163C5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F6385" w14:textId="4BAAA6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9B2B8" w14:textId="6CD08E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A08AD" w14:textId="18090D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816E" w14:textId="2E5B49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135B9" w14:textId="7F2DDF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6CF19" w14:textId="1DD2FD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</w:tr>
      <w:tr w:rsidR="00380DF0" w:rsidRPr="00380DF0" w14:paraId="7ACB9B1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EA998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0127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A0BA24" w14:textId="4CA504A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F697B1E">
                <v:shape id="_x0000_i1268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1D44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9F33A" w14:textId="424B0A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B177" w14:textId="53D206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90150" w14:textId="3B414E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4729" w14:textId="538032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AB55A" w14:textId="782021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C2625" w14:textId="03B66E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03B5F" w14:textId="08B76F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294DC" w14:textId="003C0B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A499" w14:textId="1A954DC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851E8" w14:textId="6CD5FF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B0054" w14:textId="68A92E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8888F" w14:textId="3D5944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</w:tr>
      <w:tr w:rsidR="00380DF0" w:rsidRPr="00380DF0" w14:paraId="0E41FF9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A4DB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58ACD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AC266" w14:textId="78BAFA99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C3770D">
                <v:shape id="_x0000_i1269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09A6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F321" w14:textId="24A4D1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2748" w14:textId="61FDDC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BDD62" w14:textId="631315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8C57B" w14:textId="6E2015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CC118" w14:textId="5FDAF6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8A584" w14:textId="6E2358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26CBB" w14:textId="5CFB37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2091F" w14:textId="2C9E51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48CCE" w14:textId="50B113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A8A8F" w14:textId="3445D6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273FB" w14:textId="763B99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82A78" w14:textId="677B8B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841ED4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7B82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F5CCB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7C84A" w14:textId="0F2F156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37651E">
                <v:shape id="_x0000_i1270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B9221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1CE42" w14:textId="09AB3C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2A4BF" w14:textId="094298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72D5F" w14:textId="5ADB8B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46444" w14:textId="338AB4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73482" w14:textId="6B35E3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634B7" w14:textId="0D6924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15A5A" w14:textId="15ACD3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3EA90" w14:textId="224157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752C" w14:textId="3FB891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DF12D" w14:textId="26B41A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A1D2B" w14:textId="667B93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DE1F2" w14:textId="2DC371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</w:tr>
      <w:tr w:rsidR="00380DF0" w:rsidRPr="00380DF0" w14:paraId="3B60C18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37EFD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F8F66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1AB73" w14:textId="44C6E77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9D4E06">
                <v:shape id="_x0000_i1271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B596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1CF09" w14:textId="3DDF16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06775" w14:textId="325FCF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DCF84" w14:textId="20B92A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ED6E4" w14:textId="7AB30E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BDCC" w14:textId="4251F8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C1433" w14:textId="5DB7B1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FC13F" w14:textId="6B17C1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543C2" w14:textId="095A24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55A52" w14:textId="623FBD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6C48B" w14:textId="4256A2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EF0A7" w14:textId="109AA8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2D636" w14:textId="183EDB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7%</w:t>
            </w:r>
          </w:p>
        </w:tc>
      </w:tr>
      <w:tr w:rsidR="00380DF0" w:rsidRPr="00380DF0" w14:paraId="0CC084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CB97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942C9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FDB07" w14:textId="13750A0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C01F15">
                <v:shape id="_x0000_i1272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24F2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043A" w14:textId="3E7DE6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31C96" w14:textId="7EF4D3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C4F2E" w14:textId="115146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66363" w14:textId="76143A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B857" w14:textId="01111E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FA03F" w14:textId="08C00E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6509" w14:textId="4AE7D0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D413" w14:textId="3A424A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FB386" w14:textId="1C22F4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6CE41" w14:textId="03F8D6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384C1" w14:textId="7C4A1F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8C4BD" w14:textId="42B5CE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47</w:t>
            </w:r>
          </w:p>
        </w:tc>
      </w:tr>
      <w:tr w:rsidR="00380DF0" w:rsidRPr="00380DF0" w14:paraId="479C16F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221A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C1E45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12A22" w14:textId="71FCD05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BFF3E8">
                <v:shape id="_x0000_i1273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A15F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AA197" w14:textId="53C8CD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60268" w14:textId="598455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746FD" w14:textId="44CFFC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B57BD" w14:textId="7A1918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1C2DA" w14:textId="2FDEE6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D1331" w14:textId="1544C1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60B26" w14:textId="09C539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6B487" w14:textId="6E3E68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88578" w14:textId="6B2BE9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5320C" w14:textId="0EB77D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DCE19" w14:textId="30455D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889D2" w14:textId="702961A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7D2732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A5EE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883F0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5D6D7" w14:textId="05BF54D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3DD273">
                <v:shape id="_x0000_i1274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FC8E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14BE" w14:textId="7E94A0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9A29" w14:textId="26D7B4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1E845" w14:textId="3C27C6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85C96" w14:textId="5D09AA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49ED7" w14:textId="56EF50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E685B" w14:textId="35E438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66B7D" w14:textId="0F5B31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65A9F" w14:textId="38961D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F7927" w14:textId="7204BB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9C84" w14:textId="3A9115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C5B82" w14:textId="6B038A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F3EC0" w14:textId="01DD9E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3B59DEB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FADA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76730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7C1B1" w14:textId="5292E0CB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22F161">
                <v:shape id="_x0000_i1275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E573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52131" w14:textId="2E0F44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71577" w14:textId="1AB42F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5DB6" w14:textId="0D82B5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ABCAD" w14:textId="6A836F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4FD1C" w14:textId="4F67B8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EF7DD" w14:textId="591040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780D9" w14:textId="5F78FF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6DB13" w14:textId="3FFE8A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F445D" w14:textId="230A95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832C" w14:textId="681E46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AEB3A" w14:textId="6C837F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EB68" w14:textId="0BB00A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2EACD8E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27FA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A7193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ED84E" w14:textId="69755F4B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3539B2F">
                <v:shape id="_x0000_i1276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3CEED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AB62" w14:textId="7B8217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2C36B" w14:textId="48CB0A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F9A2B" w14:textId="306DC4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A233D" w14:textId="7E290B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96CE" w14:textId="07ACC3F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426CA" w14:textId="09E6A6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0F7F0" w14:textId="709EEE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482E2" w14:textId="1C26D5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E09FF" w14:textId="18D5CD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232B5" w14:textId="5D3E3A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03701" w14:textId="375B31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CE65" w14:textId="4076FE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0CC61B7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9D21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CD6A5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76397E" w14:textId="6A045EC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99BD6B">
                <v:shape id="_x0000_i1277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86A2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DD3D5" w14:textId="3011F2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44E8C" w14:textId="3B9A67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6253A" w14:textId="2D9291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F1023" w14:textId="6AE856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0878" w14:textId="6E4C38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0EA2A" w14:textId="7D20A7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42FC9" w14:textId="68C1C0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2CC1" w14:textId="6C0C6C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3AFD2" w14:textId="33AA5F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CDE9B" w14:textId="2A163A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4DFE9" w14:textId="31D9B4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ED45E" w14:textId="07E1A1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5FCCC52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8DE9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FA3A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5962E" w14:textId="61BB304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489CFC">
                <v:shape id="_x0000_i1278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F471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81B0C" w14:textId="75F2EC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26A56" w14:textId="0358D7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629F4" w14:textId="024852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43EC6" w14:textId="2B900F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8F032" w14:textId="50BACE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385D6" w14:textId="29A0D4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203C9" w14:textId="1A09F4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813D5" w14:textId="0AF05F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DA134" w14:textId="42883D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E2507" w14:textId="7FA728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F4EEB" w14:textId="4AC0D9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34AE4" w14:textId="635956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380DF0" w:rsidRPr="00380DF0" w14:paraId="7AA1D79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B5199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4030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144A4E" w14:textId="3D3D83C5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CC7F54">
                <v:shape id="_x0000_i1279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35F5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E4222" w14:textId="755309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BF9E7" w14:textId="0DA5F3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EEDCF" w14:textId="3273D4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5DE56" w14:textId="20B0B7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F75A9" w14:textId="366C09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1CE4D" w14:textId="69A8E2C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44E32" w14:textId="0F11E2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88F0F" w14:textId="3C27AD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50373" w14:textId="59328C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213D1" w14:textId="034E4B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F05E1" w14:textId="6DB594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1511E" w14:textId="6A0BED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</w:tr>
      <w:tr w:rsidR="00380DF0" w:rsidRPr="00380DF0" w14:paraId="67B9310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7D6A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1A93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49A4F" w14:textId="2C59CD4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03FEFB">
                <v:shape id="_x0000_i1280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30BCE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C2C5B" w14:textId="66A3E2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E869C" w14:textId="383B0A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EE9B5" w14:textId="4C1323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8B932" w14:textId="153625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57122" w14:textId="59470B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1E125" w14:textId="159A01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72054" w14:textId="502B88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03931" w14:textId="311680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EDE3F" w14:textId="473F12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101BC" w14:textId="59B6FE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C640A" w14:textId="5C5690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685D6" w14:textId="7FED30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EE347E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B45B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CE6BB3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6934A" w14:textId="157F4D02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13C686F">
                <v:shape id="_x0000_i1281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4D288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8375B" w14:textId="496999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08203" w14:textId="732CF4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92C5" w14:textId="1EA229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355C7" w14:textId="4E1C9B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6E56" w14:textId="3A95F4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BB82E" w14:textId="25D323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57582" w14:textId="2FF790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9C9ED" w14:textId="476B19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470CD" w14:textId="72B5A7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82AEF" w14:textId="3DE91E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3F116" w14:textId="3341AF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49FCE" w14:textId="79FBF1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</w:tr>
      <w:tr w:rsidR="00380DF0" w:rsidRPr="00380DF0" w14:paraId="3913EF1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A26E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28E42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851DF" w14:textId="6F6307C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8F7AB3">
                <v:shape id="_x0000_i1282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C99C5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FCEFD" w14:textId="516154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46C6B" w14:textId="1DFEE8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01AA9" w14:textId="571D1C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BC4C6" w14:textId="12D755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8B1AD" w14:textId="69E62E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1A35" w14:textId="3E897A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B2D5C" w14:textId="3B355E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7EE8C" w14:textId="097ED6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75FAE" w14:textId="620799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E628F" w14:textId="589259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0BAD" w14:textId="0177B4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4ABE9" w14:textId="686335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6B09A24B" w14:textId="77777777" w:rsidR="00866D5E" w:rsidRDefault="00866D5E" w:rsidP="00380DF0">
      <w:pPr>
        <w:pStyle w:val="afffa"/>
        <w:spacing w:before="240" w:after="0" w:line="240" w:lineRule="auto"/>
        <w:ind w:firstLine="0"/>
        <w:contextualSpacing w:val="0"/>
      </w:pPr>
    </w:p>
    <w:p w14:paraId="5080D47C" w14:textId="19805355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6" w:name="_Toc112762795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Школы № 2</w:t>
      </w:r>
      <w:r w:rsidRPr="00380DF0">
        <w:t xml:space="preserve"> в зоне деятельности ЕТО ООО "Тверская генерация"</w:t>
      </w:r>
      <w:bookmarkEnd w:id="166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A0D62A9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96481C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lastRenderedPageBreak/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D4466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9DA86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530A4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BD435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D57B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ABE68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B755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5CEF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4DD50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F2F8F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45D9C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C043B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F1B1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22DC6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6D2AB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2DD80DD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8ECAA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02548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714DF4" w14:textId="02658582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7FBCFF4">
                <v:shape id="_x0000_i1283" type="#_x0000_t75" style="width:14.4pt;height:17.4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C8691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4CDA8" w14:textId="33C017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27D54" w14:textId="6B4C05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EA414" w14:textId="5E7EAF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985AE" w14:textId="3D15CB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A4C22" w14:textId="082A99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B229" w14:textId="655B08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A8166" w14:textId="70656E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2E9DE" w14:textId="7E56E3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2ABE3" w14:textId="66630D1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8ECD2" w14:textId="00FA89A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21E77" w14:textId="26803C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77D8B" w14:textId="2091D9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</w:tr>
      <w:tr w:rsidR="00380DF0" w:rsidRPr="00380DF0" w14:paraId="18F4AE7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7005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F4D549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71688" w14:textId="5513C92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903A27">
                <v:shape id="_x0000_i1284" type="#_x0000_t75" style="width:23.4pt;height:18.6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181E0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8681" w14:textId="165E57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5DC07" w14:textId="3C524B0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6D83B" w14:textId="3C160D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20131" w14:textId="350152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4594B" w14:textId="0EBEFB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64FD" w14:textId="4FCD2C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FDE7" w14:textId="0D35C6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13F0B" w14:textId="630259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C3E57" w14:textId="6C256B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9C64" w14:textId="728789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B438" w14:textId="54A21A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AA6FB" w14:textId="69E0A6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4313FDF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60FC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82B7F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977AF" w14:textId="7306FDB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F67C30">
                <v:shape id="_x0000_i1285" type="#_x0000_t75" style="width:27.6pt;height:18.6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1588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E18B9" w14:textId="6A6626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73756" w14:textId="6BF0AF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2DF0C" w14:textId="0B9B43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8C0D" w14:textId="5E8C0F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AD82" w14:textId="3E419C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D2574" w14:textId="762015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282B9" w14:textId="47F1635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DB3CB" w14:textId="127CE2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7629E" w14:textId="5C170A9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0224" w14:textId="7AFE8E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20881" w14:textId="129FA6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D1D26" w14:textId="11C4BD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</w:tr>
      <w:tr w:rsidR="00380DF0" w:rsidRPr="00380DF0" w14:paraId="67C23BA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01D6C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9A3E8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E9D89" w14:textId="0246890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470B116">
                <v:shape id="_x0000_i1286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E636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8C0C2" w14:textId="43972E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7B802" w14:textId="19CF0E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ADCED" w14:textId="3772EE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A2C6A" w14:textId="4F26DF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6C0D0" w14:textId="215823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FD163" w14:textId="4D5A0A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BD66" w14:textId="12494F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EC441" w14:textId="217669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BAF0F" w14:textId="56AC79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783D4" w14:textId="31BAFA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92A63" w14:textId="6D39360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C1805" w14:textId="46D9B1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</w:tr>
      <w:tr w:rsidR="00380DF0" w:rsidRPr="00380DF0" w14:paraId="5B91882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651B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A15ED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7F845" w14:textId="485A70F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AA53B7">
                <v:shape id="_x0000_i1287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1C3A5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8170B" w14:textId="2876E1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8D43E" w14:textId="73B6EB9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320CB" w14:textId="4B7890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F684" w14:textId="6B4911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71FF0" w14:textId="6D403A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108EF" w14:textId="540E8F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0B55B" w14:textId="4DAA30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A39B4" w14:textId="151053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47978" w14:textId="2E61805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4CA96" w14:textId="6D8668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95BD" w14:textId="58667B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944CF" w14:textId="6E9850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60D506D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1EB0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436795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97D65" w14:textId="619E008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57E8416">
                <v:shape id="_x0000_i1288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C635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C87D5" w14:textId="6451EF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3ADD4" w14:textId="3657A7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06160" w14:textId="5BCB9E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48507" w14:textId="2D89E3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03F9F" w14:textId="1DF574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5AE0C" w14:textId="6C733B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E2CC" w14:textId="1BBC5A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356D1" w14:textId="23F75B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67E4B" w14:textId="6374AD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7F270" w14:textId="0E3395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CA1CF" w14:textId="6BFC2D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843FD" w14:textId="446CDF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</w:tr>
      <w:tr w:rsidR="00380DF0" w:rsidRPr="00380DF0" w14:paraId="03F42B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36BD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FC46B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16B6A" w14:textId="0B3187E7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92CF90">
                <v:shape id="_x0000_i1289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29D4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933A4" w14:textId="1FB8CB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EFBE9" w14:textId="0F64F2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2F19D" w14:textId="2EB342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BD0F3" w14:textId="2DFD1C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BEDF8" w14:textId="6247718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507F4" w14:textId="69DB9F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EF2B6" w14:textId="297E74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1E624" w14:textId="733AD82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6CB7F" w14:textId="338438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8781" w14:textId="727E0D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1477" w14:textId="68D2EF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DE056" w14:textId="7F36A4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</w:tr>
      <w:tr w:rsidR="00380DF0" w:rsidRPr="00380DF0" w14:paraId="397E710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7475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B8B842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1AC26" w14:textId="7D43E136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2EECEC">
                <v:shape id="_x0000_i1290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5DE0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4BE63" w14:textId="6E4131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8CD1C" w14:textId="5604FE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16971" w14:textId="189993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6C55A" w14:textId="56BB36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DFB78" w14:textId="67216A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4F06E" w14:textId="07FE71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86A87" w14:textId="4763C1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B8A39" w14:textId="58FD29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263A0" w14:textId="032B40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4F6CD" w14:textId="2D50529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CCBBF" w14:textId="7D7CAC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3DD9" w14:textId="32FBCF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71AB5B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38A3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9A23F0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1A4B9" w14:textId="5E453C0D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394CD5">
                <v:shape id="_x0000_i1291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934B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F17E" w14:textId="015884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B5965" w14:textId="3BE924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163CF" w14:textId="7A1D79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F009A" w14:textId="57D7E17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6C5EC" w14:textId="0FF204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3CE7E" w14:textId="529CB9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596DC" w14:textId="618232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93CA8" w14:textId="5AE503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8BE7D" w14:textId="1ED645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0A9DC" w14:textId="1D294B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13EB3" w14:textId="54446F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F5ACD" w14:textId="60842C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</w:tr>
      <w:tr w:rsidR="00380DF0" w:rsidRPr="00380DF0" w14:paraId="11CCEE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DDAF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685F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DD960" w14:textId="5549424C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75FF7">
                <v:shape id="_x0000_i1292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B91BC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A99D3" w14:textId="49B0F0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FDE9" w14:textId="2417CF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88759" w14:textId="408030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D218B" w14:textId="10D91C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CC4E2" w14:textId="742CA2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A07D1" w14:textId="6F6ADF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A9E1D" w14:textId="720D4B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996C" w14:textId="03156B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AAABD" w14:textId="67CFA1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4DAB7" w14:textId="2374E3A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79851" w14:textId="564D86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B1C64" w14:textId="7734B0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52FAA2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F3F9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6629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51D8B5" w14:textId="6F85773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48EA610">
                <v:shape id="_x0000_i1293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3701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0287A" w14:textId="3B5D6E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DAF67" w14:textId="0A6B5C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EF83" w14:textId="53BC24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76069" w14:textId="73C4DF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8499" w14:textId="62CDE5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D9D00" w14:textId="0FF897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E46A" w14:textId="4ECA44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3810F" w14:textId="40B0AE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B1263" w14:textId="5522F2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D360F" w14:textId="38CCC3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FABF9" w14:textId="227532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55715" w14:textId="0516EF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</w:tr>
      <w:tr w:rsidR="00380DF0" w:rsidRPr="00380DF0" w14:paraId="2D1AAEB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8516D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98AF6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D85A5" w14:textId="3068AB7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5372D2">
                <v:shape id="_x0000_i1294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CB72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B0D16" w14:textId="5BE008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EE7E" w14:textId="3CA560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72805" w14:textId="2F7DF3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73642" w14:textId="0DE7ED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2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97824" w14:textId="15A172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2C1CA" w14:textId="6DBB1A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12B83" w14:textId="3DF154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F2538" w14:textId="6E3D3C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3AD15" w14:textId="3E4A1C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3F35F" w14:textId="3C2356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C36D7" w14:textId="32A9DC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099D7" w14:textId="39803D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3,96</w:t>
            </w:r>
          </w:p>
        </w:tc>
      </w:tr>
      <w:tr w:rsidR="00380DF0" w:rsidRPr="00380DF0" w14:paraId="304F508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E562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B4F8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6237D" w14:textId="0D92CB2B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176BE4">
                <v:shape id="_x0000_i1295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DC568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FEA34" w14:textId="07C393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8CE71" w14:textId="74FD18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A123" w14:textId="2CABFD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9E9F" w14:textId="5D2B0F3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00A9C" w14:textId="57F3C0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3DC23" w14:textId="3D3FAE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0FFE8" w14:textId="4F14A4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65546" w14:textId="65FF84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25125" w14:textId="168361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FD5CE" w14:textId="4950A6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FFBF" w14:textId="361AE66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54045" w14:textId="4106BE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</w:tr>
      <w:tr w:rsidR="00380DF0" w:rsidRPr="00380DF0" w14:paraId="5EB1803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17DD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4CA4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60589D" w14:textId="6440FDB2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A99834">
                <v:shape id="_x0000_i1296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4449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5E18" w14:textId="3AB542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19C61" w14:textId="56BE48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91106" w14:textId="5D00F0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F0093" w14:textId="0813C2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5E8BD" w14:textId="7909AC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E4C44" w14:textId="033C89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0899F" w14:textId="4470AF0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C6617" w14:textId="31F8761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54537" w14:textId="23D839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D260C" w14:textId="3911DE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976BF" w14:textId="7D8AE2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D55CD" w14:textId="542EAB9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EFB4A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FFF9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C2BC0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748EE" w14:textId="0F1C7EE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8CC4269">
                <v:shape id="_x0000_i1297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F5A6A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84158" w14:textId="1D791E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FA888" w14:textId="4A9467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41E6" w14:textId="3A649F6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9DBE3" w14:textId="41433E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56A4F" w14:textId="4BCA54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C202E" w14:textId="2C144C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B697D" w14:textId="21CBAC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AC603" w14:textId="1DAD396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B469E" w14:textId="1980E1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F9F4" w14:textId="0060F3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20EAF" w14:textId="2257B4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A31F4" w14:textId="19BDEA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</w:tr>
      <w:tr w:rsidR="00380DF0" w:rsidRPr="00380DF0" w14:paraId="75BE521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37AA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6491C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9AC74" w14:textId="58060EE3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E4F133">
                <v:shape id="_x0000_i1298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9AF4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678DC" w14:textId="25D9A3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754A1" w14:textId="29582F3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93FB" w14:textId="3718BCA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7E8D0" w14:textId="4B09504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B4B3A" w14:textId="3F5A24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DDD7" w14:textId="0049CC4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85EEB" w14:textId="2A2EE63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E20BC" w14:textId="6442695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A8B16" w14:textId="62D091B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6AD13" w14:textId="7672E2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A82D3" w14:textId="305B20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9B916" w14:textId="32EA69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</w:tr>
      <w:tr w:rsidR="00380DF0" w:rsidRPr="00380DF0" w14:paraId="248BE17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5F1E2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15B9F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8CA1E9" w14:textId="5A55385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4FCC16">
                <v:shape id="_x0000_i1299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C254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03458" w14:textId="65D92D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4FC7F" w14:textId="57B8B5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75686" w14:textId="6405E68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F29F9" w14:textId="516A5F4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A0063" w14:textId="78D504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DA204" w14:textId="1F202B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D5B4F" w14:textId="302F97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48FBC" w14:textId="2CE114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F551" w14:textId="51E52C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EBFC" w14:textId="5FF8E4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6E7EF" w14:textId="6A6F47F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C76F2" w14:textId="4A29D7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2</w:t>
            </w:r>
          </w:p>
        </w:tc>
      </w:tr>
      <w:tr w:rsidR="00380DF0" w:rsidRPr="00380DF0" w14:paraId="596B30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4FA2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0E84C9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8F732" w14:textId="1B4D731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CE8191">
                <v:shape id="_x0000_i1300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033C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E0685" w14:textId="4231D05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F7E1" w14:textId="0C135D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E4B3A" w14:textId="5E05F96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8DDC5" w14:textId="263E9F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07F0C" w14:textId="4B70D7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6B6D7" w14:textId="42FFCE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13AE3" w14:textId="6A9C53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CD5C7" w14:textId="0A4791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21FCA" w14:textId="76AC682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A62D3" w14:textId="4F244C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DF558" w14:textId="3E989E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A0FC1" w14:textId="0014BE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1C605F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A293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7AD70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7F10D" w14:textId="5EBF297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EA799AB">
                <v:shape id="_x0000_i1301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0748E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597B3" w14:textId="36E902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5B35" w14:textId="24140F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CEE67" w14:textId="309DCA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29959" w14:textId="30661D2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19A16" w14:textId="587911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2505" w14:textId="379B554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6015D" w14:textId="5D2460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F30BD" w14:textId="578CC1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A857" w14:textId="4DF7882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FD7BC" w14:textId="2C2FBD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44819" w14:textId="3E9415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ECA36" w14:textId="520C11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096AFFA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78CC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1FF91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3E8E8" w14:textId="1F49557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62D34A4">
                <v:shape id="_x0000_i1302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AE84B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E612F" w14:textId="340179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31D0B" w14:textId="378F3C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E0815" w14:textId="0D0A15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0CB4" w14:textId="56DDC4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57FD" w14:textId="14BE34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75D4" w14:textId="5FECF7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15AA" w14:textId="20E10B6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5F7D2" w14:textId="747E3C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0FDB2" w14:textId="29D40C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1574E" w14:textId="46F09C1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F0350" w14:textId="17A0CF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EBB7A" w14:textId="0F344E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6D1C943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DD81D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CA80A7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649F4" w14:textId="6F7044E4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DED9B6C">
                <v:shape id="_x0000_i1303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FF3D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9CBDB" w14:textId="64C140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611C" w14:textId="64C7254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02CC4" w14:textId="46ED2F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21A84" w14:textId="1454F7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02673" w14:textId="1AADD05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E438" w14:textId="191E20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2F508" w14:textId="33DA3C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F390D" w14:textId="565DB41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C9F61" w14:textId="63D2AC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B4F96" w14:textId="2442A5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9175E" w14:textId="2BD004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23DE1" w14:textId="665643D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11CAB17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6ED3A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BA873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1D87F" w14:textId="1D3AE85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94317A">
                <v:shape id="_x0000_i1304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B244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9A39" w14:textId="167618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B308E" w14:textId="4B9C8E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2AC1A" w14:textId="500C96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1264F" w14:textId="0DF603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75567" w14:textId="31FD2A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42CCD" w14:textId="5856B4A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7B340" w14:textId="115D12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484FA" w14:textId="3A8B77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E45DB" w14:textId="1384F0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AD6FF" w14:textId="6E0C49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6D8D1" w14:textId="68735B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89E38" w14:textId="2C89F5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55D3DF5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0639D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E65F6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E79C68" w14:textId="6EBF9058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87C5E4">
                <v:shape id="_x0000_i1305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82A6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EBAF5" w14:textId="439AF0B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71C2C" w14:textId="2A1224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0B5A6" w14:textId="15130C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59033" w14:textId="16D91A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9C7C6" w14:textId="21EB52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1C934" w14:textId="5BD5B9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944E" w14:textId="314A9F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62199" w14:textId="16CE1D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92F8" w14:textId="7C4F5B4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0A44" w14:textId="0B6D4BB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881D5" w14:textId="7AFFA4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9ABE2" w14:textId="3C5A3C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0</w:t>
            </w:r>
          </w:p>
        </w:tc>
      </w:tr>
      <w:tr w:rsidR="00380DF0" w:rsidRPr="00380DF0" w14:paraId="4F0DA4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B9ED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870B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936E8" w14:textId="17241D6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2CBB8E">
                <v:shape id="_x0000_i1306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0C4A0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1EAE1" w14:textId="6CD4A50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C93E0" w14:textId="34CD0F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E5EC" w14:textId="39DCA1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E57CB" w14:textId="602D60F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ABE0C" w14:textId="47ED51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987C9" w14:textId="7651D6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AF10C" w14:textId="3CA710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E610E" w14:textId="7034FA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E2E20" w14:textId="3B7431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C6BE1" w14:textId="73902C7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33994" w14:textId="7D07DC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4CE5C" w14:textId="3193B4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</w:tr>
      <w:tr w:rsidR="00380DF0" w:rsidRPr="00380DF0" w14:paraId="2BCB4DE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77E5D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BA8BF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7F7B6" w14:textId="31A27FA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3B9A7D">
                <v:shape id="_x0000_i1307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70CC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244AD" w14:textId="0A8ED0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16988" w14:textId="23E9C0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A413A" w14:textId="597A1F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181A" w14:textId="3D2583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629B" w14:textId="633B6E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A0E2" w14:textId="7A1D69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9F05E" w14:textId="5553F7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72023" w14:textId="1152A8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8BE52" w14:textId="2B1551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474D" w14:textId="6BF18D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E2406" w14:textId="2CDEC1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8C5DB" w14:textId="78BA9D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CC7FF5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98877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5116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8690B" w14:textId="1A9EEE33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1563B5">
                <v:shape id="_x0000_i1308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2845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AEF8B" w14:textId="2A2C2E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4725A" w14:textId="7C0565F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3ABC7" w14:textId="7626D87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1DD45" w14:textId="4B4BAF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249BB" w14:textId="319643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33E1C" w14:textId="6CB834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29456" w14:textId="71D1A9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16AC0" w14:textId="136EE6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3AD6" w14:textId="2083B9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323F1" w14:textId="78781E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6CC96" w14:textId="3341CA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6FE2" w14:textId="7DF6135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</w:tr>
      <w:tr w:rsidR="00380DF0" w:rsidRPr="00380DF0" w14:paraId="622484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B054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5F40B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02AE1" w14:textId="5E0A2D3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D413D9">
                <v:shape id="_x0000_i1309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9CE4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A8FA0" w14:textId="6451A9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491D7" w14:textId="2BE667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BBF18" w14:textId="412FA2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DB54" w14:textId="5B765FA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F6A9" w14:textId="674044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A6BC" w14:textId="278D59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03F28" w14:textId="74B1FF5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3B89A" w14:textId="6B9CB8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DA1F9" w14:textId="7671B7C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B7F83" w14:textId="03A3F6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784F5" w14:textId="442629A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45F9B" w14:textId="0719BBF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2CFDCDBE" w14:textId="2F48595A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7" w:name="_Toc112762796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Школы № 24</w:t>
      </w:r>
      <w:r w:rsidRPr="00380DF0">
        <w:t xml:space="preserve"> в зоне деятельности ЕТО ООО "Тверская генерация"</w:t>
      </w:r>
      <w:bookmarkEnd w:id="167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2538A5C8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CABA7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60CCF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A3CFC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662FE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477B8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5A5A4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475CF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C7636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3C315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3CC94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3060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C2FC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11C2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F2464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80107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03FE1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80DF0" w:rsidRPr="00380DF0" w14:paraId="2F598F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CBE2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899F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18705A" w14:textId="045E13C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9EF1750">
                <v:shape id="_x0000_i1310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B06D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206EC" w14:textId="0DAA67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07B00" w14:textId="5D55A3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BA517" w14:textId="397F06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92106" w14:textId="593B880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4A977" w14:textId="5BDE3AE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5FC3F" w14:textId="778678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AB156" w14:textId="7CD8E63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20FC8" w14:textId="2805DE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40F79" w14:textId="0443DE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2680F" w14:textId="3AC3D3D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EBC6C" w14:textId="05A1E1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F652F" w14:textId="2E5E610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</w:tr>
      <w:tr w:rsidR="00380DF0" w:rsidRPr="00380DF0" w14:paraId="0A6DD7A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ED4E4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11891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8488B" w14:textId="1E0E3A4D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CA7D7CB">
                <v:shape id="_x0000_i1311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3DC7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E2850" w14:textId="75BC76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3F70" w14:textId="5A2A21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4BE8" w14:textId="1D667E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7E12A" w14:textId="001049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60FF3" w14:textId="0BE9FC4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EDBAF" w14:textId="2A800C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E8C88" w14:textId="0D5D46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233F2" w14:textId="4E763D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F8C07" w14:textId="29307D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BBC77" w14:textId="443A9B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9E57D" w14:textId="1770B6D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5D876" w14:textId="5A234A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2BCCC3D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6B84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90FE7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B3F804" w14:textId="2D23D5C0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6FB29B">
                <v:shape id="_x0000_i1312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EAF4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64FEB" w14:textId="16DB7B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4B527" w14:textId="7D20CDD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5749" w14:textId="6E8541E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F5540" w14:textId="093D95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647E6" w14:textId="1AA4039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11F9E" w14:textId="21296C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6BACE" w14:textId="4D3445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3279" w14:textId="6956CD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22A4C" w14:textId="42153A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D4D07" w14:textId="4377EC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0A77C" w14:textId="6AAAE1E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624C0" w14:textId="38A8C63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</w:tr>
      <w:tr w:rsidR="00380DF0" w:rsidRPr="00380DF0" w14:paraId="5B9B4C6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23D7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7CCBB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FB18E" w14:textId="39B9A69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6E852B5">
                <v:shape id="_x0000_i1313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6B3D0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D280" w14:textId="3DC9E6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53A83" w14:textId="05AC16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28E67" w14:textId="35E6B8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DE4F3" w14:textId="6F3989C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52ED1" w14:textId="0D68C5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20162" w14:textId="0771AB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BF760" w14:textId="2ECAE9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F17E" w14:textId="397104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663E3" w14:textId="3FC7766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D1B5" w14:textId="621517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3E937" w14:textId="5E3BB5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6C25D" w14:textId="33A815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80DF0" w:rsidRPr="00380DF0" w14:paraId="49655C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E73A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382AB4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CB359A" w14:textId="59BAF4B6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E29EC">
                <v:shape id="_x0000_i1314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4123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C77F7" w14:textId="525E311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31559" w14:textId="028D185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D046" w14:textId="79EBA0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0D836" w14:textId="5F6C4DF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34DBC" w14:textId="58F6E97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9EF06" w14:textId="136889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3AF30" w14:textId="2C7F117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4C7DD" w14:textId="21CD3A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433D8" w14:textId="5959666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58EAE" w14:textId="55B9E6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F7F4D" w14:textId="57C0B3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3A1DB" w14:textId="16BE9C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37FA646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C48CA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156BC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92C9C" w14:textId="594D75DA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B47B73E">
                <v:shape id="_x0000_i1315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12CF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801AF" w14:textId="298DBDE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889E" w14:textId="3DBB99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6DA69" w14:textId="6106D34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5ACC8" w14:textId="5DE484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26F29" w14:textId="22C066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776D" w14:textId="4A36C8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549EB" w14:textId="32A3D6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1947C" w14:textId="526914A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4A43" w14:textId="2449A2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FD7DD" w14:textId="37DDC1E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905EF" w14:textId="516577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59B0F" w14:textId="3C9A615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80DF0" w:rsidRPr="00380DF0" w14:paraId="7C57F92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A3748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578EA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08CA80" w14:textId="69D79541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8DCBFD">
                <v:shape id="_x0000_i1316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4D79E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B4262" w14:textId="099494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E4F71" w14:textId="241C78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A7179" w14:textId="733A2C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01D7A" w14:textId="19BDF3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7A82A" w14:textId="274181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B1ABD" w14:textId="17238C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DA971" w14:textId="49E2B3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A134A" w14:textId="190BEC1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2E36A" w14:textId="796D24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11B4" w14:textId="6B30062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30912" w14:textId="2C69BC4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FD9EC" w14:textId="6F6982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380DF0" w:rsidRPr="00380DF0" w14:paraId="000480B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EB69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ED1B0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AF0DD3" w14:textId="2AAD1B0A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42AB29">
                <v:shape id="_x0000_i1317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23D0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C2C9B" w14:textId="3DB6DE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801EA" w14:textId="2B90A9D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E2C0C" w14:textId="67CF6F1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CB17B" w14:textId="1BE6DA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1B5D0" w14:textId="026A31D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8EF9D" w14:textId="3F0784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D2809" w14:textId="1E6E9E0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5BE7B" w14:textId="14B1A8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94D06" w14:textId="7E98DE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CBEF0" w14:textId="49963B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5DC45" w14:textId="237352D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03029" w14:textId="1A3EC8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7FD3E4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AD50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5A701D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8BEDB0" w14:textId="3B99D7D0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31F53B">
                <v:shape id="_x0000_i1318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2A5B0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29FBD" w14:textId="75AFAB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6F618" w14:textId="6F543C0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BC7CA" w14:textId="0D9088A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C7EC0" w14:textId="7CD8397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77AF2" w14:textId="0E21D4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45EAB" w14:textId="42F4B57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0AE45" w14:textId="40E281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A7956" w14:textId="4CA1354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DC424" w14:textId="5F86B0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A6223" w14:textId="4D3C5C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39002" w14:textId="1FB21C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9EE1" w14:textId="0EFF645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380DF0" w:rsidRPr="00380DF0" w14:paraId="7190AEC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F1AC4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2CB6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325EE0" w14:textId="7FB004A1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E4E5F6F">
                <v:shape id="_x0000_i1319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E8825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9EC4C" w14:textId="76B7FE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B1F4A" w14:textId="0BBB5D8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C2123" w14:textId="2DFEF98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31F4" w14:textId="29B682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92965" w14:textId="59CADA9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5D3AB" w14:textId="563036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62801" w14:textId="12BA25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982E3" w14:textId="0A3DBC6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EEDBE" w14:textId="7D717C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38377" w14:textId="05C3415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4638" w14:textId="2EADF7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DB1F4" w14:textId="630752F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80DF0" w:rsidRPr="00380DF0" w14:paraId="5EB6ABD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E4A5B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C7704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2B513A" w14:textId="4BB0807E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0CA8B2">
                <v:shape id="_x0000_i1320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7D41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07522" w14:textId="2B0717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A8013" w14:textId="4A295BF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05A4E" w14:textId="2FBA88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5307D" w14:textId="221BE13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1F032" w14:textId="229B19A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87E44" w14:textId="3333D1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0B0D8" w14:textId="65E66CE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D4CE0" w14:textId="53EBD9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AF156" w14:textId="19F804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9406B" w14:textId="5ACD572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909FD" w14:textId="12946EE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0DC77" w14:textId="637016B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</w:tr>
      <w:tr w:rsidR="00380DF0" w:rsidRPr="00380DF0" w14:paraId="606BDF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EBB63E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B3F85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0805F" w14:textId="25C69EF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3509D1">
                <v:shape id="_x0000_i1321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9990C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47B5" w14:textId="5E2479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8EF9A" w14:textId="3856B3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CC2BC" w14:textId="713669A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76D53" w14:textId="4F7F112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A10DA" w14:textId="58C263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52CDF" w14:textId="347ABC3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75143" w14:textId="639415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408C" w14:textId="43114DF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A0019" w14:textId="09E7EF3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26C45" w14:textId="21D0001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0347C" w14:textId="439F81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A5357" w14:textId="592A0A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</w:tr>
      <w:tr w:rsidR="00380DF0" w:rsidRPr="00380DF0" w14:paraId="7AA9D91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64B37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5134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05B3D" w14:textId="6DE9620B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CB81ACF">
                <v:shape id="_x0000_i1322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8F69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91157" w14:textId="3CDA566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B1491" w14:textId="1F32C31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0CFF8" w14:textId="7972BF8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7605E" w14:textId="422AF2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8D8FC" w14:textId="04B2F68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8DF24" w14:textId="60A94DE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52645" w14:textId="5A1E3F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9F5C4" w14:textId="5580A8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62BBA" w14:textId="43D5CA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8825F" w14:textId="7BCE1A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E3D78" w14:textId="2CE637C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8FEF5" w14:textId="16F5E3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</w:tr>
      <w:tr w:rsidR="00380DF0" w:rsidRPr="00380DF0" w14:paraId="4ED1090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A2A4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41D2F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5093E8" w14:textId="7EC17A16" w:rsidR="00380DF0" w:rsidRPr="00380DF0" w:rsidRDefault="008A5DB1" w:rsidP="00380DF0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CA80F2">
                <v:shape id="_x0000_i1323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6DA42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011EA" w14:textId="7233A6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F2C2" w14:textId="4275F18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CD186" w14:textId="41BE9E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EC6E0" w14:textId="48E3EBB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0629F" w14:textId="6AD6FB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42475" w14:textId="546F38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8D46" w14:textId="49CDEA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37824" w14:textId="7BBB8E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4E262" w14:textId="655961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D9342" w14:textId="30FEBCC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713A8" w14:textId="379CDE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9F537" w14:textId="18028EE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63B41A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537D4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8CCD3" w14:textId="77777777" w:rsidR="00380DF0" w:rsidRPr="00380DF0" w:rsidRDefault="00380DF0" w:rsidP="00380DF0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D6ACEB" w14:textId="6E2F579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B2A34B">
                <v:shape id="_x0000_i1324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48D49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D0228" w14:textId="3530F1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8B42B" w14:textId="31ADED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7DDD" w14:textId="788CA3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D2927" w14:textId="4665F3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9AE8" w14:textId="504C6E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372AD" w14:textId="1F2681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319C2" w14:textId="234C6FD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00930" w14:textId="466BD4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D2484" w14:textId="31C489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D0FD" w14:textId="5BC960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46F79" w14:textId="5777C23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54E93" w14:textId="2863C2B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</w:tr>
      <w:tr w:rsidR="00380DF0" w:rsidRPr="00380DF0" w14:paraId="63D6B1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5CC96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A6435C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31850" w14:textId="42388F5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D576BA">
                <v:shape id="_x0000_i1325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785A2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760A4" w14:textId="163148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31837" w14:textId="7BC029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4EF5D" w14:textId="1612EDC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FA684" w14:textId="6F3809A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3E6B9" w14:textId="53D77E9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74011" w14:textId="0D2084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1A591" w14:textId="3379C9F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979E7" w14:textId="6245083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65EAB" w14:textId="0D59859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AB875" w14:textId="3E65E6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367E7" w14:textId="6639C99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5C517" w14:textId="51F784A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</w:tr>
      <w:tr w:rsidR="00380DF0" w:rsidRPr="00380DF0" w14:paraId="6EA9B4B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F047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3C401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3CF41" w14:textId="58B6473F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506EC4">
                <v:shape id="_x0000_i1326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2D817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8BE47" w14:textId="1FA858C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86E0D" w14:textId="1863866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2D4C5" w14:textId="3D28777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960B5" w14:textId="547BB3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FE31C" w14:textId="289D24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87D77" w14:textId="2F92AAD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22554" w14:textId="28B029E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F0552" w14:textId="094582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BF3BA" w14:textId="4A9A15F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217B6" w14:textId="144993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4859A" w14:textId="65A2D50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6084F" w14:textId="32D2E15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0</w:t>
            </w:r>
          </w:p>
        </w:tc>
      </w:tr>
      <w:tr w:rsidR="00380DF0" w:rsidRPr="00380DF0" w14:paraId="6188E8C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695A3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27813A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958761" w14:textId="1564CAA4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300164F">
                <v:shape id="_x0000_i1327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77100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E1E4" w14:textId="5F1B3C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E050" w14:textId="32E993B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E39E5" w14:textId="45D57C5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0086C" w14:textId="2A102F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FBF05" w14:textId="49ED0C2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00DF6" w14:textId="25F84E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9B38" w14:textId="41E6452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368C4" w14:textId="39F8C06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71499" w14:textId="16FA800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E12E9" w14:textId="230E0DA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872F8" w14:textId="6D2F28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F9DE2" w14:textId="452D8B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80DF0" w:rsidRPr="00380DF0" w14:paraId="34E319C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7EA7F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CBE4CD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55E12" w14:textId="169A48E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F367102">
                <v:shape id="_x0000_i1328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6AAF6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971B6" w14:textId="7F44DB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C44DC" w14:textId="0FA61D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7B6C" w14:textId="72CDAE6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DAD5C" w14:textId="57A841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9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07511" w14:textId="6CD7E40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7F46E" w14:textId="31530A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8DEFB" w14:textId="59B663B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EED71" w14:textId="451CB4D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7F2F8" w14:textId="7952162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11C03" w14:textId="5D29FB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C8C1D" w14:textId="2EB031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F307" w14:textId="386C363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80DF0" w:rsidRPr="00380DF0" w14:paraId="6BA1AB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FBC29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22976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D9963" w14:textId="15EF5C2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DA7B59F">
                <v:shape id="_x0000_i1329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25F2D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A370F" w14:textId="2A67CDB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F2212" w14:textId="6B4ADB9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B14C2" w14:textId="31D7E77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3903" w14:textId="42D8449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D619" w14:textId="7DCCCFD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544CA" w14:textId="354F3E2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CCCB4" w14:textId="3C105B8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5EEA2" w14:textId="5A93F91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07D24" w14:textId="79C810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A213" w14:textId="0B3263C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F7E22" w14:textId="27299B6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69FEB" w14:textId="023AE8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80DF0" w:rsidRPr="00380DF0" w14:paraId="7BEC08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853C6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29AEF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EB204" w14:textId="4CD9D395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439EA2E">
                <v:shape id="_x0000_i1330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0329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F331" w14:textId="28ECBD7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E64B5" w14:textId="1D2C318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5FA6" w14:textId="4374EF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452BA" w14:textId="7818751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660DF" w14:textId="5D5173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F006F" w14:textId="18C18A2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08FB7" w14:textId="53DC9AB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6672E" w14:textId="5128DF1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0163" w14:textId="280413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F1D37" w14:textId="3F700FE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9030" w14:textId="491DC88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846AC" w14:textId="16A3FB0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80DF0" w:rsidRPr="00380DF0" w14:paraId="323FEB7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CE2B0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15461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EC9EE" w14:textId="6C6698F1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EEACC3">
                <v:shape id="_x0000_i1331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58E3F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ED81D" w14:textId="2BE216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5801D" w14:textId="1B8C001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0BF7D" w14:textId="64EBB8F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EE7EB" w14:textId="422389F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3DD1E" w14:textId="68707EF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68AF5" w14:textId="3EC42A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DC8A7" w14:textId="0691817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76B97" w14:textId="171FA82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26D1" w14:textId="348229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90B27" w14:textId="0083899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D87E0" w14:textId="5142FF2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25267" w14:textId="1242B6EA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19E0973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94152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BC1C2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4D039" w14:textId="42141FD9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AD0A9EF">
                <v:shape id="_x0000_i1332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4DCA4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79CA" w14:textId="246FDBB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0323" w14:textId="724DCC5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73DDE" w14:textId="2DA5B21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D33B5" w14:textId="48AD55D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57A39" w14:textId="3CC3429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EC3E2" w14:textId="29DE961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D9382" w14:textId="5B31A8A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DD56" w14:textId="1B2011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7F06D" w14:textId="385A4D8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F6AAD" w14:textId="7B5C68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C49F6" w14:textId="232546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376A" w14:textId="67FDD28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</w:tr>
      <w:tr w:rsidR="00380DF0" w:rsidRPr="00380DF0" w14:paraId="6420156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57A7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8C3A8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46F15A" w14:textId="05B00827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52C75CD">
                <v:shape id="_x0000_i1333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5E40E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AEF89" w14:textId="0F81F1B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43DC0" w14:textId="0722B23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1C690" w14:textId="591B3B9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7E04" w14:textId="04CB2E9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E5B75" w14:textId="01C6F29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78906" w14:textId="4854F98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065C5" w14:textId="7EF64B4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D386B" w14:textId="49B29DF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A3265" w14:textId="6463B99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C1825" w14:textId="60D2D48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719E8" w14:textId="13302B9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9CAA6" w14:textId="3A06077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</w:tr>
      <w:tr w:rsidR="00380DF0" w:rsidRPr="00380DF0" w14:paraId="1C76B63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1D4C1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BBCC4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57E13" w14:textId="595F452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FEBB2B">
                <v:shape id="_x0000_i1334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274B3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3A9AE" w14:textId="145858F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149F5" w14:textId="1C5A9AB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F1C5D" w14:textId="5AEDDF7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FE5E4" w14:textId="72A24CD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327F5" w14:textId="576ABCEE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0AA76" w14:textId="34DED4CC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83D26" w14:textId="639663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E8AD6" w14:textId="1B82C3C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0F7C7" w14:textId="029D414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E7B71" w14:textId="65DDD2B3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251FB" w14:textId="09E906A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FB8F0" w14:textId="4BB2100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80DF0" w:rsidRPr="00380DF0" w14:paraId="5B4353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392C75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B3B2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8246E" w14:textId="181C15B9" w:rsidR="00380DF0" w:rsidRPr="00380DF0" w:rsidRDefault="008A5DB1" w:rsidP="00380DF0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C30D305">
                <v:shape id="_x0000_i1335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2A2F5A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79405" w14:textId="091E066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66C31" w14:textId="5FE8952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6E9E" w14:textId="78AEDD0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D5C91" w14:textId="6762F41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51738" w14:textId="5A3A20CB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89296" w14:textId="0308E5D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C7D20" w14:textId="07651CC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91F8C" w14:textId="4D0DCB5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1F6B" w14:textId="253DEF2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E1261" w14:textId="540BBA8D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3EA28" w14:textId="61008CD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CEFB" w14:textId="6D27D0D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</w:tr>
      <w:tr w:rsidR="00380DF0" w:rsidRPr="00380DF0" w14:paraId="3140F38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4453C" w14:textId="77777777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10D860" w14:textId="77777777" w:rsidR="00380DF0" w:rsidRPr="00380DF0" w:rsidRDefault="00380DF0" w:rsidP="00380DF0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9C2F2" w14:textId="5EFB1F3C" w:rsidR="00380DF0" w:rsidRPr="00380DF0" w:rsidRDefault="008A5DB1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EE8899">
                <v:shape id="_x0000_i1336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8C9A8" w14:textId="77777777" w:rsidR="00380DF0" w:rsidRPr="00380DF0" w:rsidRDefault="00380DF0" w:rsidP="00380DF0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D02BA" w14:textId="2B84E0C4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E8B76" w14:textId="23AF8C75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90B4E" w14:textId="20AC2266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37637" w14:textId="06B057E2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B15BD" w14:textId="36282EC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DD3DF" w14:textId="3E9657B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CE2F" w14:textId="28AECFE8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38F15" w14:textId="556AD05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4E055" w14:textId="7DC8A539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F1691" w14:textId="15777E4F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16B8D" w14:textId="24356741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7E6DF" w14:textId="2FC6F830" w:rsidR="00380DF0" w:rsidRPr="00380DF0" w:rsidRDefault="00380DF0" w:rsidP="00380DF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411FC6ED" w14:textId="66B88E0A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8" w:name="_Toc112762797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ДРСУ-2</w:t>
      </w:r>
      <w:r w:rsidRPr="00380DF0">
        <w:t xml:space="preserve"> в зоне деятельности ЕТО ООО "Тверская генерация"</w:t>
      </w:r>
      <w:bookmarkEnd w:id="168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2A7D979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1F51E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96FD8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A8873B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CC075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41DEC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0D750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4E7DF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3DF2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D3996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B0E8E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E3894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16852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FF9FC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A0A6E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0969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0DAC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B7D88" w:rsidRPr="00380DF0" w14:paraId="0401347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4ECD8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E7979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F6E5DC" w14:textId="1817AF4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87E2E2">
                <v:shape id="_x0000_i1337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CE6A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9D503" w14:textId="6DC9F7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D91FB" w14:textId="782844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6255E" w14:textId="3BE3ACD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48986" w14:textId="286B45A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B59D" w14:textId="365C91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0435E" w14:textId="1845E5C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54663" w14:textId="4C8D428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A2A9E" w14:textId="623D640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1C38B" w14:textId="6833EC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784AA" w14:textId="2B09FF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92714" w14:textId="399FC7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0262" w14:textId="41BD41E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</w:tr>
      <w:tr w:rsidR="003B7D88" w:rsidRPr="00380DF0" w14:paraId="3409B2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6319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93377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682C41" w14:textId="7DDF9AA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1997C0">
                <v:shape id="_x0000_i1338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6932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81B54" w14:textId="1495D18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D4F8B" w14:textId="5294BC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3BDF" w14:textId="2F030B4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2B293" w14:textId="22D42D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9A610" w14:textId="40E2AD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4ACF8" w14:textId="5317358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C9B5C" w14:textId="3C6D64A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0D63D" w14:textId="4BBAD74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7B662" w14:textId="59E251C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C8760" w14:textId="5A6830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2313" w14:textId="6A2B15E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86864" w14:textId="11F3EBC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0E82718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F670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018A9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EF053" w14:textId="20413259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8277F7">
                <v:shape id="_x0000_i1339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66D54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D0CCD" w14:textId="55A9E9B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0F3C7" w14:textId="727908C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51B4B" w14:textId="28534D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EBC8" w14:textId="1ED9CDB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621D5" w14:textId="24B488B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CE1D7" w14:textId="3CEEB68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0B971" w14:textId="2CDCC97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6F0B4" w14:textId="2D296F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CFC43" w14:textId="29B05E2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66C23" w14:textId="6E18FC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F2D5F" w14:textId="4FA4170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C40E4" w14:textId="65144ED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</w:tr>
      <w:tr w:rsidR="003B7D88" w:rsidRPr="00380DF0" w14:paraId="3864C70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AF87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2B3A63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BA82E" w14:textId="580E084F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1B1C01">
                <v:shape id="_x0000_i1340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FB9BD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56561" w14:textId="572286F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FE7F" w14:textId="62A1B1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63A30" w14:textId="7015770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30B26" w14:textId="02838C2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F5DC4" w14:textId="0BA37F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CDB14" w14:textId="1A71067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D74EC" w14:textId="7D12DF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2F5E" w14:textId="581493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4F460" w14:textId="285F99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FEECC" w14:textId="7697DB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905EB" w14:textId="3ACA441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4BAF3" w14:textId="7CA3B9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</w:tr>
      <w:tr w:rsidR="003B7D88" w:rsidRPr="00380DF0" w14:paraId="28A5F7E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355F92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024B4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CDDDD" w14:textId="201B2B3B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7D75C1">
                <v:shape id="_x0000_i1341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8444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FF4DD" w14:textId="30188F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1AE67" w14:textId="394AC7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A9BE" w14:textId="04D6C25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8AF78" w14:textId="3DEB6EE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07972" w14:textId="0C0B980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FBECA" w14:textId="33D4DA4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723F3" w14:textId="07C7A2E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AEF94" w14:textId="10C2279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5D37C" w14:textId="0376200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F2A43" w14:textId="65B87C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553F5" w14:textId="717F871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2D583" w14:textId="446E23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484D1A5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52A2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CFA31D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1742B" w14:textId="51A111FB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BCF8C9">
                <v:shape id="_x0000_i1342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25DE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A31CD" w14:textId="504904A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5641B" w14:textId="1C44BC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E4975" w14:textId="140EFCC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4EBB0" w14:textId="1E0312A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2A525" w14:textId="76EEDC9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626A0" w14:textId="449183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4AC15" w14:textId="1D7BBA0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A60F1" w14:textId="2E9C80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5EA0D" w14:textId="44EB2BF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0A8CD" w14:textId="0D0206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87D2B" w14:textId="21C26A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69E8B" w14:textId="3A78ABB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</w:tr>
      <w:tr w:rsidR="003B7D88" w:rsidRPr="00380DF0" w14:paraId="1C52A2E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F95E7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A9DEA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CFD4A8" w14:textId="155FA828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4BCADAD">
                <v:shape id="_x0000_i1343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E140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28EE8" w14:textId="42604B1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12FA1" w14:textId="032DB9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CE2B2" w14:textId="0C3ADE8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18AC6" w14:textId="49779F3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5AC0B" w14:textId="0D24A87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5DADE" w14:textId="52609C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A4B52" w14:textId="5F71F2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85179" w14:textId="316E9C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A49C7" w14:textId="7B790D0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D2153" w14:textId="6DF6127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44950" w14:textId="142F7D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D6BEF" w14:textId="7CF642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0</w:t>
            </w:r>
          </w:p>
        </w:tc>
      </w:tr>
      <w:tr w:rsidR="003B7D88" w:rsidRPr="00380DF0" w14:paraId="00AB63E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0C4D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C8A81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A5041" w14:textId="6ED06A23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CCB1DE">
                <v:shape id="_x0000_i1344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59BD7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852DC" w14:textId="0E6E69B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F8DE7" w14:textId="3CDACCB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39171" w14:textId="30ECD2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F4A34" w14:textId="084E141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EA8E6" w14:textId="3666ABC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4AA2" w14:textId="1BD996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602D7" w14:textId="05694A4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7D1B8" w14:textId="3353EC0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52AA2" w14:textId="359369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13176" w14:textId="733664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366F2" w14:textId="08ADC5C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1028C" w14:textId="0D88219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7EF1405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4E48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08EDA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504C9" w14:textId="62483FCB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E1CB7D">
                <v:shape id="_x0000_i1345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54059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2926A" w14:textId="3A7DFC6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7BE8E" w14:textId="0E48744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62374" w14:textId="0CA27E0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F91F" w14:textId="50C879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40E3F" w14:textId="35DD8F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38DFC" w14:textId="0FD758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AC335" w14:textId="535BAA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F86BF" w14:textId="7E9C33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11399" w14:textId="497CF7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98FA0" w14:textId="5A2904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7CC0F" w14:textId="72A5D67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C3A9B" w14:textId="5F2156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0</w:t>
            </w:r>
          </w:p>
        </w:tc>
      </w:tr>
      <w:tr w:rsidR="003B7D88" w:rsidRPr="00380DF0" w14:paraId="42D2E96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3F643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45472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8514F" w14:textId="7A1212F8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47C9B6">
                <v:shape id="_x0000_i1346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430D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BE72" w14:textId="1D0983D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D050" w14:textId="1113167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D700B" w14:textId="24517A6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02DD0" w14:textId="64D234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A59E9" w14:textId="6F3A1BE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7EEDA" w14:textId="234DE3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2E54E" w14:textId="7E2C22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3BF71" w14:textId="7E45B9E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457A5" w14:textId="53FA26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3500C" w14:textId="3EAD0D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2C6FC" w14:textId="0FF2B11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773B" w14:textId="6C7F9F6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B7D88" w:rsidRPr="00380DF0" w14:paraId="5109592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51D004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605FD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40A142" w14:textId="6A813DCB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21387F">
                <v:shape id="_x0000_i1347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7765D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A2B71" w14:textId="7712540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2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15515" w14:textId="152DAFA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2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9E7F7" w14:textId="14B8C5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2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4A055" w14:textId="0F8286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7C029" w14:textId="1D61901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3B24C" w14:textId="42E26B5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BD96F" w14:textId="033DF64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70A3" w14:textId="7B1CCDD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AD3B1" w14:textId="1B10993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7E2CC" w14:textId="66D32FC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A07A" w14:textId="4EDD63E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D2AA2" w14:textId="1E4E50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75</w:t>
            </w:r>
          </w:p>
        </w:tc>
      </w:tr>
      <w:tr w:rsidR="003B7D88" w:rsidRPr="00380DF0" w14:paraId="4742DF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EE26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02EBB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DA775" w14:textId="6A922E54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F91B1E">
                <v:shape id="_x0000_i1348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8E001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5F188" w14:textId="3D784E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C851" w14:textId="4B5A75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4CA6D" w14:textId="684D03E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6B34F" w14:textId="6D9A96B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98CE8" w14:textId="5E95E63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F6464" w14:textId="37ADBB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B2E71" w14:textId="1EEF963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8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15DEC" w14:textId="686341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CFB67" w14:textId="42DC824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8200" w14:textId="207F19F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8FCD5" w14:textId="4712E9D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8787C" w14:textId="3BA2059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26</w:t>
            </w:r>
          </w:p>
        </w:tc>
      </w:tr>
      <w:tr w:rsidR="003B7D88" w:rsidRPr="00380DF0" w14:paraId="41AE364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B688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6BBF1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44FAC6" w14:textId="0EEA0E61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F64CB9">
                <v:shape id="_x0000_i1349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538E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A785" w14:textId="51BE6BC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B7C99" w14:textId="113A2C1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7C6E9" w14:textId="7FB9D33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69D81" w14:textId="16E961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534ED" w14:textId="125676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6ADA" w14:textId="1A1B87E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BDF53" w14:textId="2D3A886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33A7D" w14:textId="398FDA8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77DE4" w14:textId="5EBFDB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5B50" w14:textId="01505D7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CCA7B" w14:textId="031DE19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08FED" w14:textId="2C651FE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</w:tr>
      <w:tr w:rsidR="003B7D88" w:rsidRPr="00380DF0" w14:paraId="0C9A97E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486E6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8083C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0C81B" w14:textId="47061376" w:rsidR="003B7D88" w:rsidRPr="00380DF0" w:rsidRDefault="008A5DB1" w:rsidP="003B7D88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A916615">
                <v:shape id="_x0000_i1350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9734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8187F" w14:textId="3E85940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B8B2" w14:textId="258DB1F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A688C" w14:textId="47F04C6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97B35" w14:textId="68B014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86A81" w14:textId="460255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AD74A" w14:textId="629E37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2189C" w14:textId="6ABA64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6F3A3" w14:textId="0BBAAC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7B53" w14:textId="137B468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E118" w14:textId="7B4DEC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80334" w14:textId="777233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F9F2E" w14:textId="7335908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66EA09F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1695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F3A100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447C8" w14:textId="0CA4A339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51047EF">
                <v:shape id="_x0000_i1351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281C5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952A9" w14:textId="68F637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4ED0B" w14:textId="48B5527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69C0E" w14:textId="6F29FEA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DB5DB" w14:textId="391BB2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65431" w14:textId="76A0692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8E081" w14:textId="02EE225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5C59" w14:textId="04A8D13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8B7F9" w14:textId="5B6E910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685D4" w14:textId="3BBFBC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DC9A" w14:textId="45B96A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3CE77" w14:textId="754975A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45D40" w14:textId="1E342F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</w:tr>
      <w:tr w:rsidR="003B7D88" w:rsidRPr="00380DF0" w14:paraId="1BAC24D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C791F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0F612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E9BD6" w14:textId="2EED20A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EFE9E8">
                <v:shape id="_x0000_i1352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7D40F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18CD0" w14:textId="531166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3B5A5" w14:textId="5D8F75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C499F" w14:textId="638DAA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1189A" w14:textId="4CD810C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99C7F" w14:textId="1808427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571BB" w14:textId="0FE999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8D23F" w14:textId="0FB69D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6A762" w14:textId="6BCEFC2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350A" w14:textId="7EAB8A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A3B1" w14:textId="15E69A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775DE" w14:textId="4AC5B09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1CB2C" w14:textId="1D1405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9%</w:t>
            </w:r>
          </w:p>
        </w:tc>
      </w:tr>
      <w:tr w:rsidR="003B7D88" w:rsidRPr="00380DF0" w14:paraId="479D907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DF504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7D7B09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5E747" w14:textId="7FDF9C34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D0D09A">
                <v:shape id="_x0000_i1353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674EC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04B63" w14:textId="24170F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90402" w14:textId="23BD42C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BA20E" w14:textId="2EB7DE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4F16A" w14:textId="5ED9170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E52F1" w14:textId="495551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09C86" w14:textId="692702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1AAA0" w14:textId="1891953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BB62F" w14:textId="2415BE5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8FECB" w14:textId="7132D56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383CA" w14:textId="4631E88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3D89D" w14:textId="03B22C5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DF05" w14:textId="655B6F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3</w:t>
            </w:r>
          </w:p>
        </w:tc>
      </w:tr>
      <w:tr w:rsidR="003B7D88" w:rsidRPr="00380DF0" w14:paraId="2D8C34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B1FC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BF289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579D5" w14:textId="52F87A73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5B1319">
                <v:shape id="_x0000_i1354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9FC1B5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3B14" w14:textId="7FD44B2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2780F" w14:textId="0E5498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4B2C9" w14:textId="5E6FEA1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BB2F9" w14:textId="06748E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DA7CA" w14:textId="4099563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AC61A" w14:textId="558DD3C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EA57F" w14:textId="3D0231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FA8A5" w14:textId="18344A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57B90" w14:textId="292C9D8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210F0" w14:textId="2FA5106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0A7EB" w14:textId="6A73F6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6CF50" w14:textId="7DB6CD6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</w:tr>
      <w:tr w:rsidR="003B7D88" w:rsidRPr="00380DF0" w14:paraId="3816965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BFAB7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1DC3B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AA1C4" w14:textId="426EA829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7E68AFB">
                <v:shape id="_x0000_i1355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CD058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18846" w14:textId="68F2815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5CA23" w14:textId="3A59DF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858FD" w14:textId="24E8774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A532" w14:textId="0533B1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4D59" w14:textId="2B21373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43589" w14:textId="3450C68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69952" w14:textId="19DBDD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49C62" w14:textId="22DA43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01AEB" w14:textId="2A5EEFF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56F81" w14:textId="172790F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3824D" w14:textId="63F2531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AA708" w14:textId="6269712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B7D88" w:rsidRPr="00380DF0" w14:paraId="2F4A5C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1E5B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7599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54FE5" w14:textId="1DB34217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888DC2">
                <v:shape id="_x0000_i1356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6F40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C48F" w14:textId="0226543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A6502" w14:textId="137A59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1ED5F" w14:textId="57CF91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C21B6" w14:textId="51042CB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638E7" w14:textId="2833B0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1E470" w14:textId="6212D0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57374" w14:textId="06D9E19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B1004" w14:textId="6FB02D6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2526D" w14:textId="54CBAB0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10BCB" w14:textId="246E06B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E4FAD" w14:textId="2C0356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6D07" w14:textId="170D8D5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B7D88" w:rsidRPr="00380DF0" w14:paraId="51A1F91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A208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F29C5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24A07" w14:textId="6AA34690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7B561B">
                <v:shape id="_x0000_i1357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EB1C0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61055" w14:textId="7DF4BED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D50D8" w14:textId="31491A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31847" w14:textId="5C97658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74345" w14:textId="371EA11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C8210" w14:textId="2D16E04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66B0A" w14:textId="61A6AD0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5468F" w14:textId="5247D57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0B351" w14:textId="28D4B80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BFC52" w14:textId="03A4CC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BC416" w14:textId="64396F7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41DA" w14:textId="0A767D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3B70" w14:textId="7EC128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B7D88" w:rsidRPr="00380DF0" w14:paraId="43CF2B6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E23E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32283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FE923" w14:textId="46CA8963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44DC77">
                <v:shape id="_x0000_i1358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FAC9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E1F7C" w14:textId="5347F6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BC13" w14:textId="0ACC449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E119F" w14:textId="59703C1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F01A" w14:textId="41BEBD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6127F" w14:textId="4D6CAB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0987C" w14:textId="5CEB495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69ABF" w14:textId="496AA31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7917" w14:textId="1AFEB00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129D1" w14:textId="37B4934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E152F" w14:textId="2582D9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F993F" w14:textId="27D5002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6D250" w14:textId="3174CA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06C8A8F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07D7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AD5F0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E3493" w14:textId="21FF03EC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E20C4F">
                <v:shape id="_x0000_i1359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03C3D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C0FA7" w14:textId="6890A3F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154A2" w14:textId="0FEE44D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891F5" w14:textId="42D4DD3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44C4D" w14:textId="7B36E49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0202E" w14:textId="03EC40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F685E" w14:textId="196ECD0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3A7F5" w14:textId="4ABCBF8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F1241" w14:textId="460BFE5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46EA" w14:textId="55297C8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703A" w14:textId="339B9CA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3263B" w14:textId="73D5FA2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E7203" w14:textId="72E98B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</w:tr>
      <w:tr w:rsidR="003B7D88" w:rsidRPr="00380DF0" w14:paraId="7A8A450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7F23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2F41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A7889" w14:textId="7361D985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5D3FB4">
                <v:shape id="_x0000_i1360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EEE5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B7ABE" w14:textId="04A0FF1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A8C3" w14:textId="2F65C2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6FD3B" w14:textId="6DEC696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DA9B5" w14:textId="219597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46676" w14:textId="02E4AA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914F" w14:textId="197006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278BC" w14:textId="79BE815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BA03" w14:textId="1C757F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2C647" w14:textId="62BADC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6CAF" w14:textId="35ADF0C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F4CB8" w14:textId="6CFB3DF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EEBD5" w14:textId="7D85ED1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8</w:t>
            </w:r>
          </w:p>
        </w:tc>
      </w:tr>
      <w:tr w:rsidR="003B7D88" w:rsidRPr="00380DF0" w14:paraId="0B2D49C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7515F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980F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4E981" w14:textId="11D4BB4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A2252F0">
                <v:shape id="_x0000_i1361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DEE409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F15DE" w14:textId="15E6B2C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6D55D" w14:textId="4E6541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44A66" w14:textId="1D814C3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D6F7" w14:textId="045676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8625" w14:textId="0400C17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3E6B2" w14:textId="2C0BBF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62FC8" w14:textId="59B07CA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3D278" w14:textId="62ABE65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DEBA7" w14:textId="77AF99B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6705D" w14:textId="26A9486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17295" w14:textId="474BEE3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58CF3" w14:textId="46FF6AE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6184C1A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428B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4BC581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4E6D1" w14:textId="47A9E48C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C07DE0">
                <v:shape id="_x0000_i1362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77AAA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9C001" w14:textId="4FB6255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78DDB" w14:textId="19C2941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9B379" w14:textId="58B8971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6E32E" w14:textId="3C88370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6145B" w14:textId="50B4B9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7CD30" w14:textId="4036898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77405" w14:textId="0747F5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AA587" w14:textId="6EAA1A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D1159" w14:textId="0ED6532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F4CFD" w14:textId="4F40CD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94E97" w14:textId="040BC7D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8D80A" w14:textId="52FE0E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B7D88" w:rsidRPr="00380DF0" w14:paraId="608D4A2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065BE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112F3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0C02F" w14:textId="4ACAA485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5FCB579">
                <v:shape id="_x0000_i1363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97E9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B98C5" w14:textId="7787889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06C8B" w14:textId="25905B0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10C6E" w14:textId="2E0108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9C13" w14:textId="78B820E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E3CA7" w14:textId="4AD348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98B8B" w14:textId="26956AE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B01CD" w14:textId="4D32FEC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0F90E" w14:textId="3864F0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F50ED" w14:textId="136A96D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04879" w14:textId="7B2AA9F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92E06" w14:textId="2EC7A1C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77917" w14:textId="3B97287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0CB4EEB2" w14:textId="7D2B7277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9" w:name="_Toc112762798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ПАТП-1</w:t>
      </w:r>
      <w:r w:rsidRPr="00380DF0">
        <w:t xml:space="preserve"> в зоне деятельности ЕТО ООО "Тверская генерация"</w:t>
      </w:r>
      <w:bookmarkEnd w:id="169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1B51368C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35E8E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33946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CD1ABC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B8DD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05D03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1164D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5628A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62707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0C73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666D5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7E0B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911BF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E9E17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7A6D5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C077E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C554C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B7D88" w:rsidRPr="00380DF0" w14:paraId="486E781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668D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0F9FC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128D9" w14:textId="3D59272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47D23C">
                <v:shape id="_x0000_i1364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38F65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EEB20" w14:textId="6470F86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F1912" w14:textId="5CF60A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19756" w14:textId="660308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7A93D" w14:textId="1D5C7A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471AF" w14:textId="7FC4877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A2F52" w14:textId="318EBD0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5A99" w14:textId="4BF657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E5215" w14:textId="4481550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D9CD" w14:textId="30A7149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37612" w14:textId="14CE40D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58042" w14:textId="479A83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63725" w14:textId="0DBB2C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3B7D88" w:rsidRPr="00380DF0" w14:paraId="3FFCD8F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0292C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C5B681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76761" w14:textId="749D312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CE5BD54">
                <v:shape id="_x0000_i1365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5B919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ACB27" w14:textId="60AF354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04D30" w14:textId="3C9BEB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E2937" w14:textId="44B8304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09B5" w14:textId="692113E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13FB7" w14:textId="35060F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3CF3" w14:textId="448B193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D1E94" w14:textId="275287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E79D" w14:textId="2420638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2F53" w14:textId="099679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87352" w14:textId="6CB36BF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CE769" w14:textId="3A42D5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59B9" w14:textId="31019A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5E7C88D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1D2006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27647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02B14" w14:textId="7B1926D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E77F5B0">
                <v:shape id="_x0000_i1366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17B54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50FEB" w14:textId="2580939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925F" w14:textId="50AA9C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C24D9" w14:textId="3C3B731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669C" w14:textId="4FBB24E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336FB" w14:textId="5982985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0F986" w14:textId="021A275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16850" w14:textId="40639B6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BAEB6" w14:textId="484EA3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A5A74" w14:textId="0BE7373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CE1EB" w14:textId="403E24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3BCAE" w14:textId="2B1994C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1D8E" w14:textId="0F6E0D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3B7D88" w:rsidRPr="00380DF0" w14:paraId="05C92E3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B233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A28670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C5CE3" w14:textId="27DB8ADB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231B4F">
                <v:shape id="_x0000_i1367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54676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EB1D5" w14:textId="0C052A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8F7B2" w14:textId="3D3EEA1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32DCC" w14:textId="31A695D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C58C" w14:textId="5ED063F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76EE9" w14:textId="7B98511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6E5CA" w14:textId="1D6C1FC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A6E0C" w14:textId="580BB3C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C78FB" w14:textId="53FD237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1EFB" w14:textId="3145CF2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36F4E" w14:textId="5E2956A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1E14C" w14:textId="72EEEB3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CF1E9" w14:textId="52C2519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02E277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DF0A3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4C3A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A31AF" w14:textId="2138FD5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FAAA999">
                <v:shape id="_x0000_i1368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60BFB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CC92" w14:textId="03C0886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A9C5" w14:textId="0C3D0DD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9D543" w14:textId="1D48BCB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75E5B" w14:textId="0A7C50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B9BEE" w14:textId="5E1BF7A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CF41" w14:textId="71F8BBC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0C9A0" w14:textId="6E49842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F73C" w14:textId="155FE6E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0993A" w14:textId="1B29BC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33D81" w14:textId="2B3073A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B6C62" w14:textId="7CD0C31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9C25E" w14:textId="6FDA821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10BD50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D0A14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8867F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C8FD4" w14:textId="3E36131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108E76">
                <v:shape id="_x0000_i1369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67BC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65663" w14:textId="2CBD495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CBB14" w14:textId="74B3E6E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C10F" w14:textId="34AED4C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851A4" w14:textId="3225EFF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B759" w14:textId="7473EBD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6C911" w14:textId="1E2B5C6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C750E" w14:textId="008529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378CB" w14:textId="0F866E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F45D" w14:textId="335212A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6DDA" w14:textId="6EA2BA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70468" w14:textId="73E7B4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0FD2D" w14:textId="1AF8C6C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7D2573A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FB46E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79BAD9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1FD56" w14:textId="0724AE76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963964">
                <v:shape id="_x0000_i1370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0924C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96772" w14:textId="54EF31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2413B" w14:textId="774A56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D2C7B" w14:textId="79F036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03F6E" w14:textId="0F6FA7E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E2326" w14:textId="498A17C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2785" w14:textId="51BED74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3F46F" w14:textId="2154A7A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4F502" w14:textId="47B0F06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8076B" w14:textId="6A04BD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18ED4" w14:textId="52EE3AA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137B5" w14:textId="184D864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2C251" w14:textId="7124B7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3B7D88" w:rsidRPr="00380DF0" w14:paraId="0C88769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34F0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C56CC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ACF56" w14:textId="38D01170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F1B596">
                <v:shape id="_x0000_i1371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1006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9CB1B" w14:textId="28AE9F5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1BA87" w14:textId="4E23581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A049" w14:textId="3CF67C5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0928" w14:textId="570DBCB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B0817" w14:textId="450ED7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3BE9" w14:textId="657713C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14685" w14:textId="243F64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B0CE0" w14:textId="2EFBC7D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99577" w14:textId="0C2D75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B086" w14:textId="46F5B19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BEAA8" w14:textId="5AAAD1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6110A" w14:textId="662319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68100A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A3D0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4C60E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EF8FB" w14:textId="576FD640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BC7F64">
                <v:shape id="_x0000_i1372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526C4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FE6DB" w14:textId="6B8975F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85952" w14:textId="137F5B6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758A1" w14:textId="17E31E3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02162" w14:textId="7F0B17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D810C" w14:textId="67A365D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C7808" w14:textId="02863CA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5C078" w14:textId="72D277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59548" w14:textId="0F390A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CD542" w14:textId="1A60C5F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E003E" w14:textId="0D97B7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C3E5C" w14:textId="1060CB2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148BB" w14:textId="6C5DCB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3B7D88" w:rsidRPr="00380DF0" w14:paraId="0FBF084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A036E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260F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AE9A95" w14:textId="0FF53311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01B3CB7">
                <v:shape id="_x0000_i1373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6CF81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70391" w14:textId="654EA9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B0E8" w14:textId="15C3354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FAF51" w14:textId="7CDF30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573A4" w14:textId="1948B46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243C7" w14:textId="153C81F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F0409" w14:textId="4D53D3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A7F79" w14:textId="23D940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91341" w14:textId="6087E40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49DB2" w14:textId="584437D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A3E2" w14:textId="4C1DFA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5F65C" w14:textId="352AAAC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8F86C" w14:textId="40E6E2F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B7D88" w:rsidRPr="00380DF0" w14:paraId="517AA9B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D3262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2A1FB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D05DB" w14:textId="5FD0704F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5C4BB0">
                <v:shape id="_x0000_i1374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967D1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9058F" w14:textId="749D36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4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73FFA" w14:textId="4E3CFB1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E2B92" w14:textId="147A5E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A3A08" w14:textId="358376B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13560" w14:textId="0F6E55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97000" w14:textId="16D79A5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A9ED2" w14:textId="6849C75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BAA90" w14:textId="7170269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B5312" w14:textId="768684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9DA7" w14:textId="2193C56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2C76B" w14:textId="3D09F9D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0CBF" w14:textId="42C2374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876</w:t>
            </w:r>
          </w:p>
        </w:tc>
      </w:tr>
      <w:tr w:rsidR="003B7D88" w:rsidRPr="00380DF0" w14:paraId="364F3E1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CCEE1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2976EF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C4AFED" w14:textId="3631BE5F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2AD4C7">
                <v:shape id="_x0000_i1375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9DEFBD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2FAED" w14:textId="2FD02D1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14B11" w14:textId="605D791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96D0C" w14:textId="7CFBE6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91CBC" w14:textId="66D18F0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7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14B1" w14:textId="1068C98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98B6" w14:textId="1F06F1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D6E83" w14:textId="6872E3F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55CBF" w14:textId="1AA19F8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FE54" w14:textId="4571DB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0A892" w14:textId="3BFDC4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FAA87" w14:textId="116AC2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DCD72" w14:textId="47A40CB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0</w:t>
            </w:r>
          </w:p>
        </w:tc>
      </w:tr>
      <w:tr w:rsidR="003B7D88" w:rsidRPr="00380DF0" w14:paraId="477FBC4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D001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C9847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BAAB7" w14:textId="18619D83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17F012">
                <v:shape id="_x0000_i1376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0EE0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810DB" w14:textId="7B89DDE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B6FA2" w14:textId="731354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67E08" w14:textId="47A6C4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CD21" w14:textId="63DBCD1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324C3" w14:textId="0257038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6020A" w14:textId="5F2E4F2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9121F" w14:textId="0E9F0BC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91CF5" w14:textId="0693606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8B9D9" w14:textId="5EE729F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E8151" w14:textId="65419F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3BED7" w14:textId="2193C91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23B4" w14:textId="3D96F0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B7D88" w:rsidRPr="00380DF0" w14:paraId="10AAF4B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6F4C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9D309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1B818" w14:textId="1D1406BE" w:rsidR="003B7D88" w:rsidRPr="00380DF0" w:rsidRDefault="008A5DB1" w:rsidP="003B7D88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62964FD">
                <v:shape id="_x0000_i1377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03090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3AE80" w14:textId="6297C9C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A2218" w14:textId="742404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AB208" w14:textId="24D040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CC968" w14:textId="645520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4EDB" w14:textId="30CA9E2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90A9C" w14:textId="6822888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907D1" w14:textId="0FDD54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DD496" w14:textId="38F2283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15B7B" w14:textId="3CFDD4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F411F" w14:textId="70C2528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20804" w14:textId="69E634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85C6" w14:textId="3F7268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5D519EC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BE183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712D0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9A68F" w14:textId="78C1AA06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19D9B5">
                <v:shape id="_x0000_i1378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76C2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BFFF5" w14:textId="231D56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74F43" w14:textId="377BD20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C7CF" w14:textId="2434EFB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1D74" w14:textId="1DDD40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4A907" w14:textId="4C0EEC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57317" w14:textId="73875E8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D3BCE" w14:textId="2B42354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C30D1" w14:textId="26022B7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9BE" w14:textId="3C4A9C8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BE35E" w14:textId="156372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E62B7" w14:textId="2338368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DF0F4" w14:textId="3E90D6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B7D88" w:rsidRPr="00380DF0" w14:paraId="2CB8A62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40AF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663A3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43390" w14:textId="3B9B68D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81B8CC">
                <v:shape id="_x0000_i1379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ADE2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9328C" w14:textId="55781C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4D710" w14:textId="7BF316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B4F1D" w14:textId="37BB29B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6DE41" w14:textId="223C5D6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951D6" w14:textId="00D6E4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539B5" w14:textId="4EF8693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3D316" w14:textId="2AE96BA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5B00E" w14:textId="57D3B09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00AB7" w14:textId="6F2AA9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7CB1A" w14:textId="52BA93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55E6" w14:textId="5AC130F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72DE7" w14:textId="407F4B2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%</w:t>
            </w:r>
          </w:p>
        </w:tc>
      </w:tr>
      <w:tr w:rsidR="003B7D88" w:rsidRPr="00380DF0" w14:paraId="2C993C7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9DDB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4C536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89C03" w14:textId="69B3DD97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8F35295">
                <v:shape id="_x0000_i1380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F61A1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4FAFE" w14:textId="6E7289C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DB31F" w14:textId="3B1B9D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D85BB" w14:textId="2D7A441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005C3" w14:textId="4693C93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9F7D5" w14:textId="2E9B94D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59918" w14:textId="21AA66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F0B14" w14:textId="2135DC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8E48C" w14:textId="2A5CC08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48003" w14:textId="4353114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FD2ED" w14:textId="64CA8B8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B8DCA" w14:textId="4957F0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40FF" w14:textId="4DA677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8</w:t>
            </w:r>
          </w:p>
        </w:tc>
      </w:tr>
      <w:tr w:rsidR="003B7D88" w:rsidRPr="00380DF0" w14:paraId="59D398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1AC8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345DD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0177D9" w14:textId="67DB1D8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B333E8">
                <v:shape id="_x0000_i1381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F78DB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C25CC" w14:textId="06411C9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304D0" w14:textId="0AF3A8D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C6326" w14:textId="40A06E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47C80" w14:textId="65C7D1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91037" w14:textId="3DCED7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00664" w14:textId="43323E3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20032" w14:textId="79895C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E5E26" w14:textId="25ADC3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EA56E" w14:textId="163AD0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D4DB1" w14:textId="6953EFA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A6C3F" w14:textId="541CDF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78AC5" w14:textId="72AA026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B7D88" w:rsidRPr="00380DF0" w14:paraId="7C67010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4FD03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EB182E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B907A" w14:textId="0B40A2E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CA342D">
                <v:shape id="_x0000_i1382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B2643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BB89E" w14:textId="7F2B39C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8466" w14:textId="38556E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238C3" w14:textId="407FD60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8667D" w14:textId="0343394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06E20" w14:textId="44F8B44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D9B9D" w14:textId="1429DC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7B5A4" w14:textId="24FF9B6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4C16" w14:textId="7CFA0B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3DD55" w14:textId="1F8C674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ECA98" w14:textId="686256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ECBFC" w14:textId="1FAF5BE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4672D" w14:textId="2566B29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B7D88" w:rsidRPr="00380DF0" w14:paraId="6DB612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EBDD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67ECE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B9587" w14:textId="51106D95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84A73B">
                <v:shape id="_x0000_i1383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C43D1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7E45B" w14:textId="6FDF4C9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06AD4" w14:textId="6489F3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EC7A" w14:textId="1B5438F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2FDA2" w14:textId="091913A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8FD42" w14:textId="221488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7272" w14:textId="08B50B8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B2BFF" w14:textId="248836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B266" w14:textId="18B0DA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FC7F4" w14:textId="53B198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68765" w14:textId="5F26CDE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530E5" w14:textId="6EB630E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176C4" w14:textId="5E7EA5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B7D88" w:rsidRPr="00380DF0" w14:paraId="19836EA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3FB12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3E0B1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FC994" w14:textId="17D1D5CD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5480AC3">
                <v:shape id="_x0000_i1384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52675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11B5D" w14:textId="3B9DE1C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395DA" w14:textId="32EA6CB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8A896" w14:textId="6658E2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8348A" w14:textId="7AFEA8E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49F39" w14:textId="16A35E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D28BF" w14:textId="145F87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0F577" w14:textId="2FD9A18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5940B" w14:textId="4B178E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D6494" w14:textId="61B2E97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61E7" w14:textId="27B33D4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0901E" w14:textId="22432F8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5A764" w14:textId="06831A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B7D88" w:rsidRPr="00380DF0" w14:paraId="164876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9203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68BA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7F75B" w14:textId="496F73C9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FA5A85">
                <v:shape id="_x0000_i1385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5943A9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58FEC" w14:textId="6E92B2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F2F4C" w14:textId="0CCF6F3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32EE" w14:textId="0CEA8E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C9068" w14:textId="1D5D8EE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CA53F" w14:textId="2940B2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C35F5" w14:textId="31FF41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ECA34" w14:textId="287D185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FEA55" w14:textId="621A6D4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D969F" w14:textId="2ADE5FA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2024" w14:textId="300892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B868" w14:textId="53E2D31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03184" w14:textId="3FC82D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68D7E2E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A25F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F6DE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7792BB" w14:textId="7930061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739BE3">
                <v:shape id="_x0000_i1386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4CDAC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33319" w14:textId="7D8A8B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2A6A" w14:textId="4724A77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3E04C" w14:textId="6438E4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0C1DD" w14:textId="75B1807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A17AC" w14:textId="359AA2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AF9E6" w14:textId="084610E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1D349" w14:textId="030330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34C1E" w14:textId="2C5B37E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C085F" w14:textId="427BD2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9E686" w14:textId="234C998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7D7E" w14:textId="4CAA69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42A50" w14:textId="409084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</w:tr>
      <w:tr w:rsidR="003B7D88" w:rsidRPr="00380DF0" w14:paraId="7E7FAD2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7A4D6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EB6A1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514DEB" w14:textId="06073C7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615503">
                <v:shape id="_x0000_i1387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7033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43751" w14:textId="033867C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F770" w14:textId="25F26DD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37BCD" w14:textId="606C0F6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12178" w14:textId="2C977B1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DC2B2" w14:textId="4A5932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1927" w14:textId="5AE639D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8DBFC" w14:textId="4D44E8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4542" w14:textId="6797A38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9F8C6" w14:textId="3F6A558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9B140" w14:textId="6D5F045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1BE9D" w14:textId="713551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A691F" w14:textId="258CE5F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3B7D88" w:rsidRPr="00380DF0" w14:paraId="117199B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231B7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1A421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28885" w14:textId="724D66D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09995E">
                <v:shape id="_x0000_i1388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C0A8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D4121" w14:textId="295F4B1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83F2C" w14:textId="47D1603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C2699" w14:textId="4664FF2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1641E" w14:textId="2B9DB84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AB700" w14:textId="5CB3B40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B6E9E" w14:textId="750ED6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F615E" w14:textId="554A914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70EF1" w14:textId="28B537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50B71" w14:textId="4B184A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CA5D" w14:textId="7DF8EBF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4233C" w14:textId="518217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7948" w14:textId="06DB24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71F1FE1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23FF04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B12FF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14929C" w14:textId="636C87ED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F8E5C03">
                <v:shape id="_x0000_i1389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49399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27A26" w14:textId="200D5B3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4AAB2" w14:textId="3B714F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52C8F" w14:textId="050C915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B2D29" w14:textId="4E30EA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551D" w14:textId="45901C6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DFD7F" w14:textId="449ED59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2C14F" w14:textId="1C75D0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EDB2E" w14:textId="6EC6471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B2158" w14:textId="47A1FAA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AF833" w14:textId="2C197C4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07E17" w14:textId="68C0D48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20FBA" w14:textId="48A6361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9</w:t>
            </w:r>
          </w:p>
        </w:tc>
      </w:tr>
      <w:tr w:rsidR="003B7D88" w:rsidRPr="00380DF0" w14:paraId="5AAFA20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E19B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1E4FE3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B846A" w14:textId="235D8CA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1DE2C7C">
                <v:shape id="_x0000_i1390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3C54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313EC" w14:textId="2B7675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01F40" w14:textId="7A8041A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9DE9" w14:textId="2564771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5CE50" w14:textId="1A39A74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87E4C" w14:textId="30D2A3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FC09" w14:textId="1BD6A6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E9140" w14:textId="14B8065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35FF" w14:textId="72D8DE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F20EC" w14:textId="04DAB24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EDACB" w14:textId="54F51E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C8E83" w14:textId="5A9B8D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41FAB" w14:textId="1C8A002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1A47B67A" w14:textId="2920180C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0" w:name="_Toc112762799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Сахаровское шоссе</w:t>
      </w:r>
      <w:r w:rsidRPr="00380DF0">
        <w:t xml:space="preserve"> в зоне деятельности ЕТО ООО "Тверская генерация"</w:t>
      </w:r>
      <w:r w:rsidR="003B7D88">
        <w:t xml:space="preserve"> (ликвидация котельной в 2025 году)</w:t>
      </w:r>
      <w:bookmarkEnd w:id="170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6B338FF1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C30333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28ECF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D16A2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877515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77A46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EB200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382B6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E68C5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3226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6C7F4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5A70F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ABE4A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70CF3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CA28F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91E67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443F0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866D5E" w:rsidRPr="00380DF0" w14:paraId="4F272F3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5EF9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642714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3BF3D8" w14:textId="23E6F3A9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A5A63B">
                <v:shape id="_x0000_i1391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068D8B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0F2CD" w14:textId="0F3B41D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F6C21" w14:textId="6F5A11F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3F6AB" w14:textId="6D71609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DF4E" w14:textId="3194665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57D5D" w14:textId="2526E27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444E" w14:textId="5FCA8DF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45746" w14:textId="78B48F3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50AD8" w14:textId="41E85A4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E864" w14:textId="0EE512D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9420E" w14:textId="1105BC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80B7E" w14:textId="52DD181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DDD1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29D1DC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B40D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3A5F1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01D19D" w14:textId="5DA71942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DEEFED">
                <v:shape id="_x0000_i1392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D33D50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418A0" w14:textId="09DC08F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1A7EA" w14:textId="5950EE4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3842B" w14:textId="10D11D7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21607" w14:textId="4165112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3CB0F" w14:textId="5D4F458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C0FD" w14:textId="452C2A4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57FC7" w14:textId="4A5DFF5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3D548" w14:textId="131A876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9D26B" w14:textId="051189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A339A" w14:textId="24163FD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A87E4" w14:textId="06F3342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C13B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1F9CB1E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D6F3B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10CE5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8543B" w14:textId="2BE8B0B3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32A616F">
                <v:shape id="_x0000_i1393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42744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30849" w14:textId="7BC839A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B547" w14:textId="4B57A1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4600E" w14:textId="7BDA334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5A4D9" w14:textId="7CED73C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1CF4E" w14:textId="3C8026A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ABF32" w14:textId="1B57FB3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D587" w14:textId="194DFE7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D7942" w14:textId="60281AF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18AF4" w14:textId="0CCDCAE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C9265" w14:textId="049B57A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93223" w14:textId="3B25972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555E2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11D0B52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15C2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194CB1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FD3D3" w14:textId="38D130BD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283DA2">
                <v:shape id="_x0000_i1394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E4854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98FF6" w14:textId="7DA003C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4BB38" w14:textId="7EBD8EA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F07B7" w14:textId="49179BA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7F668" w14:textId="29BA310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4E899" w14:textId="66F8971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BEFF4" w14:textId="69C91F4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2A38" w14:textId="63C0C88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DAA98" w14:textId="75DA64B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653A0" w14:textId="4DED0D8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2E2C3" w14:textId="567F290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312D" w14:textId="2C24E08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5649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360890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2207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333EA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B7FF0" w14:textId="17CB6119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C6EF576">
                <v:shape id="_x0000_i1395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F7CB31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AE8B2" w14:textId="5656DA1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DE2F5" w14:textId="5CF93F8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8B93B" w14:textId="610801F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6D94F" w14:textId="0B3FBF8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B937A" w14:textId="27A3D91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578C1" w14:textId="53CB230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37E3" w14:textId="330C038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AED02" w14:textId="6EEF7A0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5524" w14:textId="1A2BD9B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64A19" w14:textId="6756506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5A361" w14:textId="1DC7673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9BBA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07AD96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499B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3AF892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5EDE1F" w14:textId="0AC753E8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0256C4">
                <v:shape id="_x0000_i1396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C0003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4822" w14:textId="742841C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12068" w14:textId="4770E2E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530BD" w14:textId="50BCE5B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B9F58" w14:textId="79C5BA1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CE741" w14:textId="3180833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0A539" w14:textId="2A3752E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F31E1" w14:textId="2774A4B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96B18" w14:textId="40E0B64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E2FD7" w14:textId="1F4B2E4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E26D1" w14:textId="75567AB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4065B" w14:textId="05CEF18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4902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7476B2C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F2DE7D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4E69B4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A07D1" w14:textId="5BB7F9EB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35CD72F">
                <v:shape id="_x0000_i1397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AA635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70B75" w14:textId="07BED1C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F56ED" w14:textId="3E81F03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6B09E" w14:textId="19EA628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2742A" w14:textId="4FD28D0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5622" w14:textId="5B78A03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83F40" w14:textId="3DA7BFB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F5F7B" w14:textId="67739A5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EB471" w14:textId="58F5C06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4D2E" w14:textId="223A03A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6E0C3" w14:textId="11AECAC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966D7" w14:textId="6F14DEB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B235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42904B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4E8F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5A049A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F5C9D" w14:textId="479C0B12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36565E">
                <v:shape id="_x0000_i1398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0D69D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62E3D" w14:textId="66E3B28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8E89" w14:textId="4844768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0F656" w14:textId="0582F2B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0F8B" w14:textId="0BA5B3F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C1A37" w14:textId="6EF4E22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69E34" w14:textId="439464C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EBC9" w14:textId="2EEA2CB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54F05" w14:textId="68C116F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533DB" w14:textId="26AACC3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32583" w14:textId="79A4DC6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2DAF9" w14:textId="0EB143C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747C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7AE233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A6CA8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39187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E2B9CB" w14:textId="3CD7CA56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829D42">
                <v:shape id="_x0000_i1399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FE5ABE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BF522" w14:textId="529B7A1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7BF1D" w14:textId="31A8B00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BAA5B" w14:textId="2F76FD2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33157" w14:textId="02DA828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886A3" w14:textId="13CD77B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1DF3F" w14:textId="4C75793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E7163" w14:textId="51B7775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0ECC2" w14:textId="066A07F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7A9D1" w14:textId="016892A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A7A83" w14:textId="44A90FA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AC749" w14:textId="418160B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C113C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E7A95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97E1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84B3F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B7D84" w14:textId="7A7B07BA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7120C9F">
                <v:shape id="_x0000_i1400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AEB53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295BC" w14:textId="2CC073E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72B2F" w14:textId="6E2A872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07467" w14:textId="7090E6F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E7473" w14:textId="01FAA51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6423B" w14:textId="079B74B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7C532" w14:textId="71D852E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5015B" w14:textId="12F1B6B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1D300" w14:textId="5DFB3B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8AA1F" w14:textId="23CEC72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362AC" w14:textId="24CB1DD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D1A41" w14:textId="1B6719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0B2C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626314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3206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03F87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20BF6" w14:textId="6DAFA77A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57644E">
                <v:shape id="_x0000_i1401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1C81C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6E22C" w14:textId="0A22F61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F592D" w14:textId="7A4702F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CC6C0" w14:textId="1149327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15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17E75" w14:textId="4022DC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D05A7" w14:textId="146B19B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EA586" w14:textId="6BC773B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0AE98" w14:textId="5DAE868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6B770" w14:textId="0B6B9D1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822B2" w14:textId="4EBA8BF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7ECCB" w14:textId="1F4396B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3F167" w14:textId="5D46599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0C51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866D5E" w:rsidRPr="00380DF0" w14:paraId="6A54E6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CC7BD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73C74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672116" w14:textId="0598C469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76C0215">
                <v:shape id="_x0000_i1402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D059C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D097D" w14:textId="3A776AF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D5C0" w14:textId="124EF16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222AF" w14:textId="7990B3D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57AE" w14:textId="3F4F553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5B2AE" w14:textId="61859F7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4C2CF" w14:textId="5E43425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53F1" w14:textId="5554E09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2F1A" w14:textId="3438EAA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B728" w14:textId="6597760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17B03" w14:textId="7EF9E8B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8D0C5" w14:textId="6EE8A3A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DF5A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866D5E" w:rsidRPr="00380DF0" w14:paraId="34EB796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6FA9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698FC9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BDECAE" w14:textId="004436E5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94EC91">
                <v:shape id="_x0000_i1403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DC72B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EB567" w14:textId="068EF4C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22920" w14:textId="3551C75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0A25F" w14:textId="1D594C4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1BFA5" w14:textId="05CFA99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2126E" w14:textId="0AAACED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9D89B" w14:textId="55CEE48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79990" w14:textId="7D21ECA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AE87A" w14:textId="197FB14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6EE2" w14:textId="7E98BC9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906C" w14:textId="5462509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03B2E" w14:textId="6DDBA37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B132D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1BC5AC1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DD01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3FFFA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017EC" w14:textId="2CF8E925" w:rsidR="00866D5E" w:rsidRPr="00380DF0" w:rsidRDefault="008A5DB1" w:rsidP="00866D5E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B6C8361">
                <v:shape id="_x0000_i1404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2AD7A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5D4CC" w14:textId="52C1EED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167C7" w14:textId="74F5022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73D0B" w14:textId="76606DA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DC3A9" w14:textId="6C5B97A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7FD31" w14:textId="10D4CDF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90FA1" w14:textId="4EEF15F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94A42" w14:textId="4529666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2BDB5" w14:textId="604ABC4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4D325" w14:textId="4488E8D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1F29" w14:textId="5ABB421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9573D" w14:textId="1E1B366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495D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F936E2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84E7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71017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50E234" w14:textId="055BCED0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805C26">
                <v:shape id="_x0000_i1405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29FF0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E7E43" w14:textId="2E2522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E97C8" w14:textId="61A25E4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1C818" w14:textId="2D08D13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624E5" w14:textId="464F26F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25FD9" w14:textId="659782F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3EEEE" w14:textId="0088FDE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21E43" w14:textId="2281402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FEFA4" w14:textId="53875C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957CB" w14:textId="535877A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9F232" w14:textId="5CE463B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D2DC6" w14:textId="150287A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1D4F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CD6971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6B6D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D272E3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8E3B31" w14:textId="48BF6604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7CEEF4F">
                <v:shape id="_x0000_i1406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1A0A3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C853F" w14:textId="0AF0DC4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0C1A4" w14:textId="553EA34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17EE1" w14:textId="5F0B73D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D5075" w14:textId="5568327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486B9" w14:textId="1965930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14876" w14:textId="68C6D83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5CE61" w14:textId="2F61EAA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B2E36" w14:textId="5A73203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8B8B0" w14:textId="03F3712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276F" w14:textId="40D370F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F8B98" w14:textId="1D1AC5A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F78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8B25D1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F04E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AF624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1AB27" w14:textId="38AA7241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790465">
                <v:shape id="_x0000_i1407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FDC78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9D79D" w14:textId="0DA7D63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16AB7" w14:textId="7AD2D07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CFAA" w14:textId="0493DA5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676CA" w14:textId="372D15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7E88B" w14:textId="578F4ED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0E912" w14:textId="2FCFE05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A49CE" w14:textId="54DDAAA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E3DC1" w14:textId="56E925C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3C764" w14:textId="2D48A81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51C9A" w14:textId="0AA1F17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6E82F" w14:textId="271E0D3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61B4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141513F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95E4C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934C86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EB6C06" w14:textId="34D4BDDC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CAC30B1">
                <v:shape id="_x0000_i1408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BF6A0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26CD" w14:textId="495B44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A55AD" w14:textId="4D58CF6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811A" w14:textId="6318DB6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67F36" w14:textId="4BA5375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B205E" w14:textId="1C47C37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5A99D" w14:textId="0821958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8C25B" w14:textId="0B73115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4DA21" w14:textId="586D55F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0D8E4" w14:textId="5764E8F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D5F71" w14:textId="01B89F5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3703A" w14:textId="46ED8D2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5CC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7AB4DA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AA94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2C6FB1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5B8E8" w14:textId="36F1EDAD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4A1316E">
                <v:shape id="_x0000_i1409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5393CA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9A1CC" w14:textId="75883F1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0DAC9" w14:textId="06E87AE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63C65" w14:textId="1FC05A1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AD69" w14:textId="314C301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449E4" w14:textId="52DCD99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3AB3C" w14:textId="7D9522E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CFCDB" w14:textId="5D6964C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D3227" w14:textId="2F4B937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9DEC7" w14:textId="554A6CE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4659D" w14:textId="22C4DEC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B1266" w14:textId="224D2EB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DAF2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A8591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41C66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4EA3C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7AB599" w14:textId="35454730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31E5B0">
                <v:shape id="_x0000_i1410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957218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6DAF2" w14:textId="0165E58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A5E5E" w14:textId="3D23FC1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F791" w14:textId="288B864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05117" w14:textId="0BAA46E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3A9E9" w14:textId="1E6DE25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A1F37" w14:textId="789194D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C7D70" w14:textId="04092AB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5004A" w14:textId="6EB8AA7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8DF1D" w14:textId="2340A89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43945" w14:textId="75A2ADB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5EED3" w14:textId="0607087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7D79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6EF378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94143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E97605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146A8" w14:textId="6150A10E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C37AF3">
                <v:shape id="_x0000_i1411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04E49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80EC9" w14:textId="3D71487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296D" w14:textId="3DF6BD8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DE1C9" w14:textId="3DD291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BB5C8" w14:textId="52210BB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9AAB8" w14:textId="58CA2EA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758B7" w14:textId="5F6CED6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58B1" w14:textId="70DD34E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E7404" w14:textId="7142841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57EA4" w14:textId="02909E6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83476" w14:textId="7CF026C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19FBB" w14:textId="56DD789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9B55B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7A38184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21D3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7CBC1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07FDB" w14:textId="5DFA0765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E95A57A">
                <v:shape id="_x0000_i1412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5DF1B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CF3E3" w14:textId="1FD327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52695" w14:textId="029C40D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5D0CF" w14:textId="3F6F389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87542" w14:textId="28DAC83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73992" w14:textId="6C3F717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872A7" w14:textId="58EFF43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37A0" w14:textId="0879892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9CF7C" w14:textId="398E569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9CA80" w14:textId="011A487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A4D1E" w14:textId="240C17D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D4FB6" w14:textId="096899F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7F4D3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776064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8E6B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6C813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66E73" w14:textId="11292C8D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169399">
                <v:shape id="_x0000_i1413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7FAB0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8DB4C" w14:textId="249D6B2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1D6A4" w14:textId="4625624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17DC" w14:textId="2338423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43B4B" w14:textId="40502A1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AD6D" w14:textId="5E6AA6F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E7C4" w14:textId="3C9434F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3ABF" w14:textId="1CBFA18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2847C" w14:textId="7EA540D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14D63" w14:textId="685BA02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7541" w14:textId="7EFAE5C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117D" w14:textId="0CE67EE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0AED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64D049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F92F7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9DE27C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6801E" w14:textId="5AFA13F5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94DD4A">
                <v:shape id="_x0000_i1414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DED45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438F8" w14:textId="24B54EC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A782F" w14:textId="5A9CC81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160BF" w14:textId="4BB50E5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1F4F" w14:textId="7BF426B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2DBB6" w14:textId="607D8DF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3BE52" w14:textId="4BBC677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90429" w14:textId="15DB250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197D2" w14:textId="1328C9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A4819" w14:textId="1E1CDB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CEE2E" w14:textId="7A4DBAE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A215F" w14:textId="019F414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EF802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1EF7AC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53672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69DD1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10BB5" w14:textId="11687852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EEEFCE3">
                <v:shape id="_x0000_i1415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ADBC0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D02AE" w14:textId="1EC4177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CB451" w14:textId="63C410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E3880" w14:textId="73B6551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A85BA" w14:textId="34EC835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91AE4" w14:textId="70769A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99370" w14:textId="110E7BC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A1E23" w14:textId="73AF154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2CE27" w14:textId="1ED0F18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B72CD" w14:textId="540E255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00B00" w14:textId="13078E4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C176" w14:textId="5598271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4AA2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1FC0B4F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6B089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F5C19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D0D3E" w14:textId="0516FF40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701D0B">
                <v:shape id="_x0000_i1416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1B534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14FC6" w14:textId="50CFB29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E4E80" w14:textId="4B04560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649BC" w14:textId="0065235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784D7" w14:textId="4309571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01A3F" w14:textId="585EAD5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E38B" w14:textId="432D2D1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4FA54" w14:textId="372690B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43025" w14:textId="5D8A5E0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7EE29" w14:textId="3DBC9EC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851E5" w14:textId="23E9FE5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A7E1B" w14:textId="491FB5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4A953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AE83CD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EC0D99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28F90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DA26C9" w14:textId="199A785C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9CD4C0">
                <v:shape id="_x0000_i1417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EAB96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9722B" w14:textId="2046DA9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DC785" w14:textId="593C795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C0260" w14:textId="0008F2E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3D42C" w14:textId="725C378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F77C5" w14:textId="56CB102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2ADF6" w14:textId="4738AFF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897B2" w14:textId="64C38F3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085FE" w14:textId="3D5A0DD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1448D" w14:textId="082510E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FC8EA" w14:textId="62CFA44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B7DDD" w14:textId="6071C56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884B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</w:tbl>
    <w:p w14:paraId="74F39175" w14:textId="40B89E1F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1" w:name="_Toc112762800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Школы № 3</w:t>
      </w:r>
      <w:r w:rsidRPr="00380DF0">
        <w:t xml:space="preserve"> в зоне деятельности ЕТО ООО "Тверская генерация"</w:t>
      </w:r>
      <w:bookmarkEnd w:id="171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C74DE2E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201BC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D69F3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A81AB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14B3D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45350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F037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04A42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194CC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A3FA8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CF3E1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8E273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84270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DAFA0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B6FC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09E35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62E84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B7D88" w:rsidRPr="00380DF0" w14:paraId="327D514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7C592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755A8D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1FB933" w14:textId="6C30D14C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EDCF27">
                <v:shape id="_x0000_i1418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10BB89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740BA" w14:textId="38C982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DDC4" w14:textId="25A8826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A5289" w14:textId="4CA017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D43A9" w14:textId="34BF6C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987D5" w14:textId="2EA692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CBD42" w14:textId="475D9DF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586BD" w14:textId="6D824A4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EBA94" w14:textId="3A69349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8A943" w14:textId="7112EC0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265F4" w14:textId="7DF6AA3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E09CC" w14:textId="7AEC73E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ADE1" w14:textId="5C27CEE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3B7D88" w:rsidRPr="00380DF0" w14:paraId="571D5B4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2ED2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0B008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E0BF5" w14:textId="694E393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053EFD">
                <v:shape id="_x0000_i1419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D82C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FF9A5" w14:textId="7E39F16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8FC7E" w14:textId="0FEEC2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B478A" w14:textId="55B0358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443D6" w14:textId="64034A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B4640" w14:textId="6D6009B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2F976" w14:textId="1862D5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91995" w14:textId="22AC404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72A64" w14:textId="452A32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2030" w14:textId="7ED452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98D74" w14:textId="3262448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87F0" w14:textId="7EEC766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FD223" w14:textId="5087AC4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0E22739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3DFCE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EDA4F8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EB4B5" w14:textId="685FAD86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315A3E">
                <v:shape id="_x0000_i1420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C74BE8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8006A" w14:textId="7FE81B3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4A32C" w14:textId="066A0D5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49F76" w14:textId="2D8F7B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6287E" w14:textId="748A91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C2D36" w14:textId="03042E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F3660" w14:textId="527AF6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5DED6" w14:textId="5241CD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28909" w14:textId="416BD8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0218C" w14:textId="6162842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3B455" w14:textId="1B74F3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9C464" w14:textId="70AAC6C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03447" w14:textId="6299A77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3B7D88" w:rsidRPr="00380DF0" w14:paraId="05FCE0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BA367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C914D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0E46E" w14:textId="40CFD02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3D2561">
                <v:shape id="_x0000_i1421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81A8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E0988" w14:textId="3BBBAB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5649" w14:textId="29A570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B0AFB" w14:textId="4ACFEAF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11E92" w14:textId="2576DE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E8349" w14:textId="5C3EDDD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3C7E" w14:textId="72D2A6A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97BA" w14:textId="16502B1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967E6" w14:textId="1C90C8E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3DEA2" w14:textId="7978E3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0F0CD" w14:textId="2DC9B4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2BD5E" w14:textId="2E2632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9146" w14:textId="0A5E2CE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7D6A74A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CD9C8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4B9BA9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F593E" w14:textId="6F1FFAB7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ACA417">
                <v:shape id="_x0000_i1422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F77DD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390C" w14:textId="59ED58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73A15" w14:textId="016E19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FE5D" w14:textId="77E6EDC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FB3F" w14:textId="713CA4F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861F8" w14:textId="3E925E0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36F3E" w14:textId="102EA7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F52A7" w14:textId="68E1D1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7BD4" w14:textId="3A27AD4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3F78" w14:textId="1F2F2DA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0B510" w14:textId="6FF6FD4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EF1D1" w14:textId="715EE9E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FB1F3" w14:textId="613F1E0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0274274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9AEB6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07521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A33F4" w14:textId="6E1C1CFF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731D745">
                <v:shape id="_x0000_i1423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7DD9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E0FA0" w14:textId="4D6EC7E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5880" w14:textId="2DF8DED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1E538" w14:textId="3F8893E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4A18" w14:textId="759DC8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4FC3" w14:textId="41294A1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CBE5" w14:textId="680BAD0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0B27" w14:textId="22F964C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D8D6B" w14:textId="549CA0A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08D4" w14:textId="17CB15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A8762" w14:textId="64F1C35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87054" w14:textId="29E0DE9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A030E" w14:textId="32C820D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75DE9DD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46826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EC55F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AAE59B" w14:textId="69342E20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B65532A">
                <v:shape id="_x0000_i1424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75554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1788A" w14:textId="42A0DE1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A3E17" w14:textId="3074766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CF124" w14:textId="7EEF8F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BC46C" w14:textId="47604CC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B54FB" w14:textId="546D77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7CA79" w14:textId="069539D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3AA8" w14:textId="25D78DB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A096F" w14:textId="5965A02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8DAD3" w14:textId="2ABE6BE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FBDAC" w14:textId="663E9E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C546A" w14:textId="0B5D85D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F33AF" w14:textId="1DE5662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</w:tr>
      <w:tr w:rsidR="003B7D88" w:rsidRPr="00380DF0" w14:paraId="7C14207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AE03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91312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D7912" w14:textId="5989FF1A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EF61DB">
                <v:shape id="_x0000_i1425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A981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930B9" w14:textId="048B90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F13E7" w14:textId="7929AAA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B77EE" w14:textId="4E85E7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4DEB3" w14:textId="021675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02875" w14:textId="32AE2C4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E985" w14:textId="5EE6120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76511" w14:textId="3B4EDD7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CF72B" w14:textId="5B9374F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31D17" w14:textId="42FB64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FC77C" w14:textId="415024B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4A881" w14:textId="3A9E65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12924" w14:textId="69BA7F8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7E822F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2E85FE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7386B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9C1DDE" w14:textId="5F426686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4B77DE">
                <v:shape id="_x0000_i1426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27B94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BC3DF" w14:textId="32BA82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5F316" w14:textId="383523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B9238" w14:textId="699F1B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58AC" w14:textId="17F658B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7684C" w14:textId="60B6A1F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ECBA" w14:textId="5970B57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E4921" w14:textId="53EE27D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83B3F" w14:textId="727B30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5D770" w14:textId="7B0F16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6A2ED" w14:textId="0CDB78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543A0" w14:textId="5AACEBA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02FAF" w14:textId="36D8459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</w:tr>
      <w:tr w:rsidR="003B7D88" w:rsidRPr="00380DF0" w14:paraId="258C86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5BB2E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BC733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5C399" w14:textId="0AA82972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99B01FD">
                <v:shape id="_x0000_i1427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6D96C7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3418" w14:textId="21F3BF3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17AD2" w14:textId="1EFAEA9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1BF1B" w14:textId="1B0634E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292E" w14:textId="5828C63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1904B" w14:textId="2F499B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96B21" w14:textId="35DA98D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FC1AF" w14:textId="1E25C68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6113D" w14:textId="2A3DBD6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59FB" w14:textId="1D98C1A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8BFBC" w14:textId="084A39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06911" w14:textId="22936E0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B5584" w14:textId="0CF1B8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B7D88" w:rsidRPr="00380DF0" w14:paraId="36FA52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F511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661E7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6BB80" w14:textId="07C96EB3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B0CDEBB">
                <v:shape id="_x0000_i1428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3FC8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AED5B" w14:textId="303251F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085A3" w14:textId="157F21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3A64B" w14:textId="4926FC3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4A2F" w14:textId="77A725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DDD18" w14:textId="6268805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7AA66" w14:textId="5E0FB2E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0EC3D" w14:textId="1B4F8E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3AA30" w14:textId="562544F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DEF6" w14:textId="6ED41F1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5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5006" w14:textId="5ABA4B6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5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CA2AF" w14:textId="37EBFE0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5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A0FBC" w14:textId="737DD25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519</w:t>
            </w:r>
          </w:p>
        </w:tc>
      </w:tr>
      <w:tr w:rsidR="003B7D88" w:rsidRPr="00380DF0" w14:paraId="580BEE5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988E6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5AC6F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4DFBC" w14:textId="15107217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6B9E845">
                <v:shape id="_x0000_i1429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E81F18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D8F7F" w14:textId="3CFB7ED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6C252" w14:textId="173CF3B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9A3B3" w14:textId="185E7A8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9D0B0" w14:textId="7B8ED4E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7AE6E" w14:textId="318B39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B782B" w14:textId="45316B7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DEB08" w14:textId="13F442C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E4A7B" w14:textId="1CB23C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C097C" w14:textId="7CBBAEE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48163" w14:textId="473136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4744D" w14:textId="45F80BA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6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E96CC" w14:textId="57E2EA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66</w:t>
            </w:r>
          </w:p>
        </w:tc>
      </w:tr>
      <w:tr w:rsidR="003B7D88" w:rsidRPr="00380DF0" w14:paraId="40B0FAE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47951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F0B3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0E214F" w14:textId="00F0F18A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6A3B202">
                <v:shape id="_x0000_i1430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0B5E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04A53" w14:textId="374D96A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003FA" w14:textId="3699D75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58601" w14:textId="46E8024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BBB1" w14:textId="4DACEC9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73B5B" w14:textId="7DFCFB3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D0BE4" w14:textId="6D3DC30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1100" w14:textId="756F7B7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F31C6" w14:textId="50DF9C2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54DAD" w14:textId="2D7678F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1AA09" w14:textId="350C15D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4D9FC" w14:textId="2BAEBF1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B73AA" w14:textId="69E56A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76C832F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9647F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536C42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6CC2D2" w14:textId="5CA0EF57" w:rsidR="003B7D88" w:rsidRPr="00380DF0" w:rsidRDefault="008A5DB1" w:rsidP="003B7D88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34D040B">
                <v:shape id="_x0000_i1431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AB78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F719D" w14:textId="2138B9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65705" w14:textId="18248B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5437E" w14:textId="4CFC0E0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B091A" w14:textId="7CB3AD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8D322" w14:textId="1422BAE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8B08" w14:textId="1368F6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A76EA" w14:textId="3CD3C9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0D402" w14:textId="23EF33C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24B3C" w14:textId="2AA1094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D15F6" w14:textId="7EEE53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05E0E" w14:textId="17F699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4F0D6" w14:textId="6A5F756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3C9AE44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57CC73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B43E6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8AC97" w14:textId="4ED0C0A3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57AB079">
                <v:shape id="_x0000_i1432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81F51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7F0E" w14:textId="6B285F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7F8ED" w14:textId="06E2362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588D2" w14:textId="2F44A11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EA959" w14:textId="76E462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372A1" w14:textId="32A266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16647" w14:textId="1B35571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D78D4" w14:textId="685B937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117FC" w14:textId="1C34B18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1F683" w14:textId="2C8AEFC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AE2DE" w14:textId="691D11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E5256" w14:textId="1B3E49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99878" w14:textId="3FA3903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56FF46B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5140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4D0471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01E9E" w14:textId="173C1DAA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3044E49">
                <v:shape id="_x0000_i1433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37CB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5940F" w14:textId="00DFDF3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DFA24" w14:textId="278380B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1DFC3" w14:textId="7AEE0C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22DE2" w14:textId="19523C9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6FC43" w14:textId="02EA21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862EA" w14:textId="6B1CA5F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9D46" w14:textId="4519282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9606C" w14:textId="7125CB4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4C87A" w14:textId="51F3AF8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BE7D5" w14:textId="0CA2380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9A55B" w14:textId="464CE1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958C5" w14:textId="0E850C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%</w:t>
            </w:r>
          </w:p>
        </w:tc>
      </w:tr>
      <w:tr w:rsidR="003B7D88" w:rsidRPr="00380DF0" w14:paraId="1F90182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7FF4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19B7E9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B1536B" w14:textId="4A78BC5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FE2FB2">
                <v:shape id="_x0000_i1434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9E75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BF827" w14:textId="214ED92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BAF09" w14:textId="68ECEE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6AEF5" w14:textId="6479313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2B9CE" w14:textId="1862367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F4A6" w14:textId="0AD1510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2B7F" w14:textId="1B1D1C9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D5A8B" w14:textId="46DE40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41D4" w14:textId="57659C5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54D93" w14:textId="702BE3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DE39B" w14:textId="5EC1291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19E07" w14:textId="335306E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861E3" w14:textId="133C2C0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9</w:t>
            </w:r>
          </w:p>
        </w:tc>
      </w:tr>
      <w:tr w:rsidR="003B7D88" w:rsidRPr="00380DF0" w14:paraId="55A6141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B967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C733B5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78BAF" w14:textId="5CC6EBF8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C24B12">
                <v:shape id="_x0000_i1435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685C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5F409" w14:textId="0670C7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FDC95" w14:textId="2F9AC3D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F567" w14:textId="5F58EEE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C4FE1" w14:textId="71D1997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1396A" w14:textId="10F92EA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466B4" w14:textId="427F1D4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075F" w14:textId="2192DC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88447" w14:textId="1A146FD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77D8C" w14:textId="1D13D41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830F7" w14:textId="1CBB49C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B23AF" w14:textId="580AE4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4D402" w14:textId="34F5E10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B7D88" w:rsidRPr="00380DF0" w14:paraId="0EE65F4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D752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63EE8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25B9A" w14:textId="4EA5119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FAE80C">
                <v:shape id="_x0000_i1436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41036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B7150" w14:textId="57C6B67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6D211" w14:textId="7D53B74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5C55F" w14:textId="0FABA8F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19644" w14:textId="477CE03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96DB" w14:textId="1CB2A6C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E1578" w14:textId="0CB5D3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A6220" w14:textId="368E043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3550C" w14:textId="014411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264A7" w14:textId="2B6D1B8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C5CD2" w14:textId="13C4F8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AB51" w14:textId="068808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64A1F" w14:textId="2BAB92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B7D88" w:rsidRPr="00380DF0" w14:paraId="50C9EC2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2F73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30EE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CFEC3F" w14:textId="1218EA1E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98A5AF">
                <v:shape id="_x0000_i1437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6DA11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8AC52" w14:textId="7022A0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7A03A" w14:textId="7B856B6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B420" w14:textId="4876E8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0E90" w14:textId="14B1F2A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4631C" w14:textId="09B6AAA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AF6E0" w14:textId="3FBE05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DB0B7" w14:textId="77F3BB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11EF1" w14:textId="5C6999F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CE1D0" w14:textId="5A44651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AF5E" w14:textId="0CE6B3F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79BF0" w14:textId="0993D7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62A83" w14:textId="07B323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B7D88" w:rsidRPr="00380DF0" w14:paraId="72A2CF2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6A602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B79E2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FC751" w14:textId="5A0EDDB3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2BD81F">
                <v:shape id="_x0000_i1438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E3DC7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4BC7B" w14:textId="7E77277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F9592" w14:textId="3C3233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9E88B" w14:textId="6CDBBCD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AE28D" w14:textId="44E8CA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2350E" w14:textId="31BF42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4143" w14:textId="1169908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685C1" w14:textId="19DACC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5EB7E" w14:textId="79D6118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2B52" w14:textId="246C99A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2CDDE" w14:textId="754F7B8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098C3" w14:textId="0541C38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45E2" w14:textId="46F7E15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B7D88" w:rsidRPr="00380DF0" w14:paraId="36D8B6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22C7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1941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B5115" w14:textId="6255AE05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F6149B6">
                <v:shape id="_x0000_i1439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26FD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6372" w14:textId="2E8CE7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EC40" w14:textId="6E8AAD2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12F1" w14:textId="5920BF4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F6A2B" w14:textId="5856DD0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89317" w14:textId="176A7E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FBE4A" w14:textId="6B8CAB5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3DAB3" w14:textId="0E95250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9D940" w14:textId="0ABA7F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02605" w14:textId="2FB0577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F6961" w14:textId="1B1890A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A86BB" w14:textId="18722C6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F7B45" w14:textId="6F1DA40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3EB1567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FE058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E4E62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1EB35" w14:textId="0EAF2D3A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D2E924B">
                <v:shape id="_x0000_i1440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90F6C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15A6E" w14:textId="5F29DC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710A5" w14:textId="640E83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645E3" w14:textId="1BC9B14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3D4EE" w14:textId="23A2C94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C8288" w14:textId="3710BCD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6D99" w14:textId="1829CE0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190C0" w14:textId="16D21D1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AED7E" w14:textId="15B3C65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5C927" w14:textId="2CCBD0A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907E" w14:textId="2210EF4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E1BDF" w14:textId="7EB8A2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01BA5" w14:textId="0C2EBB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3B7D88" w:rsidRPr="00380DF0" w14:paraId="750969D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FF98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4EDD5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50840" w14:textId="21524AA3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782D5D5">
                <v:shape id="_x0000_i1441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DA7376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C6B81" w14:textId="77ED154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51499" w14:textId="5D56CB0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3F82B" w14:textId="65B834F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4124" w14:textId="66D3FA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3F2C6" w14:textId="6D3D47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5509A" w14:textId="62E64B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1E00A" w14:textId="37D8A8B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AD09" w14:textId="0DCCC97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151A" w14:textId="0459F6C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15053" w14:textId="0A5C351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35DBC" w14:textId="0E6E5BB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F07A" w14:textId="3AC0A46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</w:tr>
      <w:tr w:rsidR="003B7D88" w:rsidRPr="00380DF0" w14:paraId="0B0B32B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2E17B4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5009A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F9E38" w14:textId="6E408CA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5879A8A">
                <v:shape id="_x0000_i1442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58D8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457CE" w14:textId="0B704DC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93DCD" w14:textId="6E657C6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48B49" w14:textId="4662477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30A2" w14:textId="435CAE8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A1C5" w14:textId="559FFBA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90A8F" w14:textId="75873A7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703DE" w14:textId="5FDAFBE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C0F0C" w14:textId="6EFE1BB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A306E" w14:textId="2579222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0A31C" w14:textId="3321004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E3705" w14:textId="141454C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B075" w14:textId="6B05E80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7543271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5C23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89E1C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7661C0" w14:textId="3E630465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3EBF6AB">
                <v:shape id="_x0000_i1443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90EAD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D8607" w14:textId="5CA25CA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BB19A" w14:textId="5BC9814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952D6" w14:textId="5C708DD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BB92D" w14:textId="64FECB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BE098" w14:textId="1DE3D8E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3FAC4" w14:textId="490456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7F8FC" w14:textId="467B3F7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7B5D6" w14:textId="013F8DA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7A7DD" w14:textId="7E2B1BE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F89F3" w14:textId="56DB83D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BFFC1" w14:textId="3E5E3A7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F45BD" w14:textId="3FF5626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</w:tr>
      <w:tr w:rsidR="003B7D88" w:rsidRPr="00380DF0" w14:paraId="10F98D8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FAFD8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9A925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AA257" w14:textId="14C9A70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7403FD">
                <v:shape id="_x0000_i1444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2E2C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20FC3" w14:textId="43CE248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352CD" w14:textId="565D021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C6DB3" w14:textId="492660D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1CCE" w14:textId="605EA15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2EE32" w14:textId="2960D3D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8A218" w14:textId="02AB7FE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F59D2" w14:textId="0857700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5A4BB" w14:textId="1D70A6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D72CD" w14:textId="05A0950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9E649" w14:textId="7C818EC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40C1" w14:textId="114F8C6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51BD4" w14:textId="33CAF3E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5DB1F9C5" w14:textId="33194E2B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2" w:name="_Toc112762801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Шишкова, 97</w:t>
      </w:r>
      <w:r w:rsidRPr="00380DF0">
        <w:t xml:space="preserve"> в зоне деятельности ЕТО ООО "Тверская генерация"</w:t>
      </w:r>
      <w:bookmarkEnd w:id="172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17BC96C1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C7EC0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B5E2B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C7661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A4518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790E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DF2CB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C220F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76C8E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06B38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21A81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3B669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DB3A3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564DB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F137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DBF2C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FDB2A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3B7D88" w:rsidRPr="00380DF0" w14:paraId="1DC823C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F01FE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05178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4160B" w14:textId="1541C39C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10EC30">
                <v:shape id="_x0000_i1445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E7DD5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E4C6A" w14:textId="05289CD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57E6" w14:textId="0215C84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6E0C7" w14:textId="18B16CB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A2469" w14:textId="69A56EC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39C32" w14:textId="0A98545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C1203" w14:textId="10E7507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BF3DA" w14:textId="150793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6C84B" w14:textId="5EB4F87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E8D68" w14:textId="5FABEDE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3B668" w14:textId="61D385F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995A3" w14:textId="0AC86CD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70BF" w14:textId="460543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</w:tr>
      <w:tr w:rsidR="003B7D88" w:rsidRPr="00380DF0" w14:paraId="544CDD7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10912F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E8B64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67AEF" w14:textId="4ED2F12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9665FA">
                <v:shape id="_x0000_i1446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6E330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68367" w14:textId="52F5070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BCD87" w14:textId="1D1C11C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875FC" w14:textId="58E3D9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2F206" w14:textId="381784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BDA33" w14:textId="794BC4A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EA07B" w14:textId="6AC37EB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F733D" w14:textId="68E1736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4BBDC" w14:textId="2C15C5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7B272" w14:textId="5A46EC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5C336" w14:textId="6DF7A03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EDBEF" w14:textId="4FC9F7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8608E" w14:textId="1224344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57C0EE0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D8C25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498F0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C0967" w14:textId="12156E42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5F10D5">
                <v:shape id="_x0000_i1447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1829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ADFD2" w14:textId="11F590A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971C0" w14:textId="14BB5E3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DB341" w14:textId="731A2E0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2C304" w14:textId="4E63EE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5AC7" w14:textId="6AB7D9E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7548A" w14:textId="2A2F45C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2094" w14:textId="72952C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59D91" w14:textId="5FCC935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A8850" w14:textId="463E288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C2739" w14:textId="59A5C9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99E76" w14:textId="483A2E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0C5CD" w14:textId="7B0F58D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</w:tr>
      <w:tr w:rsidR="003B7D88" w:rsidRPr="00380DF0" w14:paraId="75C2CD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8C1B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AB3E6C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6ABFF" w14:textId="6AA0B73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0A9271">
                <v:shape id="_x0000_i1448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812BBB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77376" w14:textId="16CF857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3721" w14:textId="32403F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0CED9" w14:textId="65C997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C16D9" w14:textId="01B500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56FA1" w14:textId="17E9B7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8436F" w14:textId="7C21A6D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FF242" w14:textId="3209E9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DAE69" w14:textId="4157A4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8C339" w14:textId="5A57B44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6035A" w14:textId="71AC35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B5C87" w14:textId="7683C5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96FCC" w14:textId="3830ED3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4CDC654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9493F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BE1DD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484F3" w14:textId="6C2F6F7B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9611A2">
                <v:shape id="_x0000_i1449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D1175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36B4D" w14:textId="480895D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852D9" w14:textId="0C6A45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F1B8F" w14:textId="63F585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116CA" w14:textId="5D1D5C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4150E" w14:textId="4A6DE1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9379" w14:textId="745FE4E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E7D8B" w14:textId="1DDD2D5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32F9D" w14:textId="492117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66603" w14:textId="1598327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461F9" w14:textId="0AD47DF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F61FA" w14:textId="14F0F67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E8977" w14:textId="7B2C4A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4BB6636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761B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B7C8D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5D803" w14:textId="47E2AE7C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99302E3">
                <v:shape id="_x0000_i1450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C93B4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B251A" w14:textId="6D4492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B1F93" w14:textId="7AB0C3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72F08" w14:textId="6A50548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1D93" w14:textId="26C6FF2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F57D0" w14:textId="3B3671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87E02" w14:textId="329FA8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FC74" w14:textId="3216E7F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ACED" w14:textId="33CCBC0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088C" w14:textId="50562A3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8D7E" w14:textId="149E595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F022C" w14:textId="19D75F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3454C" w14:textId="7680A1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3B7D88" w:rsidRPr="00380DF0" w14:paraId="661CFD0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13F50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B6BD6C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DBE83" w14:textId="3C0D3EAB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10A169">
                <v:shape id="_x0000_i1451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D27F1B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30EA5" w14:textId="3FBD2B7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58FA1" w14:textId="573A151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3FC77" w14:textId="6A4782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92725" w14:textId="546EC09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F559E" w14:textId="37DFEC8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43118" w14:textId="2480BD7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C2884" w14:textId="79F09B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B0C62" w14:textId="1E7DE23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E52E" w14:textId="5E5D36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2E224" w14:textId="390914A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A3D0B" w14:textId="2C69FC0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B126" w14:textId="78F726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3B7D88" w:rsidRPr="00380DF0" w14:paraId="76D5EE6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2504C4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47E4A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DDA15E" w14:textId="4AEDC30D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BDA19D">
                <v:shape id="_x0000_i1452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84793D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BC48C" w14:textId="3C95D3F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FE8DA" w14:textId="5AF254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4E3AA" w14:textId="1DA8FF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EBCE2" w14:textId="775C81C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118EB" w14:textId="32EB35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5E203" w14:textId="04795F1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C637C" w14:textId="3F42B20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15014" w14:textId="7CB39B5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A0CC6" w14:textId="115C38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8C4EC" w14:textId="19E3AD5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76607" w14:textId="4E7E267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201A5" w14:textId="58969C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696C00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6FE78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D058D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AE8C3" w14:textId="18CD889C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42629B">
                <v:shape id="_x0000_i1453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041F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F018F" w14:textId="24EEF7A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BB593" w14:textId="7EA048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18E16" w14:textId="661370E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B8FD" w14:textId="12DEF3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970F7" w14:textId="0E28E9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9044" w14:textId="529972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E670D" w14:textId="63D3447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46292" w14:textId="3AF5EBC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656D3" w14:textId="0763491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DCA0D" w14:textId="06F81E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D0FB1" w14:textId="77A678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FD145" w14:textId="485C1AF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3B7D88" w:rsidRPr="00380DF0" w14:paraId="634F08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E90DF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8A63B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E22F0" w14:textId="53671024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FFA60F9">
                <v:shape id="_x0000_i1454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F349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26CA9" w14:textId="1082D1B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F7261" w14:textId="05B33EF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3A4B1" w14:textId="4883E8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EFA6" w14:textId="076F84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36282" w14:textId="5C46A6F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FFB2" w14:textId="1D80C45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C5424" w14:textId="6FF96A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4A1F2" w14:textId="4E64F3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5BBF2" w14:textId="11E0F2E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816A4" w14:textId="7DD3004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88CA" w14:textId="22BE69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86DA" w14:textId="7DDE64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3B7D88" w:rsidRPr="00380DF0" w14:paraId="475F3B2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3BC2C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6D6B3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76E63" w14:textId="717F9182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F497E4F">
                <v:shape id="_x0000_i1455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82B23D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CCC0B" w14:textId="57C2FC7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C7B77" w14:textId="6E5C12E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6A49" w14:textId="5D4E388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F3547" w14:textId="1CDB82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BDEED" w14:textId="2C3446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06C8" w14:textId="6C6EAC6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1AF2" w14:textId="6CD8673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78C29" w14:textId="44FCC8F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8B6FE" w14:textId="30B60AF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10DA8" w14:textId="52D0574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5C8A3" w14:textId="1DB1816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EF08D" w14:textId="3DBD5BB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</w:tr>
      <w:tr w:rsidR="003B7D88" w:rsidRPr="00380DF0" w14:paraId="64B7BE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DDAAE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6B1AEE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4EE83" w14:textId="64E46802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806660">
                <v:shape id="_x0000_i1456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EC719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8C3B3" w14:textId="2474C13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89E03" w14:textId="2E25423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2E030" w14:textId="666AB6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5817" w14:textId="26F41A3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37592" w14:textId="7D9D67F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24EC2" w14:textId="1AAB833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457D2" w14:textId="40D4DB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9E9FC" w14:textId="4101EC2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22217" w14:textId="01CD0DA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B961" w14:textId="32917AB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E7CBB" w14:textId="121D77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D824" w14:textId="0F6D23E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</w:tr>
      <w:tr w:rsidR="003B7D88" w:rsidRPr="00380DF0" w14:paraId="6A0D86F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379F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B715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80AD1" w14:textId="269FC5E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3964347">
                <v:shape id="_x0000_i1457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3E990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419E4" w14:textId="6906801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24534" w14:textId="396D279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59BA8" w14:textId="2B954E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1459D" w14:textId="19E06CB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859BF" w14:textId="51B87FF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7D9B1" w14:textId="2E117F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73C08" w14:textId="705C912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6EBDA" w14:textId="2A3955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2E814" w14:textId="749471C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E37F5" w14:textId="7DDD611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59309" w14:textId="30E296F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A2BA" w14:textId="7FC6FD1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B7D88" w:rsidRPr="00380DF0" w14:paraId="7ADA853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FCA4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02578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A22FE" w14:textId="442A6E9A" w:rsidR="003B7D88" w:rsidRPr="00380DF0" w:rsidRDefault="008A5DB1" w:rsidP="003B7D88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1EB59F">
                <v:shape id="_x0000_i1458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0D3F2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26BD" w14:textId="0FE92AE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423DD" w14:textId="7F1F08E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08ADD" w14:textId="64A64A5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BEEE4" w14:textId="5A7F72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8856B" w14:textId="6653CD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4145" w14:textId="3803690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BE762" w14:textId="75E13AC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8630F" w14:textId="5C9A0E6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D02B9" w14:textId="1D27ABB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E6FF7" w14:textId="15F234B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A1AD8" w14:textId="07DDFA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48836" w14:textId="69D336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347FA66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563BA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F9AD5" w14:textId="77777777" w:rsidR="003B7D88" w:rsidRPr="00380DF0" w:rsidRDefault="003B7D88" w:rsidP="003B7D8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23A30F" w14:textId="754B6A1D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D78D0F">
                <v:shape id="_x0000_i1459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373C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E7B55" w14:textId="66E6BDF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E2905" w14:textId="3D1231A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8870C" w14:textId="7E08933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1B639" w14:textId="2A0559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85A8A" w14:textId="2A42F6B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60B98" w14:textId="65FFBC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7872F" w14:textId="1EFBA52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9DC0E" w14:textId="36FC5D8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BF7F4" w14:textId="0A9BF3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41093" w14:textId="1BD98D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B571" w14:textId="040EC3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961F4" w14:textId="456826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B7D88" w:rsidRPr="00380DF0" w14:paraId="2CEC7D0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0AD2B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A010FB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8362A" w14:textId="4F4902D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BC99440">
                <v:shape id="_x0000_i1460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02BFF3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AAD2F" w14:textId="47A3D7F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D118" w14:textId="73A1D3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C6A92" w14:textId="224A70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14F9C" w14:textId="1CBE378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F514" w14:textId="486607D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1DF33" w14:textId="0D46D6D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C86AF" w14:textId="71AC978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7DBA3" w14:textId="053DC9F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1E3FE" w14:textId="2E7A044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450C7" w14:textId="1A03528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BC366" w14:textId="0C815E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097A" w14:textId="5A0BB3B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%</w:t>
            </w:r>
          </w:p>
        </w:tc>
      </w:tr>
      <w:tr w:rsidR="003B7D88" w:rsidRPr="00380DF0" w14:paraId="28DEF08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5BBCF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829924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9C29C" w14:textId="7126B7C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B07289">
                <v:shape id="_x0000_i1461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BADEB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BE2A5" w14:textId="0DF999F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2985A" w14:textId="3B938A1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B8851" w14:textId="26248E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95A2D" w14:textId="6368C8C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54684" w14:textId="45EB634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F0B72" w14:textId="724C13E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F7EB" w14:textId="6BA443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D49A" w14:textId="17BDB94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5F6CE" w14:textId="647A7CF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A1508" w14:textId="4A17E55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57F5E" w14:textId="11C638D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3FA1C" w14:textId="7C802C3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4</w:t>
            </w:r>
          </w:p>
        </w:tc>
      </w:tr>
      <w:tr w:rsidR="003B7D88" w:rsidRPr="00380DF0" w14:paraId="0C8D978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DEAF9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EBFEF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11F85" w14:textId="57BDFDD5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AADC727">
                <v:shape id="_x0000_i1462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330B2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EE69" w14:textId="5C2DCB3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A1281" w14:textId="63DAF4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4A91E" w14:textId="61E09A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8BDF6" w14:textId="00A608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C6CF1" w14:textId="7CB2C2A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CF1" w14:textId="70E228C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088E7" w14:textId="2F4260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0C71C" w14:textId="20787B9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331B3" w14:textId="4929866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6602A" w14:textId="5916DD2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417AD" w14:textId="5D2E63E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D41AF" w14:textId="57BA723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3B7D88" w:rsidRPr="00380DF0" w14:paraId="2650F3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FB4F1E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16FE6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A7A5A" w14:textId="122B7B1A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9C1056">
                <v:shape id="_x0000_i1463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A4ACB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5A32" w14:textId="26BDCDF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82F79" w14:textId="5A93C9A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1D972" w14:textId="72AC2A1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FD5DC" w14:textId="51D6A79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C450B" w14:textId="32E733F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194F5" w14:textId="6AC1D08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C4C4D" w14:textId="286A2C5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802E2" w14:textId="0C3459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37AEE" w14:textId="4F6BB6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FECB3" w14:textId="724A729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89320" w14:textId="2D1BE45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11574" w14:textId="221419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3B7D88" w:rsidRPr="00380DF0" w14:paraId="7AA7500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95D45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FFCA00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F524E9" w14:textId="3DD87454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66939B9">
                <v:shape id="_x0000_i1464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5E05A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CB124" w14:textId="7815B97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480C1" w14:textId="747820C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C3B50" w14:textId="3F8F694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C45AE" w14:textId="7BC7D9E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E0FB" w14:textId="3CFE994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8BC94" w14:textId="0E4C15E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72080" w14:textId="17F063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6CB2F" w14:textId="7C14F5C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D8724" w14:textId="4B25265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64B58" w14:textId="6B3C8BA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52B96" w14:textId="0CC7754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5F14F" w14:textId="5AEA90A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3B7D88" w:rsidRPr="00380DF0" w14:paraId="3C198A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6A902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EAB0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4551C" w14:textId="011DFBD7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7DE745">
                <v:shape id="_x0000_i1465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1C8AC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C3C7B" w14:textId="73BB9C5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3E42" w14:textId="7F6ADC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64252" w14:textId="419CDB2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AFD30" w14:textId="39913D3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FD328" w14:textId="13E6481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92A1" w14:textId="04685D6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9EFF3" w14:textId="32D49B2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6FF5E" w14:textId="2150F35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F7492" w14:textId="399552F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7BA17" w14:textId="309B895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ACEEA" w14:textId="59F0CBB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09038" w14:textId="05C4D22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3B7D88" w:rsidRPr="00380DF0" w14:paraId="4C0967D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0D037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A0AC8A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80CCF" w14:textId="5D5F3EAF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3C0252E">
                <v:shape id="_x0000_i1466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069D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A4F7A" w14:textId="6ABFCA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7CF63" w14:textId="5AD7255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C0186" w14:textId="0ABFF09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3557C" w14:textId="007CB77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34DCA" w14:textId="4B97A42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C0CC3" w14:textId="1380538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2482A" w14:textId="3D11BA5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75D5C" w14:textId="6C27447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54DB1" w14:textId="397AA2C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4CC7" w14:textId="30C2CD5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84116" w14:textId="3C4D16F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5DE2E" w14:textId="7475F13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6998030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E1C135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BDCBC5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F2347" w14:textId="59DA39FF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66ACA28">
                <v:shape id="_x0000_i1467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39250C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176C" w14:textId="6BB2D63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270CF" w14:textId="46D1E2A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EA897" w14:textId="7CF15B0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67834" w14:textId="523D78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E4A71" w14:textId="1B3DFA4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AABF1" w14:textId="33B6F50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2FCB1" w14:textId="0CE387E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4D85D" w14:textId="0FE0974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D14E4" w14:textId="3617949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75601" w14:textId="41AD62D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B42C6" w14:textId="33B5AC1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D7AAC" w14:textId="5B97F4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3B7D88" w:rsidRPr="00380DF0" w14:paraId="718D4BC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B92F23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521466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58037" w14:textId="2DB97920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724B25">
                <v:shape id="_x0000_i1468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74C528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C36B9" w14:textId="6F850BA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C0A9C" w14:textId="5E1D47BB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D8E1" w14:textId="2455BC2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FF593" w14:textId="0820219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CC6F8" w14:textId="53B5C6F8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E544" w14:textId="7F9EF08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D655B" w14:textId="0F7D91F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60D14" w14:textId="5F5518A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9ADE" w14:textId="5EA0994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385A" w14:textId="522569B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8985C" w14:textId="0054CC4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9B5B9" w14:textId="502C6D0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</w:tr>
      <w:tr w:rsidR="003B7D88" w:rsidRPr="00380DF0" w14:paraId="656F42A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1F042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AE652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B2C987" w14:textId="02E96D31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2552E2">
                <v:shape id="_x0000_i1469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EA35E7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D468" w14:textId="535F346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B6C6D" w14:textId="0669541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78D9" w14:textId="11CCC57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8025C" w14:textId="77BF188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F620E" w14:textId="791DC24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19CBD" w14:textId="05B2C46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B6A1" w14:textId="3624AC0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932A0" w14:textId="37E987BA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812CB" w14:textId="1508C0F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5DA87" w14:textId="0BDF87C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D2C49" w14:textId="1968415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8ABB0" w14:textId="4F9FB05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3B7D88" w:rsidRPr="00380DF0" w14:paraId="5EE1479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C322D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DF178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54BA8" w14:textId="554F6E49" w:rsidR="003B7D88" w:rsidRPr="00380DF0" w:rsidRDefault="008A5DB1" w:rsidP="003B7D8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AEB47F">
                <v:shape id="_x0000_i1470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4354F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E0A43" w14:textId="3C3C3472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CA234" w14:textId="6CB4E08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77418" w14:textId="7215FF6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D6FF8" w14:textId="50F39EA1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603A" w14:textId="2D1977B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15077" w14:textId="45121FD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8BF8" w14:textId="635C40B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E7F6A" w14:textId="652B7C80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C293" w14:textId="50543A6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5CA9" w14:textId="4A515D9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AC8BC" w14:textId="2E7FE0A4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3D28E" w14:textId="7AD9C04D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</w:tr>
      <w:tr w:rsidR="003B7D88" w:rsidRPr="00380DF0" w14:paraId="7F3F2C4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850418" w14:textId="7777777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ABDB9" w14:textId="77777777" w:rsidR="003B7D88" w:rsidRPr="00380DF0" w:rsidRDefault="003B7D88" w:rsidP="003B7D8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D341A" w14:textId="3F9A1D61" w:rsidR="003B7D88" w:rsidRPr="00380DF0" w:rsidRDefault="008A5DB1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4D1E8F">
                <v:shape id="_x0000_i1471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D4B7BE" w14:textId="77777777" w:rsidR="003B7D88" w:rsidRPr="00380DF0" w:rsidRDefault="003B7D88" w:rsidP="003B7D8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9B5E3" w14:textId="0EB34A2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39257" w14:textId="0F31721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21263" w14:textId="76F2E313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82053" w14:textId="5EFE405E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D117B" w14:textId="5AF848B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462F0" w14:textId="020A63E9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876E" w14:textId="63A7836F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C2C59" w14:textId="2C6A3675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E44AC" w14:textId="01B7FE06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D5B5E" w14:textId="0A98E5A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6F9AB" w14:textId="26AEF75C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EAC4" w14:textId="21545E07" w:rsidR="003B7D88" w:rsidRPr="00380DF0" w:rsidRDefault="003B7D88" w:rsidP="003B7D8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</w:tr>
    </w:tbl>
    <w:p w14:paraId="7E582A45" w14:textId="67AC5383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3" w:name="_Toc112762802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ТКСМ-2</w:t>
      </w:r>
      <w:r w:rsidRPr="00380DF0">
        <w:t xml:space="preserve"> в зоне деятельности ЕТО ООО "Тверская генерация"</w:t>
      </w:r>
      <w:r w:rsidR="003B7D88">
        <w:t xml:space="preserve"> (ликвидация котельной в 2025 году)</w:t>
      </w:r>
      <w:bookmarkEnd w:id="173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36DAA2DC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A94D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0D255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85F6D8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F8A5F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04904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1F1A6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4C6D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8E309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EB6AC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6B035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6B23C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484B9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8949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DA9AE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755B9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47C19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866D5E" w:rsidRPr="00380DF0" w14:paraId="3B024DF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A6A61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3DB358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5F06F" w14:textId="64C515CF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CCC597">
                <v:shape id="_x0000_i1472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B5DEBE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EE1C8" w14:textId="78FFB60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8AFC9" w14:textId="04F7D07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CB538" w14:textId="3206151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10147" w14:textId="2E62F5D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AFC1F" w14:textId="257EB3B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730DE" w14:textId="08C24A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A7504" w14:textId="209FC03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7CF0D" w14:textId="2B9EFD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1332" w14:textId="22968DE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0271A" w14:textId="6986F05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8E44A" w14:textId="571AACD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ACE8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1F67109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4C6C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FBA5C7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38E13" w14:textId="5961210F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896128">
                <v:shape id="_x0000_i1473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E2D05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1E28C" w14:textId="0D6E8A2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E482" w14:textId="64B6144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72C4B" w14:textId="38344D5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ADD48" w14:textId="4987FE3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82185" w14:textId="013138C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AC9A6" w14:textId="585B591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6D971" w14:textId="4374E54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0B2B8" w14:textId="768C9CA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521A0" w14:textId="04CEAC3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7B65D" w14:textId="78BECFD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BF34F" w14:textId="3565A8D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2229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E5559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4612C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0B989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AB3D4" w14:textId="3B660362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ED29B7">
                <v:shape id="_x0000_i1474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1BDFC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22A96" w14:textId="0B626D9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8A59F" w14:textId="5A11FE7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6722B" w14:textId="7F5BC3D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B84F" w14:textId="7E74FA2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97CA0" w14:textId="68AE7FE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EDC5F" w14:textId="096E1FA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8DE9C" w14:textId="60C230B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0E60F" w14:textId="14D4133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689B1" w14:textId="07B07C0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D26A4" w14:textId="4B3902B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0252A" w14:textId="180B402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E8FF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63EACF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51F07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830176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DBEC00" w14:textId="36A4550A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FFC137">
                <v:shape id="_x0000_i1475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F9978F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847CD" w14:textId="26F2991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7712B" w14:textId="43E825A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D5577" w14:textId="3BFA56A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47DB6" w14:textId="0DDA573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793E6" w14:textId="0C500AE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19DCC" w14:textId="75BF35C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F5A46" w14:textId="437F08C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70DFD" w14:textId="7B80B34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08598" w14:textId="189353D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1D429" w14:textId="652AE20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50EB9" w14:textId="02A928A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2A34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7A3263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F49C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EA918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E9C7F9" w14:textId="3E02128D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09FB7E">
                <v:shape id="_x0000_i1476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97586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E55E6" w14:textId="136B783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1FF38" w14:textId="1CF0083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8D6B1" w14:textId="3F78C45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12BDB" w14:textId="1711B9B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C2515" w14:textId="1E0F69F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77D21" w14:textId="50610E8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84769" w14:textId="3678580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85A9D" w14:textId="41D58A0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92037" w14:textId="6705230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59607" w14:textId="392D15E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95F4A" w14:textId="2E888A1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9698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7C51D3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EBCF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56AB7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BAD7E" w14:textId="01068B64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25F3CB">
                <v:shape id="_x0000_i1477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DBB1C2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F4A67" w14:textId="381C78E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60C9C" w14:textId="3756C0E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EA98C" w14:textId="16345F3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B1C07" w14:textId="7235013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F0CE9" w14:textId="767C851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F34B7" w14:textId="220A31E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23CE" w14:textId="7C2912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848B6" w14:textId="4EA86F9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A54C5" w14:textId="4B1D599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2DDB6" w14:textId="11AF35F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6849" w14:textId="472794B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D71D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287612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EDE8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ACFF66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EB1D0" w14:textId="3BBFCDFB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40CD7CE">
                <v:shape id="_x0000_i1478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885685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C23FA" w14:textId="2ECD254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D0ACF" w14:textId="0F1B1A1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46AA3" w14:textId="1DC39D6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BB4F9" w14:textId="747B084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926A" w14:textId="2EF8A58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FE42B" w14:textId="13F2953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229C" w14:textId="5C52434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97E1B" w14:textId="5AEBE9C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BDEE" w14:textId="40021F5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316B" w14:textId="09B4EFF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ACD88" w14:textId="5482007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BB76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437867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5F4B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B2159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B24C8" w14:textId="61B42E2B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99DCB1">
                <v:shape id="_x0000_i1479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ED124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A2CAB" w14:textId="2773B8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066C1" w14:textId="1D68BF3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2AA4B" w14:textId="567D4BF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BD137" w14:textId="1FD7530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6203E" w14:textId="22987A9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FCEA0" w14:textId="4EA4179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6C3BD" w14:textId="082B190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00DE9" w14:textId="786B514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2A532" w14:textId="2C7821C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4B2D" w14:textId="7D6583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8D94A" w14:textId="1A5874A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49A7D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AEBB8A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2FB53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7DB37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1BDD4" w14:textId="3F69D3F7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F87FFB7">
                <v:shape id="_x0000_i1480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C1043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88E31" w14:textId="481A95D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3BBF4" w14:textId="3EF3530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E446D" w14:textId="17C4883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3D9B3" w14:textId="69AB401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3622C" w14:textId="69C6611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A0A07" w14:textId="7A88563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726E" w14:textId="5B5FB30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5AF2A" w14:textId="0162E42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DC9DC" w14:textId="17B4570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5AA1A" w14:textId="3A61AB1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B9598" w14:textId="4E7EFC1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A7B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A9A6C9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7642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97684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4A40F" w14:textId="599FD950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3CF0FDA">
                <v:shape id="_x0000_i1481" type="#_x0000_t75" style="width:18.65pt;height:17.3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46A1E6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DD537" w14:textId="49D6E41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95E99" w14:textId="53F903D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CF3A" w14:textId="13166C3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0AE06" w14:textId="5E412FA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100BD" w14:textId="05CEC93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5FD26" w14:textId="6909A30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4DE8" w14:textId="31C1681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2927A" w14:textId="63C40F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A19F3" w14:textId="7C7ADCC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271FE" w14:textId="4FEE81A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BFAA1" w14:textId="7899A94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AFF2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74658A5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44509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3AC9B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19FA8" w14:textId="2DE78F91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DF51306">
                <v:shape id="_x0000_i1482" type="#_x0000_t75" style="width:18.65pt;height:18.65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6D8DC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A27E5" w14:textId="7390C23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9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949F9" w14:textId="13773D8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83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77766" w14:textId="6080289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6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C68C3" w14:textId="2FA27D8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5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D01D" w14:textId="07B5846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C91E" w14:textId="59A407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F62E9" w14:textId="04BDD56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24469" w14:textId="01B0FDC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739B9" w14:textId="10741A6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E5649" w14:textId="0BEFCE4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0ED75" w14:textId="3A0058C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2918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866D5E" w:rsidRPr="00380DF0" w14:paraId="231200B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79CC9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AB206A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74EB5" w14:textId="6722F9DC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124D0E">
                <v:shape id="_x0000_i1483" type="#_x0000_t75" style="width:16pt;height:17.3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36B8B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17BA6" w14:textId="7E05877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8C6F" w14:textId="352A28C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56533" w14:textId="2D6B88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83E6E" w14:textId="114F3D2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2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C0D3" w14:textId="27EADB1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47B4" w14:textId="77E4B35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CA845" w14:textId="1BC1C9B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03DC7" w14:textId="7464E7C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EC58D" w14:textId="5125BB1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D65ED" w14:textId="09C8B2D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BF54F" w14:textId="3A5B469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ECB1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866D5E" w:rsidRPr="00380DF0" w14:paraId="57DDD63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1E0F2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F5871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0A730" w14:textId="629F27FD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5FC1EB">
                <v:shape id="_x0000_i1484" type="#_x0000_t75" style="width:28pt;height:18.65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DAC8DD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87364" w14:textId="5E1C4C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FAA82" w14:textId="7EACE61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F546" w14:textId="4A04AB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A532C" w14:textId="302D390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5A988" w14:textId="51F1FCB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5AB7C" w14:textId="4B78C84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08F3C" w14:textId="73A836C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3CCD0" w14:textId="174ACBE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4FD23" w14:textId="2F87E4E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FFCB0" w14:textId="738195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D9EA9" w14:textId="5AAF65A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CB879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66287D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6F06A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5EB08C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7C525" w14:textId="3751AF47" w:rsidR="00866D5E" w:rsidRPr="00380DF0" w:rsidRDefault="008A5DB1" w:rsidP="00866D5E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A86254B">
                <v:shape id="_x0000_i1485" type="#_x0000_t75" style="width:37.35pt;height:18.65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317EC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99FC2" w14:textId="2B7D6C1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2CC62" w14:textId="05A9261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7D5EA" w14:textId="4526475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67E32" w14:textId="688BEDC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43EAD" w14:textId="5B2D0FC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525BA" w14:textId="6AC433F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510DC" w14:textId="040B6F2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49BEB" w14:textId="45B47AA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E5199" w14:textId="0B6579E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D4282" w14:textId="4D4027B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D4C98" w14:textId="15DB488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351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FFE1BC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01B83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EF66" w14:textId="77777777" w:rsidR="00866D5E" w:rsidRPr="00380DF0" w:rsidRDefault="00866D5E" w:rsidP="00866D5E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E03D5" w14:textId="1E70BE1F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25851F">
                <v:shape id="_x0000_i1486" type="#_x0000_t75" style="width:42.65pt;height:18.65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5CBCF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89E56" w14:textId="37D1E45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36CA" w14:textId="0A325DC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5AC4A" w14:textId="4944C2F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F629A" w14:textId="6DF904A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6B857" w14:textId="053462F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AA7F7" w14:textId="45C597F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A77B6" w14:textId="4862B5D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F57D0" w14:textId="0DE6E94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8801B" w14:textId="4F02D37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778D5" w14:textId="31401AB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341DF" w14:textId="187A37D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2CE3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556560B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B73B0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11DFBB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0FCFF" w14:textId="3BA4EFC9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1F97FB3">
                <v:shape id="_x0000_i1487" type="#_x0000_t75" style="width:23.35pt;height:18.65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6AA6A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46DEF" w14:textId="6E8FF90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A6A54" w14:textId="24521A4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DDFC6" w14:textId="7CC7C6D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E7ECE" w14:textId="172378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37071" w14:textId="46C3433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D5D18" w14:textId="4BF5FFD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9247C" w14:textId="37651F7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95675" w14:textId="3D7601A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7CD5" w14:textId="3A780ED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FAA71" w14:textId="034D3DF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A95F1" w14:textId="23BDE47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71B7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6A0948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B7CE8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33ADDD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1F277" w14:textId="1D3BE25F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6CC12F">
                <v:shape id="_x0000_i1488" type="#_x0000_t75" style="width:28pt;height:18.65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DFB0C0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C706B" w14:textId="732B796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19B54" w14:textId="65DD54A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0C9EC" w14:textId="7705B52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F257E" w14:textId="310295B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4CE7" w14:textId="4B37837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93D1F" w14:textId="2BBA9C0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83D7" w14:textId="3101B7A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07DB6" w14:textId="29EF511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38835" w14:textId="2ADE434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31F9" w14:textId="454EE6A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2D355" w14:textId="46F17DA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22E5C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78DF6C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1D0EC3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CBF6A0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14345" w14:textId="77D452E4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53D30C">
                <v:shape id="_x0000_i1489" type="#_x0000_t75" style="width:18.65pt;height:18.65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EAFFF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7BEB" w14:textId="5D06CDE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89547" w14:textId="6914E12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39365" w14:textId="610E08F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A51EC" w14:textId="727A618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5A878" w14:textId="5BFCD05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CE65A" w14:textId="0CD2428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DCD9C" w14:textId="794FC8A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59505" w14:textId="04D0A52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28EE6" w14:textId="2BC8716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0DC3B" w14:textId="7EF357C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DA9A3" w14:textId="396DFE6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1A2C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2A946F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41AF6C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F3AEBB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3165F" w14:textId="579E94CE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BFEAC6">
                <v:shape id="_x0000_i1490" type="#_x0000_t75" style="width:18.65pt;height:18.65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E1D92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12276" w14:textId="535D7D5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3DA17" w14:textId="449E9C8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27A4D" w14:textId="13E858D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A9C90" w14:textId="53A4E98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509D0" w14:textId="789EB29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67808" w14:textId="7B35EB3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B455" w14:textId="5E8DD58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DEA29" w14:textId="0245849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CF31A" w14:textId="43B28DF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6D581" w14:textId="587C611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A462" w14:textId="4BC6937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41A5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825B1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4221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C3E7E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650D2" w14:textId="21A19BAC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175DCBB">
                <v:shape id="_x0000_i1491" type="#_x0000_t75" style="width:35.35pt;height:18.65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77B75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7F206" w14:textId="3FFB97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A4B4" w14:textId="31ED07E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73CAC" w14:textId="6D5497C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5D90" w14:textId="614ED6D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5374E" w14:textId="2894457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76495" w14:textId="5B3A379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A7946" w14:textId="637315E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7345" w14:textId="511D649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1F177" w14:textId="33FD6D5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91C14" w14:textId="36A56E8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6E76F" w14:textId="1C14C78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961B1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DEC24B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25CD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0309E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6040E" w14:textId="503E9EAA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36B159">
                <v:shape id="_x0000_i1492" type="#_x0000_t75" style="width:35.35pt;height:18.65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63ADE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D2FD0" w14:textId="6FA9BF5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029C0" w14:textId="5E1F34F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E6B31" w14:textId="6E3ED99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2F25E" w14:textId="7C2E60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E97F" w14:textId="1A29B52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95D0" w14:textId="4D17DF8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A1CE3" w14:textId="27E62A2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2FF83" w14:textId="43EB452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136A2" w14:textId="1C585AF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9A9DD" w14:textId="038DC2E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641ED" w14:textId="64364FF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BF53D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0E0C09D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853C6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C2929F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FA05F" w14:textId="376401F7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8AC995">
                <v:shape id="_x0000_i1493" type="#_x0000_t75" style="width:18.65pt;height:18.65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848B6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A2CAF" w14:textId="33C7B03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102C0" w14:textId="0EC12FA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35D09" w14:textId="244D566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50195" w14:textId="45F7C318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A6667" w14:textId="4D04533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75CE0" w14:textId="39F993F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2E6F3" w14:textId="36AD3D0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2CF91" w14:textId="2F0BCD8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DEF7" w14:textId="04A60CE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39C26" w14:textId="7079EE0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A1F5E" w14:textId="12A6A8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308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3697B9D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2B81F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BE8BD9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7F725" w14:textId="2E718CF5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58C3246">
                <v:shape id="_x0000_i1494" type="#_x0000_t75" style="width:18.65pt;height:18.65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A1352F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237BF" w14:textId="72D96C0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174E6" w14:textId="1A12C95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8595" w14:textId="5DC23B3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7596D" w14:textId="7F665A1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EA28F" w14:textId="149AE52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F1A5F" w14:textId="1556811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380DC" w14:textId="32A3C48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3434C" w14:textId="4FB708B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9B079" w14:textId="7149874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3E128" w14:textId="10AE716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19524" w14:textId="1E8B9A1B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38F92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2BA097E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24DB7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C5E0A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08983" w14:textId="4B1FD727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21C8C4">
                <v:shape id="_x0000_i1495" type="#_x0000_t75" style="width:28pt;height:18.65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8454D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7653A" w14:textId="3BD7467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33C22" w14:textId="4CB78DE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CAEF" w14:textId="38CC0A7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3D97C" w14:textId="06B9995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B5FC2" w14:textId="193CAE5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57D1B" w14:textId="47F8421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D304D" w14:textId="1A0CAFC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DC5A" w14:textId="73BFE79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C557F" w14:textId="2CD6AF31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892B8" w14:textId="0F40EF2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195C7" w14:textId="6CA3BB2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BD394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2C94D02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F0492A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33BEB3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7CF30" w14:textId="5C107FE5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5766D3">
                <v:shape id="_x0000_i1496" type="#_x0000_t75" style="width:26pt;height:18.65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444F83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1DCC" w14:textId="24256414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2E057" w14:textId="497D186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56384" w14:textId="5F1EDA2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786D0" w14:textId="3DA4BC40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1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B9475" w14:textId="73D6BD2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1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B1D81" w14:textId="1023CCE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79EE7" w14:textId="487868E6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7D0DE" w14:textId="4E5D151F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4C364" w14:textId="430BB7E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8BF27" w14:textId="4923A59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9FD54" w14:textId="60507E1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86845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B45564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1F44E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63E83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98E9D4" w14:textId="3435E412" w:rsidR="00866D5E" w:rsidRPr="00380DF0" w:rsidRDefault="008A5DB1" w:rsidP="00866D5E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943159">
                <v:shape id="_x0000_i1497" type="#_x0000_t75" style="width:18.65pt;height:18.65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F335F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296AF" w14:textId="640030BC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B82E1" w14:textId="765A7A6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8BA46" w14:textId="0816C70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EBC51" w14:textId="6CDDB93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B1B56" w14:textId="11169DB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476A6" w14:textId="2BAD345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8B849" w14:textId="2EBDFD0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2BDA1" w14:textId="49A0759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1C606" w14:textId="339AEF3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8375" w14:textId="7794D723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E10F2" w14:textId="0B033DE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CEE0D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866D5E" w:rsidRPr="00380DF0" w14:paraId="4B86A1C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B5DF9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0E92E" w14:textId="77777777" w:rsidR="00866D5E" w:rsidRPr="00380DF0" w:rsidRDefault="00866D5E" w:rsidP="00866D5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E6DBD" w14:textId="14D479C5" w:rsidR="00866D5E" w:rsidRPr="00380DF0" w:rsidRDefault="008A5DB1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410E76">
                <v:shape id="_x0000_i1498" type="#_x0000_t75" style="width:23.35pt;height:18.65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4D84E" w14:textId="77777777" w:rsidR="00866D5E" w:rsidRPr="00380DF0" w:rsidRDefault="00866D5E" w:rsidP="00866D5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B10B7" w14:textId="2BCD0F35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F0EF" w14:textId="74CD31C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3B9FE" w14:textId="7EFC859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35D1" w14:textId="389E2FCD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46606" w14:textId="279C90A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AB884" w14:textId="3C65636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6C9B" w14:textId="18A43EDE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4492E" w14:textId="700C7E3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83F81" w14:textId="59D8B43A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910E0" w14:textId="240E63E2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9597C" w14:textId="166AD489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ACA7B" w14:textId="77777777" w:rsidR="00866D5E" w:rsidRPr="00380DF0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</w:tbl>
    <w:p w14:paraId="0F1A3A1E" w14:textId="493DF3CD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4" w:name="_Ref108265223"/>
      <w:bookmarkStart w:id="175" w:name="_Toc112762803"/>
      <w:r>
        <w:t xml:space="preserve">Таблица </w:t>
      </w:r>
      <w:fldSimple w:instr=" STYLEREF 1 \s ">
        <w:r w:rsidR="00A10D10">
          <w:rPr>
            <w:noProof/>
          </w:rPr>
          <w:t>18</w:t>
        </w:r>
      </w:fldSimple>
      <w:r>
        <w:t>.</w:t>
      </w:r>
      <w:fldSimple w:instr=" SEQ Таблица \* ARABIC \s 1 ">
        <w:r w:rsidR="00A10D10">
          <w:rPr>
            <w:noProof/>
          </w:rPr>
          <w:t>17</w:t>
        </w:r>
      </w:fldSimple>
      <w:bookmarkEnd w:id="174"/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</w:t>
      </w:r>
      <w:r w:rsidR="003B7D88">
        <w:t xml:space="preserve"> ООО «Лазурная»</w:t>
      </w:r>
      <w:r w:rsidRPr="00380DF0">
        <w:t xml:space="preserve"> в зоне деятельности ЕТО ООО "Тверская генерация"</w:t>
      </w:r>
      <w:r w:rsidR="003B7D88">
        <w:t xml:space="preserve"> (вывод котельной из эксплуатации с 31.05.2023 года)</w:t>
      </w:r>
      <w:bookmarkEnd w:id="175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6F7DAE0D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343A7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B4799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8AA82D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69F68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23681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5D2C6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7D0A1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F7ECD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44E2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A1A5B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5ECA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7B130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9571A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36989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87DEA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75565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E12BD8" w:rsidRPr="00380DF0" w14:paraId="6429522D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8B2B3F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06F9E9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AE3A4F" w14:textId="341FD091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612A3BA">
                <v:shape id="_x0000_i1499" type="#_x0000_t75" style="width:14pt;height:17.3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FFBA4B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AC807" w14:textId="022323C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8AD40" w14:textId="1920F58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B61FD" w14:textId="2078A45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B1CC6" w14:textId="4F44D1E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A721" w14:textId="1E365FC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769B" w14:textId="2704C6E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DD513" w14:textId="7D4F90E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41FA7" w14:textId="3FD756A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F3D22" w14:textId="4735710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917AB" w14:textId="5E75ACD4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DDE8C" w14:textId="26DDB59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A27D" w14:textId="6785643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36D75B7B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26E1B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86B403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4A563" w14:textId="3BA43794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86EFA5">
                <v:shape id="_x0000_i1500" type="#_x0000_t75" style="width:23.35pt;height:18.65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39C00C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97A95" w14:textId="70774AA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06119" w14:textId="2B77ED5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9D40C" w14:textId="32D9FD0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8B3A3" w14:textId="6FCBB84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067E8" w14:textId="7569360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EF424" w14:textId="6049F02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8E025" w14:textId="0F8FB52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BC7D3" w14:textId="4324128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E86F" w14:textId="683E4D9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AAAB0" w14:textId="6374390D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2FCE7" w14:textId="228B89AB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CF107" w14:textId="0362652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45D914F0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DD5186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D8BB3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351BFB" w14:textId="48143B98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3D19D1">
                <v:shape id="_x0000_i1501" type="#_x0000_t75" style="width:28pt;height:18.65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F50BD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9335B" w14:textId="17258BF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41BF3" w14:textId="16771A5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16B7" w14:textId="723A110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1315C" w14:textId="38AC5E2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F902D" w14:textId="47A5274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B14EC" w14:textId="25E0CD9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E5DE7" w14:textId="3C3B40C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53B49" w14:textId="59E7479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04D98" w14:textId="3933AC91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D6D40" w14:textId="7CBD811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51076" w14:textId="5E2D209D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5520A" w14:textId="70CF547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7B03C3C2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0503B8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6C7D17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7ADA1" w14:textId="104F29BD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AC9EA7">
                <v:shape id="_x0000_i1502" type="#_x0000_t75" style="width:18.65pt;height:17.3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CBDE7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DF42C" w14:textId="48307A2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D3118" w14:textId="06CB8AB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16DDD" w14:textId="4995E9D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092C6" w14:textId="1739E3D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B8773" w14:textId="22E72C3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83897" w14:textId="199803C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FF5B0" w14:textId="77D60CA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12BF2" w14:textId="18B24C7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F8F93" w14:textId="0E70032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3B7C6" w14:textId="0D0F03C4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DD157" w14:textId="0449096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4C91B" w14:textId="5CE86E7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5F63F04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79D718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DAA09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B0C77A" w14:textId="00879C31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B9F20D">
                <v:shape id="_x0000_i1503" type="#_x0000_t75" style="width:29.35pt;height:18.65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1739A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CC471" w14:textId="69AFA22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919AA" w14:textId="11ECA36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A56EA" w14:textId="3E44D20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525C6" w14:textId="713B025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703CF" w14:textId="7FD546E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9DEBD" w14:textId="340DE57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2B787" w14:textId="142895B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78BB" w14:textId="0B2B43B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F6ABD" w14:textId="7A36C0A4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E8F1A" w14:textId="14101B9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4CC5C" w14:textId="00FB144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0BF42" w14:textId="5BE384A7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4F850EC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DC2FA2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1C0FA6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13D2D" w14:textId="10A5852F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AA114BD">
                <v:shape id="_x0000_i1504" type="#_x0000_t75" style="width:35.35pt;height:18.65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4DA84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FB479" w14:textId="7405648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B5A7A" w14:textId="0DED717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ACFF7" w14:textId="6926E2E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901D0" w14:textId="13DACD3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73C31" w14:textId="4BFFC45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CDD0C" w14:textId="2E1D40F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8E681" w14:textId="3352E08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FD834" w14:textId="15D0E9C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607C0" w14:textId="218957FB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427D0" w14:textId="48FF623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85950" w14:textId="3B46C44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72A8E" w14:textId="4264F34D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4FB2E1BA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451E37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A4EB77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E9F2A6" w14:textId="6E5CF5AA" w:rsidR="00E12BD8" w:rsidRPr="00380DF0" w:rsidRDefault="008A5DB1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13877EA">
                <v:shape id="_x0000_i1505" type="#_x0000_t75" style="width:18.65pt;height:18.65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E898C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F7F07" w14:textId="0D7CAB3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8E7BD" w14:textId="02C0D60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F2056" w14:textId="3ADF0F0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88BE9" w14:textId="1A51370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C4F78" w14:textId="38B8AEB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1A91A" w14:textId="201415B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1239C" w14:textId="3D913EB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FF75A" w14:textId="0AA5DA5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1362D" w14:textId="2D00EA2A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82733" w14:textId="0866F90D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4BAFA" w14:textId="24E4F71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5CE95" w14:textId="35D6BBB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3D6D4B7C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A6DDF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A5BA90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2E2C8" w14:textId="202EFD74" w:rsidR="00E12BD8" w:rsidRPr="00380DF0" w:rsidRDefault="008A5DB1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CA9125">
                <v:shape id="_x0000_i1506" type="#_x0000_t75" style="width:28pt;height:18.65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2DC8A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3515C" w14:textId="0820697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4E4E0" w14:textId="5E7A084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D56E4" w14:textId="0A9BE7F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B49CA" w14:textId="1A1F426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A7F82" w14:textId="3C43486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A6FC0" w14:textId="7C3E63B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DE433" w14:textId="0084A02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8755C" w14:textId="17B58A3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B156E" w14:textId="172406A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1C99E" w14:textId="716D15E0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9620" w14:textId="7EE8191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C40C4" w14:textId="09ED620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9A07F1D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5BB4D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F37FE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3B589" w14:textId="6254091B" w:rsidR="00E12BD8" w:rsidRPr="00380DF0" w:rsidRDefault="008A5DB1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EA9C76A">
                <v:shape id="_x0000_i1507" type="#_x0000_t75" style="width:29.35pt;height:18.65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80D55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44812" w14:textId="7B00BA0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DB6B3" w14:textId="65ED91C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6DAE6" w14:textId="65FE98F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89CB7" w14:textId="733F50D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11FA6" w14:textId="5F0D0D6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81737" w14:textId="12C8761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F992F" w14:textId="2F6767B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471D2" w14:textId="2A84B86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F65A6" w14:textId="5C2013C0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B5B6A" w14:textId="00ED2E6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E9746" w14:textId="2917DBE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E20E3" w14:textId="72D5B57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03BF9B15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92EA3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BEF868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C9BC7" w14:textId="78EEF169" w:rsidR="00E12BD8" w:rsidRPr="00380DF0" w:rsidRDefault="008A5DB1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77EDEA">
                <v:shape id="_x0000_i1508" type="#_x0000_t75" style="width:18.6pt;height:17.4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00EDA6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B04E" w14:textId="2D0287A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D6040" w14:textId="551B305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24EC5" w14:textId="0F1B550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950A" w14:textId="269A91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66052" w14:textId="12CB4F7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A12C3" w14:textId="1CB505F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EAF0A" w14:textId="67B1A36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DD133" w14:textId="40A2048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F5EB5" w14:textId="55A299D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0FCAD" w14:textId="261930C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A5829" w14:textId="135CF914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4D22A" w14:textId="0B9FDF7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20F21BBC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AD37FD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49CA10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9A9E5" w14:textId="047C1347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C541DA">
                <v:shape id="_x0000_i1509" type="#_x0000_t75" style="width:18.6pt;height:18.6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7871D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743F7" w14:textId="57071828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,16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7522C" w14:textId="3A582FA0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,12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803A0" w14:textId="6BA60E73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,12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00051" w14:textId="7F457758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,12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91E02" w14:textId="55C8EC8E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,12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112DD" w14:textId="4F15715C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1,08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D5D7C" w14:textId="25079731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2,655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8368A" w14:textId="456E758E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3,88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11376" w14:textId="59F4DF4A" w:rsidR="00E12BD8" w:rsidRPr="00E12BD8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49313" w14:textId="2F703D1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B0776" w14:textId="70CC2FE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9FF3F" w14:textId="0F4D940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4D302215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1EBAEA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55EA6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CF69F" w14:textId="62F08923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4E8927">
                <v:shape id="_x0000_i1510" type="#_x0000_t75" style="width:15.6pt;height:17.4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E2D51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D6A80" w14:textId="696EBB2F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B5D74" w14:textId="580FFAA6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D2ABE" w14:textId="780FA6D1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DA1AD" w14:textId="0B7F8B14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33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03DD8" w14:textId="37072827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3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152B3" w14:textId="289C2840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23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E5E97" w14:textId="09C0EF0D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8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F9E38" w14:textId="3A81932D" w:rsidR="00E12BD8" w:rsidRPr="00E12BD8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108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C29B" w14:textId="22270256" w:rsidR="00E12BD8" w:rsidRPr="00E12BD8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77C51" w14:textId="7FE3C28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8F841" w14:textId="6456C79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C4BB" w14:textId="2E35A82A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5E7875E9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986BE6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04273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22531" w14:textId="544D9F42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0F5E48B">
                <v:shape id="_x0000_i1511" type="#_x0000_t75" style="width:27.6pt;height:18.6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9CCD3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39697" w14:textId="499F8A5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7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4F3D3" w14:textId="088BAD9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ABEBD" w14:textId="718F15E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457BE" w14:textId="1947300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6C9E5" w14:textId="5B0A6DE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C4709" w14:textId="3A2756A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DED07" w14:textId="12349B7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AE754" w14:textId="17F7EF6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96DC9" w14:textId="4D9158A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5A3EB" w14:textId="5FAA953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E376C" w14:textId="70341D35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12E42" w14:textId="5B812D3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7250A86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066FA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8B5DE8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9E8C5C" w14:textId="69896752" w:rsidR="00E12BD8" w:rsidRPr="00380DF0" w:rsidRDefault="008A5DB1" w:rsidP="00E12BD8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3AEC56">
                <v:shape id="_x0000_i1512" type="#_x0000_t75" style="width:37.8pt;height:18.6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B81A8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9FADF" w14:textId="073DDB3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A2C21" w14:textId="6B0E6C9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BD636" w14:textId="2367F65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5C8EF" w14:textId="6662C85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A4135" w14:textId="76AB9B4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45390" w14:textId="3071A49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695D4" w14:textId="12C37FE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EA9AD" w14:textId="1DA7216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02C83" w14:textId="5C0326C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86F2F" w14:textId="2E2B2AE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E56DB" w14:textId="1A51784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70845" w14:textId="05B1A980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3365A8B7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1166CA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0F806" w14:textId="77777777" w:rsidR="00E12BD8" w:rsidRPr="00380DF0" w:rsidRDefault="00E12BD8" w:rsidP="00E12BD8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7D134" w14:textId="14CF0F08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674502">
                <v:shape id="_x0000_i1513" type="#_x0000_t75" style="width:42.6pt;height:18.6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18C42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EAE0D" w14:textId="710DCAD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7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7D5AE" w14:textId="392B1D0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D4D73" w14:textId="460572A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11B6E" w14:textId="5A0D4E9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5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61F1B" w14:textId="4B8C8E0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427F9" w14:textId="6A30C16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E5B24" w14:textId="6B79AFF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B4C31" w14:textId="2FB912A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6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6E505" w14:textId="7FF49DC0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CB5E7" w14:textId="4918FA04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B2487" w14:textId="42805014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51F11" w14:textId="0BC03E4A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BEBB1F3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0650A4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508D74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F67DE" w14:textId="1E8A5F40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11F0834">
                <v:shape id="_x0000_i1514" type="#_x0000_t75" style="width:23.4pt;height:18.6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50897C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75215" w14:textId="365F8A9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4C904" w14:textId="0A558FC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0930A" w14:textId="0F7906C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5D8BF" w14:textId="3106D3F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3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909B9" w14:textId="6DFDACD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28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0575" w14:textId="37DCFB0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29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907BC" w14:textId="3397925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30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A93E9" w14:textId="6A0C9CC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E12BD8">
              <w:rPr>
                <w:rFonts w:ascii="Arial" w:hAnsi="Arial"/>
                <w:sz w:val="18"/>
                <w:szCs w:val="18"/>
              </w:rPr>
              <w:t>30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9189A" w14:textId="6654C4A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1A64F" w14:textId="5E3C4417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600CA" w14:textId="4F8CD4A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901ED" w14:textId="6922457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755D576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68162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6E58BB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EC664" w14:textId="53DD55F1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52E7F7B">
                <v:shape id="_x0000_i1515" type="#_x0000_t75" style="width:27.6pt;height:18.6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DB69A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32EB3" w14:textId="58D6CA8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3737F" w14:textId="4325A27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2D39C" w14:textId="15D5C8B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CE6E7" w14:textId="4582753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326F3" w14:textId="38D6A8A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A1C02" w14:textId="1E11C07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14980" w14:textId="2A10E02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D85FE" w14:textId="00E6720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A60F4" w14:textId="5D0A6A2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637E5" w14:textId="490D21FD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B426E" w14:textId="68C6C5C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041B7" w14:textId="62D0DDD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4DCFC1BF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ACA63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630C7D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2C6B1" w14:textId="24B0B13D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67C9AD">
                <v:shape id="_x0000_i1516" type="#_x0000_t75" style="width:18.6pt;height:18.6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ED3F61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5463B" w14:textId="64752DD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3FEAE" w14:textId="7E6C3E8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E2A5C" w14:textId="19A7044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BDA65" w14:textId="375BE5C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63FC4" w14:textId="5B8B79F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90B69" w14:textId="10D2845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78060" w14:textId="772C03B9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4DCC9" w14:textId="23B14F2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6D2E0" w14:textId="7398432B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4BCA2" w14:textId="17DDB58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563D9" w14:textId="2C9E95E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4633C" w14:textId="01DB96F7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4374CB57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48AB22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D9FCAA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EB9E8" w14:textId="592169F9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CFE0C0F">
                <v:shape id="_x0000_i1517" type="#_x0000_t75" style="width:18.6pt;height:18.6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EEE34E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30213" w14:textId="6E97D5A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36B78" w14:textId="51EC54D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EA8E5" w14:textId="727F889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22BE9" w14:textId="21A88D9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B77DE" w14:textId="5A4D515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3A9E" w14:textId="6336753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F975D" w14:textId="3B3C579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EAE11" w14:textId="6437935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88F80" w14:textId="3355CE5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60CB9" w14:textId="2F892AD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2EC47" w14:textId="5AEA59C5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F15D1" w14:textId="603B3FF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BB52BCD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9AF54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B82AD7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5067BA" w14:textId="4FB0C567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C2367A">
                <v:shape id="_x0000_i1518" type="#_x0000_t75" style="width:35.4pt;height:18.6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81A86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E32E4" w14:textId="14F8F8B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30EC0" w14:textId="2E69B16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99EE3" w14:textId="27C6EBF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13AB7" w14:textId="1556799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64691" w14:textId="31840F3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DD21D" w14:textId="32489E0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2672C" w14:textId="26E24AD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CC526" w14:textId="431C711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40530" w14:textId="7DDACED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80019" w14:textId="3C3C980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63B9" w14:textId="6B82CF01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6833B" w14:textId="5C12F14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62E5FB16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5E2840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3ACB63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9947EA" w14:textId="2D823A12" w:rsidR="00E12BD8" w:rsidRPr="00380DF0" w:rsidRDefault="008A5DB1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0D339E">
                <v:shape id="_x0000_i1519" type="#_x0000_t75" style="width:35.4pt;height:18.6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8C9A2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BF571" w14:textId="525E79C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39C42" w14:textId="0D72359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E7042" w14:textId="717F809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57D7A" w14:textId="4375997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B8192" w14:textId="118D5E7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6861E" w14:textId="776D0AA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4230F" w14:textId="2D3FE28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1E173" w14:textId="352A967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2BAF0" w14:textId="4E3D7D5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A71F0" w14:textId="7BA100EF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1DB7A" w14:textId="144C3D8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DC89E" w14:textId="5DC01BB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0904E874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E62D9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82DFE0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33AF6" w14:textId="2CB242F1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E83431C">
                <v:shape id="_x0000_i1520" type="#_x0000_t75" style="width:18.6pt;height:18.6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89DE1C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AC3FF" w14:textId="06E1E76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DCFCC" w14:textId="2377212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9ADDB" w14:textId="2C3F9AA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A836" w14:textId="1F1BD49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510FC" w14:textId="09B6ED3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966A4" w14:textId="49B5FF7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38C46" w14:textId="661728F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94C72" w14:textId="3DDAD4F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68448" w14:textId="27FD989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DBA50" w14:textId="6AADBA1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16814" w14:textId="4BE1D1CA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29903" w14:textId="2DF5432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777698C1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64E09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FC62F9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DAAAC" w14:textId="21834827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CD138F8">
                <v:shape id="_x0000_i1521" type="#_x0000_t75" style="width:18.6pt;height:18.6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395583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251F0" w14:textId="218B5B4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E4BBC" w14:textId="7A3A956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C6CB3" w14:textId="34836B7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2DD2D" w14:textId="30BF5BA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BF27E" w14:textId="382CB75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2C263" w14:textId="268266F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8180C" w14:textId="73B5BE5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F5429" w14:textId="0F28754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C6D87" w14:textId="46D4B978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2BC91" w14:textId="25C932D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8EF6C" w14:textId="313A197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5FFE3" w14:textId="351D338A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21286D53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F1688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020F7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1DA177" w14:textId="1FA5072E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0652D8">
                <v:shape id="_x0000_i1522" type="#_x0000_t75" style="width:27.6pt;height:18.6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7FDE9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4CFE0" w14:textId="1E5405E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7A482" w14:textId="1873DB0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EEAC9" w14:textId="2FA60FB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21FE0" w14:textId="10B551C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9BC9" w14:textId="170EC33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E2577" w14:textId="2C62F35D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02FF4" w14:textId="6B1EF1F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C9469" w14:textId="1E28CA9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641C8" w14:textId="69DC02CA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673FE" w14:textId="32B123B3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CA50C" w14:textId="1CF0817E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4AC08" w14:textId="3C4EF3D9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68F9D36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6C865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289DB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F751F" w14:textId="732D475D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1C44F91">
                <v:shape id="_x0000_i1523" type="#_x0000_t75" style="width:26.4pt;height:18.6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DCE294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2A12" w14:textId="1D35F0B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DA5E" w14:textId="395F8D4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D1C38" w14:textId="21BC4BA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0628A" w14:textId="4FAF954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2BF0" w14:textId="1DFF449A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F6DEE" w14:textId="64F78011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911D6" w14:textId="05F8E7E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E186E" w14:textId="1DF0BE8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C1E0F" w14:textId="3863E330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A0715" w14:textId="50B35495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E7E1A" w14:textId="51A4714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8A49C" w14:textId="3BEDA6F2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2A23B492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8EDE5C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53CAC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576BE" w14:textId="4003C70D" w:rsidR="00E12BD8" w:rsidRPr="00380DF0" w:rsidRDefault="008A5DB1" w:rsidP="00E12BD8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A1984AD">
                <v:shape id="_x0000_i1524" type="#_x0000_t75" style="width:18.6pt;height:18.6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90BD9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85FD8" w14:textId="38E4D5E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1CBCC" w14:textId="3DEE714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3FAEB" w14:textId="7F7CAEBE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DF0D9" w14:textId="6D48BC3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D88C0" w14:textId="1A685F5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41860" w14:textId="311F8293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7E08F" w14:textId="20E10AAF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EA4F1" w14:textId="37C8FE7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A86F8" w14:textId="6B0F802D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8B4A2" w14:textId="0AC0A7B5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66AD7" w14:textId="2C9A749B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D9897" w14:textId="272A66F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  <w:tr w:rsidR="00E12BD8" w:rsidRPr="00380DF0" w14:paraId="18ABD060" w14:textId="77777777" w:rsidTr="00D569F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D3051B" w14:textId="77777777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79BE6" w14:textId="77777777" w:rsidR="00E12BD8" w:rsidRPr="00380DF0" w:rsidRDefault="00E12BD8" w:rsidP="00E12BD8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49E24" w14:textId="3E463E4B" w:rsidR="00E12BD8" w:rsidRPr="00380DF0" w:rsidRDefault="008A5DB1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6BBD34">
                <v:shape id="_x0000_i1525" type="#_x0000_t75" style="width:23.4pt;height:18.6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3D83E" w14:textId="77777777" w:rsidR="00E12BD8" w:rsidRPr="00380DF0" w:rsidRDefault="00E12BD8" w:rsidP="00E12BD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BA474" w14:textId="7463A7C6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DF7D" w14:textId="2E284CB8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AA717" w14:textId="5B13F700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8C765" w14:textId="27F791C5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61D59" w14:textId="5F9FF314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BDE5" w14:textId="163D2F2B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1B682" w14:textId="4447437C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37B87" w14:textId="34D68CB2" w:rsidR="00E12BD8" w:rsidRPr="00380DF0" w:rsidRDefault="00E12BD8" w:rsidP="00E12BD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6F63D" w14:textId="4CB53316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12FF1" w14:textId="1BEE7A7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909B8" w14:textId="3C78208C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6912B" w14:textId="20BCA510" w:rsidR="00E12BD8" w:rsidRPr="00380DF0" w:rsidRDefault="00E12BD8" w:rsidP="00D569F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141C0">
              <w:rPr>
                <w:rFonts w:ascii="Arial" w:hAnsi="Arial"/>
                <w:color w:val="000000"/>
              </w:rPr>
              <w:t>--</w:t>
            </w:r>
          </w:p>
        </w:tc>
      </w:tr>
    </w:tbl>
    <w:p w14:paraId="62BAB046" w14:textId="77777777" w:rsidR="003B7D88" w:rsidRDefault="003B7D88" w:rsidP="003B7D88">
      <w:pPr>
        <w:spacing w:after="0" w:line="240" w:lineRule="auto"/>
        <w:jc w:val="both"/>
        <w:rPr>
          <w:rFonts w:cs="Arial"/>
          <w:bCs/>
          <w:szCs w:val="24"/>
        </w:rPr>
      </w:pPr>
    </w:p>
    <w:p w14:paraId="2F096551" w14:textId="77777777" w:rsidR="003B7D88" w:rsidRPr="00292B86" w:rsidRDefault="003B7D88" w:rsidP="003B7D88">
      <w:pPr>
        <w:pStyle w:val="1"/>
        <w:spacing w:before="400"/>
        <w:rPr>
          <w:rFonts w:ascii="Arial" w:hAnsi="Arial"/>
        </w:rPr>
      </w:pPr>
      <w:bookmarkStart w:id="176" w:name="_Toc106978535"/>
      <w:bookmarkStart w:id="177" w:name="_Toc108265901"/>
      <w:r w:rsidRPr="008D481F">
        <w:lastRenderedPageBreak/>
        <w:t>ИНДИКАТОРЫ, ХАРАКТЕРИЗУЮЩИ</w:t>
      </w:r>
      <w:r>
        <w:t>Е РЕАЛИЗАЦИЮ ИНВЕСТИЦИОННЫХ ПЛАНОВ РАЗВИТИЯ СИСТЕМ ТЕПЛОСНАБЖЕНИЯ</w:t>
      </w:r>
      <w:bookmarkEnd w:id="176"/>
      <w:bookmarkEnd w:id="177"/>
    </w:p>
    <w:p w14:paraId="16809FE2" w14:textId="0175427F" w:rsidR="003B7D88" w:rsidRPr="00292B86" w:rsidRDefault="003B7D88" w:rsidP="003B7D88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292B86">
        <w:rPr>
          <w:rFonts w:ascii="Arial" w:hAnsi="Arial" w:cs="Arial"/>
          <w:color w:val="222222"/>
        </w:rPr>
        <w:t xml:space="preserve">Индикаторы, </w:t>
      </w:r>
      <w:r w:rsidRPr="00292B86">
        <w:rPr>
          <w:rFonts w:ascii="Arial" w:hAnsi="Arial" w:cs="Arial"/>
        </w:rPr>
        <w:t>характеризующи</w:t>
      </w:r>
      <w:r>
        <w:rPr>
          <w:rFonts w:ascii="Arial" w:hAnsi="Arial" w:cs="Arial"/>
        </w:rPr>
        <w:t>е</w:t>
      </w:r>
      <w:r w:rsidRPr="00292B8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реализацию инвестиционных планов развития </w:t>
      </w:r>
      <w:r w:rsidRPr="00292B86">
        <w:rPr>
          <w:rFonts w:ascii="Arial" w:hAnsi="Arial" w:cs="Arial"/>
        </w:rPr>
        <w:t xml:space="preserve">систем теплоснабжения </w:t>
      </w:r>
      <w:r w:rsidRPr="00292B86">
        <w:rPr>
          <w:rFonts w:ascii="Arial" w:hAnsi="Arial" w:cs="Arial"/>
          <w:color w:val="222222"/>
        </w:rPr>
        <w:t>г. Т</w:t>
      </w:r>
      <w:r>
        <w:rPr>
          <w:rFonts w:ascii="Arial" w:hAnsi="Arial" w:cs="Arial"/>
          <w:color w:val="222222"/>
        </w:rPr>
        <w:t>вери</w:t>
      </w:r>
      <w:r w:rsidRPr="00292B86">
        <w:rPr>
          <w:rFonts w:ascii="Arial" w:hAnsi="Arial" w:cs="Arial"/>
          <w:color w:val="222222"/>
        </w:rPr>
        <w:t xml:space="preserve">, приведены в </w:t>
      </w:r>
      <w:r w:rsidRPr="006C5ACC">
        <w:rPr>
          <w:rFonts w:ascii="Arial" w:hAnsi="Arial" w:cs="Arial"/>
          <w:color w:val="222222"/>
        </w:rPr>
        <w:t xml:space="preserve">таблицах </w:t>
      </w:r>
      <w:r w:rsidRPr="006C5ACC">
        <w:rPr>
          <w:rFonts w:ascii="Arial" w:hAnsi="Arial" w:cs="Arial"/>
          <w:color w:val="222222"/>
        </w:rPr>
        <w:fldChar w:fldCharType="begin"/>
      </w:r>
      <w:r w:rsidRPr="006C5ACC">
        <w:rPr>
          <w:rFonts w:ascii="Arial" w:hAnsi="Arial" w:cs="Arial"/>
          <w:color w:val="222222"/>
        </w:rPr>
        <w:instrText xml:space="preserve"> REF _Ref106880056 \h  \* MERGEFORMAT </w:instrText>
      </w:r>
      <w:r w:rsidRPr="006C5ACC">
        <w:rPr>
          <w:rFonts w:ascii="Arial" w:hAnsi="Arial" w:cs="Arial"/>
          <w:color w:val="222222"/>
        </w:rPr>
      </w:r>
      <w:r w:rsidRPr="006C5ACC">
        <w:rPr>
          <w:rFonts w:ascii="Arial" w:hAnsi="Arial" w:cs="Arial"/>
          <w:color w:val="222222"/>
        </w:rPr>
        <w:fldChar w:fldCharType="separate"/>
      </w:r>
      <w:r w:rsidR="00A10D10" w:rsidRPr="00A10D10">
        <w:rPr>
          <w:rFonts w:ascii="Arial" w:hAnsi="Arial" w:cs="Arial"/>
          <w:vanish/>
        </w:rPr>
        <w:t xml:space="preserve">Таблица </w:t>
      </w:r>
      <w:r w:rsidR="00A10D10" w:rsidRPr="00A10D10">
        <w:rPr>
          <w:rFonts w:ascii="Arial" w:hAnsi="Arial" w:cs="Arial"/>
          <w:noProof/>
        </w:rPr>
        <w:t>19</w:t>
      </w:r>
      <w:r w:rsidR="00A10D10" w:rsidRPr="00A10D10">
        <w:rPr>
          <w:rFonts w:ascii="Arial" w:hAnsi="Arial" w:cs="Arial"/>
        </w:rPr>
        <w:t>.</w:t>
      </w:r>
      <w:r w:rsidR="00A10D10" w:rsidRPr="00A10D10">
        <w:rPr>
          <w:rFonts w:ascii="Arial" w:hAnsi="Arial" w:cs="Arial"/>
          <w:noProof/>
        </w:rPr>
        <w:t>1</w:t>
      </w:r>
      <w:r w:rsidRPr="006C5ACC">
        <w:rPr>
          <w:rFonts w:ascii="Arial" w:hAnsi="Arial" w:cs="Arial"/>
          <w:color w:val="222222"/>
        </w:rPr>
        <w:fldChar w:fldCharType="end"/>
      </w:r>
      <w:r w:rsidR="0065374D">
        <w:rPr>
          <w:rFonts w:ascii="Arial" w:hAnsi="Arial" w:cs="Arial"/>
          <w:color w:val="222222"/>
        </w:rPr>
        <w:t>.</w:t>
      </w:r>
    </w:p>
    <w:p w14:paraId="5F825134" w14:textId="51CB2A9D" w:rsidR="003B7D88" w:rsidRDefault="003B7D88" w:rsidP="003B7D88">
      <w:pPr>
        <w:spacing w:before="240" w:after="0" w:line="240" w:lineRule="auto"/>
        <w:jc w:val="both"/>
        <w:rPr>
          <w:szCs w:val="24"/>
        </w:rPr>
      </w:pPr>
      <w:bookmarkStart w:id="178" w:name="_Ref106880056"/>
      <w:bookmarkStart w:id="179" w:name="_Toc106978737"/>
      <w:bookmarkStart w:id="180" w:name="_Toc112762804"/>
      <w:r>
        <w:t xml:space="preserve">Таблица </w:t>
      </w:r>
      <w:fldSimple w:instr=" STYLEREF 1 \s ">
        <w:r w:rsidR="00A10D10">
          <w:rPr>
            <w:noProof/>
          </w:rPr>
          <w:t>19</w:t>
        </w:r>
      </w:fldSimple>
      <w:r>
        <w:t>.</w:t>
      </w:r>
      <w:fldSimple w:instr=" SEQ Таблица \* ARABIC \s 1 ">
        <w:r w:rsidR="00A10D10">
          <w:rPr>
            <w:noProof/>
          </w:rPr>
          <w:t>1</w:t>
        </w:r>
      </w:fldSimple>
      <w:bookmarkEnd w:id="178"/>
      <w:r>
        <w:t xml:space="preserve"> </w:t>
      </w:r>
      <w:r w:rsidRPr="009B7E72">
        <w:t xml:space="preserve">– </w:t>
      </w:r>
      <w:r w:rsidRPr="000B08A2">
        <w:rPr>
          <w:szCs w:val="24"/>
        </w:rPr>
        <w:t>Индикаторы, характеризующи</w:t>
      </w:r>
      <w:r>
        <w:rPr>
          <w:szCs w:val="24"/>
        </w:rPr>
        <w:t>е</w:t>
      </w:r>
      <w:r w:rsidRPr="000B08A2">
        <w:rPr>
          <w:szCs w:val="24"/>
        </w:rPr>
        <w:t xml:space="preserve"> реализацию инвестиционных планов развития </w:t>
      </w:r>
      <w:r>
        <w:rPr>
          <w:szCs w:val="24"/>
        </w:rPr>
        <w:t>централизованной системы</w:t>
      </w:r>
      <w:bookmarkEnd w:id="179"/>
      <w:r>
        <w:rPr>
          <w:szCs w:val="24"/>
        </w:rPr>
        <w:t xml:space="preserve"> теплоснабжения в зоне деятельности ЕТО ООО «Тверская генерация»</w:t>
      </w:r>
      <w:bookmarkEnd w:id="180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B7D88" w:rsidRPr="003B7D88" w14:paraId="1695B3FB" w14:textId="77777777" w:rsidTr="003B7D88">
        <w:trPr>
          <w:trHeight w:val="17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722942" w14:textId="77777777" w:rsidR="003B7D88" w:rsidRPr="003B7D88" w:rsidRDefault="003B7D88" w:rsidP="00A10D10">
            <w:pPr>
              <w:pStyle w:val="afff8"/>
              <w:ind w:left="-722" w:firstLine="709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A59C00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E695E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FD0BEC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F2F3B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83C3C0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F96402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E709B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B28F8C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39D243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4448EE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AE9E36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F86FF6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EBEB09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A49AB9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D09EF9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65374D" w:rsidRPr="003B7D88" w14:paraId="797DD059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667EC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D8401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овая потребность в инвестициях в источники тепловой мощности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DE7D7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0694D47B">
                <v:shape id="_x0000_i1526" type="#_x0000_t75" style="width:39.6pt;height:18.6pt" o:ole="">
                  <v:imagedata r:id="rId164" o:title=""/>
                </v:shape>
                <o:OLEObject Type="Embed" ProgID="Equation.DSMT4" ShapeID="_x0000_i1526" DrawAspect="Content" ObjectID="_1723466684" r:id="rId16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63F5E6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DD6DBD" w14:textId="6908682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C7EF28" w14:textId="0291974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2EC958" w14:textId="2664A40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EEF987" w14:textId="7DF6883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E79199" w14:textId="75D3F89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C98773" w14:textId="2D4615E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7,69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95E4422" w14:textId="1E4EAC6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64,76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68A1C4" w14:textId="5BA98A0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49,04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12DF1A" w14:textId="000A809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,27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05CEDF" w14:textId="2C403F8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,44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DE268A" w14:textId="1FEB524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,44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795AB1" w14:textId="6F3A167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3,27</w:t>
            </w:r>
          </w:p>
        </w:tc>
      </w:tr>
      <w:tr w:rsidR="0065374D" w:rsidRPr="003B7D88" w14:paraId="2556012D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EEE53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9DA11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F97F1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40" w:dyaOrig="400" w14:anchorId="16A81FB8">
                <v:shape id="_x0000_i1527" type="#_x0000_t75" style="width:42pt;height:18.6pt" o:ole="">
                  <v:imagedata r:id="rId166" o:title=""/>
                </v:shape>
                <o:OLEObject Type="Embed" ProgID="Equation.DSMT4" ShapeID="_x0000_i1527" DrawAspect="Content" ObjectID="_1723466685" r:id="rId16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4C341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237220" w14:textId="227BEBE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DE0379" w14:textId="0715EAB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C382E98" w14:textId="6ED93FB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2605DF4" w14:textId="1F6F6C1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01204D" w14:textId="1093536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40E876" w14:textId="58AE2D9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22E36F" w14:textId="23EE0E1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A7C212B" w14:textId="59E4E83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11549A" w14:textId="450D0A3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EE75397" w14:textId="7553D35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B7E91CF" w14:textId="2A16BE3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AC96C1" w14:textId="2E99CDD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</w:t>
            </w:r>
          </w:p>
        </w:tc>
      </w:tr>
      <w:tr w:rsidR="0065374D" w:rsidRPr="003B7D88" w14:paraId="0C751D96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7DF74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3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4699D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 процентах от пла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48B44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99" w:dyaOrig="400" w14:anchorId="4AD58FB0">
                <v:shape id="_x0000_i1528" type="#_x0000_t75" style="width:26.4pt;height:18.6pt" o:ole="">
                  <v:imagedata r:id="rId168" o:title=""/>
                </v:shape>
                <o:OLEObject Type="Embed" ProgID="Equation.DSMT4" ShapeID="_x0000_i1528" DrawAspect="Content" ObjectID="_1723466686" r:id="rId16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FAABC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B5D1E1" w14:textId="5D7AB76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416792" w14:textId="47D9CAE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2F4D24" w14:textId="0949980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AF36B8" w14:textId="675ACA9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3D3061D" w14:textId="2119FE1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19E5523" w14:textId="007A557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34E7F1" w14:textId="28B0647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B30CA6" w14:textId="59BE773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F91F22" w14:textId="009D9C1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C4BAB" w14:textId="6A8E6A0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5FC3AD" w14:textId="71264A9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E2948C" w14:textId="0DE71E4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-</w:t>
            </w:r>
          </w:p>
        </w:tc>
      </w:tr>
      <w:tr w:rsidR="0065374D" w:rsidRPr="003B7D88" w14:paraId="301E37F4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CC6EF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685E39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овая потребность в инвестициях в тепловые сети (без мероприятий по переводу на закрытую ГВС), без НДС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3684E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7DF63577">
                <v:shape id="_x0000_i1529" type="#_x0000_t75" style="width:36.6pt;height:18.6pt" o:ole="">
                  <v:imagedata r:id="rId170" o:title=""/>
                </v:shape>
                <o:OLEObject Type="Embed" ProgID="Equation.DSMT4" ShapeID="_x0000_i1529" DrawAspect="Content" ObjectID="_1723466687" r:id="rId17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F549A3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16A8C4" w14:textId="7680803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5523AC" w14:textId="3AC3F80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B46475C" w14:textId="0B0EFEF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2C985F" w14:textId="5958C63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3DE4969" w14:textId="3DB9F0F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B2ECE7" w14:textId="123225A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7,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3736C1" w14:textId="0889810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7,3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3C65F9" w14:textId="1A149E7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5,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D20F5D1" w14:textId="730B6F1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8,6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83567F" w14:textId="6426093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9A44D7" w14:textId="288A0BC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4FCBF0" w14:textId="281F1A1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6,00</w:t>
            </w:r>
          </w:p>
        </w:tc>
      </w:tr>
      <w:tr w:rsidR="0065374D" w:rsidRPr="003B7D88" w14:paraId="1AC77966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557EC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AA8C3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в тепловые сети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C92B3C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696E10F6">
                <v:shape id="_x0000_i1530" type="#_x0000_t75" style="width:36.6pt;height:18.6pt" o:ole="">
                  <v:imagedata r:id="rId172" o:title=""/>
                </v:shape>
                <o:OLEObject Type="Embed" ProgID="Equation.DSMT4" ShapeID="_x0000_i1530" DrawAspect="Content" ObjectID="_1723466688" r:id="rId17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C9A4C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9085F67" w14:textId="4C39407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40CDC2" w14:textId="4B6C14F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224F0F" w14:textId="0C6C1C0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3FEC83" w14:textId="2A7AD33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610D06" w14:textId="4504B23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3D51D5" w14:textId="60353F9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792A21" w14:textId="75D587B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51FC5E" w14:textId="1BC4DEC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4B8DD2" w14:textId="6AA3945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8C8BCD" w14:textId="207FC1B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FDC217E" w14:textId="6036CAE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FDDFCD" w14:textId="3113598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65374D" w:rsidRPr="003B7D88" w14:paraId="15394983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8EC22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D7C964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 инвестиций на переход к закрытой системе теплоснабжения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5D0AD" w14:textId="77777777" w:rsidR="0065374D" w:rsidRPr="003B7D88" w:rsidRDefault="0065374D" w:rsidP="0065374D">
            <w:pPr>
              <w:pStyle w:val="affff5"/>
              <w:rPr>
                <w:rFonts w:ascii="Arial" w:hAnsi="Arial"/>
                <w:i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3E8D9B96">
                <v:shape id="_x0000_i1531" type="#_x0000_t75" style="width:39.6pt;height:18.6pt" o:ole="">
                  <v:imagedata r:id="rId174" o:title=""/>
                </v:shape>
                <o:OLEObject Type="Embed" ProgID="Equation.DSMT4" ShapeID="_x0000_i1531" DrawAspect="Content" ObjectID="_1723466689" r:id="rId17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36467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9F7818" w14:textId="4E5DBCA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6CEFECB" w14:textId="7D1AFFC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1195ED" w14:textId="0FD3361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3B17950" w14:textId="34CF884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87F88E" w14:textId="18AC80F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576196" w14:textId="2CDC1D6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479707" w14:textId="2E6ABC1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79B1B9" w14:textId="6B524D0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4A3D94D" w14:textId="00D6477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D449AB" w14:textId="2F433E1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71B1823" w14:textId="57CF1F6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79C996" w14:textId="33B2D97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</w:tr>
      <w:tr w:rsidR="0065374D" w:rsidRPr="003B7D88" w14:paraId="225923E1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C5D75E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41481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накопленным итогом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36D29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5996AABF">
                <v:shape id="_x0000_i1532" type="#_x0000_t75" style="width:39.6pt;height:18.6pt" o:ole="">
                  <v:imagedata r:id="rId174" o:title=""/>
                </v:shape>
                <o:OLEObject Type="Embed" ProgID="Equation.DSMT4" ShapeID="_x0000_i1532" DrawAspect="Content" ObjectID="_1723466690" r:id="rId17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F7EA3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99E44A" w14:textId="6F4E6AF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D7EA1D" w14:textId="2E6BA9A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3D1E7E" w14:textId="73575C0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C7BE4F" w14:textId="797270E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DCC454" w14:textId="366136C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648602" w14:textId="4A7FAF2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5,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75DD1C" w14:textId="1F6E9DB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28,5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0B0419C" w14:textId="71A4702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44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D1A742" w14:textId="4C708F9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022,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A0A618D" w14:textId="15418FD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557,9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B4D1824" w14:textId="0F38DC5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103,5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A40693" w14:textId="136AB5C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933,97</w:t>
            </w:r>
          </w:p>
        </w:tc>
      </w:tr>
      <w:tr w:rsidR="0065374D" w:rsidRPr="003B7D88" w14:paraId="506F9186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C22A88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8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67B4C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в переход к закрытой схеме теплоснабжени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4EEEB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042158C0">
                <v:shape id="_x0000_i1533" type="#_x0000_t75" style="width:23.4pt;height:18.6pt" o:ole="">
                  <v:imagedata r:id="rId177" o:title=""/>
                </v:shape>
                <o:OLEObject Type="Embed" ProgID="Equation.DSMT4" ShapeID="_x0000_i1533" DrawAspect="Content" ObjectID="_1723466691" r:id="rId17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EA52E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B3C0A3" w14:textId="7FCC4C8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1E868" w14:textId="5BA11B4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16DCAA7" w14:textId="4EA0683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043F95" w14:textId="7ACA84E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082BF2" w14:textId="465A89D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A9D36" w14:textId="1A66957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BDE03B" w14:textId="6C80849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5501971" w14:textId="196C767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ECCE01" w14:textId="7108AD2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A7E0EC" w14:textId="74E8BFA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6C6811" w14:textId="200CA8D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E14612" w14:textId="20B6AEE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65374D" w:rsidRPr="003B7D88" w14:paraId="6A01E9EA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E9CA4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9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C2D0D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плановая потребность в инвестициях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90DA9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80" w:dyaOrig="400" w14:anchorId="0E567ECB">
                <v:shape id="_x0000_i1534" type="#_x0000_t75" style="width:29.4pt;height:18.6pt" o:ole="">
                  <v:imagedata r:id="rId179" o:title=""/>
                </v:shape>
                <o:OLEObject Type="Embed" ProgID="Equation.DSMT4" ShapeID="_x0000_i1534" DrawAspect="Content" ObjectID="_1723466692" r:id="rId18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DE03D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8067D0" w14:textId="1B60A97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1B86BB" w14:textId="6652E48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80C8A8D" w14:textId="1515A06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2C1C29" w14:textId="79B854D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B414209" w14:textId="2F9B440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8F37BF" w14:textId="728E641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5,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5A8A7A" w14:textId="5BA2972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33,3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7F6054" w14:textId="078C9FA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15,8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9F7A04" w14:textId="38D4F11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78,0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18BCE6" w14:textId="5C3257D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35,5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013AE67" w14:textId="12600A4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45,5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E168001" w14:textId="09770A5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30,43</w:t>
            </w:r>
          </w:p>
        </w:tc>
      </w:tr>
      <w:tr w:rsidR="0065374D" w:rsidRPr="003B7D88" w14:paraId="168646E3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77A7AC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0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86062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плановая потребность в инвестициях накопленным итогом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63C7C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80" w:dyaOrig="400" w14:anchorId="274AD856">
                <v:shape id="_x0000_i1535" type="#_x0000_t75" style="width:29.4pt;height:18.6pt" o:ole="">
                  <v:imagedata r:id="rId179" o:title=""/>
                </v:shape>
                <o:OLEObject Type="Embed" ProgID="Equation.DSMT4" ShapeID="_x0000_i1535" DrawAspect="Content" ObjectID="_1723466693" r:id="rId18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B3352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3C9532" w14:textId="36D5004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5349925" w14:textId="2477841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DE4158E" w14:textId="1814702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1BBEC2" w14:textId="6320632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71C79B" w14:textId="6C88FC8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0368D1" w14:textId="5E4D933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5,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AD8D5CC" w14:textId="6114ED9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28,5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8EAB9C" w14:textId="7AEC4A9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44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B5A317F" w14:textId="55F689A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022,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29CD52" w14:textId="6E0B9CD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557,9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B6AA1E" w14:textId="4E8BCCE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103,5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A906E1" w14:textId="64407EC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933,97</w:t>
            </w:r>
          </w:p>
        </w:tc>
      </w:tr>
      <w:tr w:rsidR="0065374D" w:rsidRPr="003B7D88" w14:paraId="6ED4F7E0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A2784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ABD81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Источники инвестици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4F3CD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9D5B7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108A9F1" w14:textId="194C6F5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46C61F0" w14:textId="2458F8C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CF5F06E" w14:textId="044DF59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15874D" w14:textId="3DD46EC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4588E" w14:textId="19AA09C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639A4" w14:textId="2B46EAF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0E44A9" w14:textId="5AB007D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96CD970" w14:textId="2E2A0A0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E99EC" w14:textId="1DD0054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9C3AC5A" w14:textId="5067B1B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B7ECB0" w14:textId="3518838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FFD64F" w14:textId="087BB78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65374D" w:rsidRPr="003B7D88" w14:paraId="2F0DE5EC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644DB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FC88C1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обственные средства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7566A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7D5A239F">
                <v:shape id="_x0000_i1536" type="#_x0000_t75" style="width:23.4pt;height:18.6pt" o:ole="">
                  <v:imagedata r:id="rId182" o:title=""/>
                </v:shape>
                <o:OLEObject Type="Embed" ProgID="Equation.DSMT4" ShapeID="_x0000_i1536" DrawAspect="Content" ObjectID="_1723466694" r:id="rId18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AF58D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08B0249" w14:textId="0D3C80D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E358C0" w14:textId="6526DCC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09A5D" w14:textId="1EF03B4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BEA8BE" w14:textId="011FA24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D5C5B63" w14:textId="35A09B0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2AC10E" w14:textId="6D68990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5,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3CF2A1" w14:textId="60C3E1B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12,1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734DB57" w14:textId="55B7BFB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94,6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CF4BB6" w14:textId="0541AD5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6,8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9833F2" w14:textId="43A39362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,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0DB8E8" w14:textId="7559F9F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,4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7B8EFF" w14:textId="17D7004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09,27</w:t>
            </w:r>
          </w:p>
        </w:tc>
      </w:tr>
      <w:tr w:rsidR="0065374D" w:rsidRPr="003B7D88" w14:paraId="7113C9F2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A4CB3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D512F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редства за счет присоединения потребителей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404FF7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06157670">
                <v:shape id="_x0000_i1537" type="#_x0000_t75" style="width:23.4pt;height:18.6pt" o:ole="">
                  <v:imagedata r:id="rId184" o:title=""/>
                </v:shape>
                <o:OLEObject Type="Embed" ProgID="Equation.DSMT4" ShapeID="_x0000_i1537" DrawAspect="Content" ObjectID="_1723466695" r:id="rId18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8930C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3DDE72" w14:textId="2E334AC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18B7FE6" w14:textId="00C8DF6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B67524" w14:textId="353053B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B8D712" w14:textId="1A080AF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1FA415" w14:textId="419889C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BE68B9A" w14:textId="13EA0DF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661D9" w14:textId="1526922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647F93" w14:textId="03C1985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67EF7A7" w14:textId="34FE27F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FEFA5EB" w14:textId="154FC07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BD2A13" w14:textId="2F98572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F03DE91" w14:textId="025326B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65374D" w:rsidRPr="003B7D88" w14:paraId="15D31C5C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72C92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3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B5A6FF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редства бюджетов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442D4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60" w:dyaOrig="400" w14:anchorId="006D5AEB">
                <v:shape id="_x0000_i1538" type="#_x0000_t75" style="width:34.2pt;height:18.6pt" o:ole="">
                  <v:imagedata r:id="rId186" o:title=""/>
                </v:shape>
                <o:OLEObject Type="Embed" ProgID="Equation.DSMT4" ShapeID="_x0000_i1538" DrawAspect="Content" ObjectID="_1723466696" r:id="rId18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48FB7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DA2B03" w14:textId="4B00136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B0C929" w14:textId="5CF4BAE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221723" w14:textId="33B3C72D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DE93A0" w14:textId="12ECE23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D228FC" w14:textId="24AF1BC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7B0671" w14:textId="6CC9FCF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5B2EE0C" w14:textId="1BFB18E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C6329C3" w14:textId="0AF7292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45EACB" w14:textId="46F30287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C4D3620" w14:textId="73B4DFD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922554C" w14:textId="7CFB288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F1F1F" w14:textId="4A4F519C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65374D" w:rsidRPr="003B7D88" w14:paraId="00D5A39B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3ADC4" w14:textId="77777777" w:rsidR="0065374D" w:rsidRPr="003B7D88" w:rsidRDefault="0065374D" w:rsidP="0065374D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4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E28D2" w14:textId="77777777" w:rsidR="0065374D" w:rsidRPr="003B7D88" w:rsidRDefault="0065374D" w:rsidP="0065374D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рочие источники*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0DA5A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6"/>
                <w:sz w:val="18"/>
                <w:szCs w:val="18"/>
              </w:rPr>
              <w:object w:dxaOrig="660" w:dyaOrig="460" w14:anchorId="7E458DA2">
                <v:shape id="_x0000_i1539" type="#_x0000_t75" style="width:34.2pt;height:23.4pt" o:ole="">
                  <v:imagedata r:id="rId188" o:title=""/>
                </v:shape>
                <o:OLEObject Type="Embed" ProgID="Equation.3" ShapeID="_x0000_i1539" DrawAspect="Content" ObjectID="_1723466697" r:id="rId18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59545" w14:textId="77777777" w:rsidR="0065374D" w:rsidRPr="003B7D88" w:rsidRDefault="0065374D" w:rsidP="0065374D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CC6B74" w14:textId="5FFAA3EA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94336DA" w14:textId="2D6F2479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29C30D3" w14:textId="1BD6EEFB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09CA26" w14:textId="1F9ACF6E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9CCFD2" w14:textId="111463F0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DD9815" w14:textId="564AB1C6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053F1" w14:textId="0A92CCA1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4411733" w14:textId="3CC0EBD8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23C06A" w14:textId="50248F84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9987E4" w14:textId="25A290D3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AFEE016" w14:textId="689AA845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E796EB" w14:textId="1036530F" w:rsidR="0065374D" w:rsidRPr="003B7D88" w:rsidRDefault="0065374D" w:rsidP="0065374D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</w:t>
            </w:r>
          </w:p>
        </w:tc>
      </w:tr>
      <w:tr w:rsidR="0097154C" w:rsidRPr="003B7D88" w14:paraId="2B1D5CE2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F2167A" w14:textId="77777777" w:rsidR="0097154C" w:rsidRPr="003B7D88" w:rsidRDefault="0097154C" w:rsidP="0097154C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4FD65" w14:textId="77777777" w:rsidR="0097154C" w:rsidRPr="003B7D88" w:rsidRDefault="0097154C" w:rsidP="0097154C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Тариф на производство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9DE12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39" w:dyaOrig="400" w14:anchorId="4D577CC2">
                <v:shape id="_x0000_i1540" type="#_x0000_t75" style="width:34.8pt;height:18.6pt" o:ole="">
                  <v:imagedata r:id="rId190" o:title=""/>
                </v:shape>
                <o:OLEObject Type="Embed" ProgID="Equation.DSMT4" ShapeID="_x0000_i1540" DrawAspect="Content" ObjectID="_1723466698" r:id="rId19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960E8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3A79499" w14:textId="0F1D20D2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C9622" w14:textId="6B80DEDF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188D6A" w14:textId="14A661DB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8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F5E70A" w14:textId="2804BFE6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7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AD21B4" w14:textId="6DE745AE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0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F2E3A3" w14:textId="48F464D6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4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13B79C" w14:textId="79A50AEC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0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377BBE1" w14:textId="7B874059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4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6F8946" w14:textId="709D9D7B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8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F1F06F" w14:textId="0A973CCD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A1C065" w14:textId="2761DCC5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7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C5EB602" w14:textId="11D7123A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84</w:t>
            </w:r>
          </w:p>
        </w:tc>
      </w:tr>
      <w:tr w:rsidR="0097154C" w:rsidRPr="003B7D88" w14:paraId="65687F5A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114E2" w14:textId="77777777" w:rsidR="0097154C" w:rsidRPr="003B7D88" w:rsidRDefault="0097154C" w:rsidP="0097154C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AE038" w14:textId="77777777" w:rsidR="0097154C" w:rsidRPr="003B7D88" w:rsidRDefault="0097154C" w:rsidP="0097154C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Тариф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88E13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3059FC10">
                <v:shape id="_x0000_i1541" type="#_x0000_t75" style="width:21.6pt;height:18.6pt" o:ole="">
                  <v:imagedata r:id="rId192" o:title=""/>
                </v:shape>
                <o:OLEObject Type="Embed" ProgID="Equation.DSMT4" ShapeID="_x0000_i1541" DrawAspect="Content" ObjectID="_1723466699" r:id="rId19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F3E8D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8F8448" w14:textId="406C8244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D2AEED" w14:textId="1DCE4299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8D7BCF" w14:textId="558D520D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4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D39982" w14:textId="5097C301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B4B384" w14:textId="2E4B3C4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57BE00" w14:textId="13B42A6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7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20CC49" w14:textId="746E856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9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49CE89" w14:textId="67F67E86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851238" w14:textId="780B37B3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4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F18CDE0" w14:textId="720C4D6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7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9EFAEB" w14:textId="40604E5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9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0CDC9D" w14:textId="20EC4D4A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27</w:t>
            </w:r>
          </w:p>
        </w:tc>
      </w:tr>
      <w:tr w:rsidR="0097154C" w:rsidRPr="003B7D88" w14:paraId="410D51E3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A90AF" w14:textId="77777777" w:rsidR="0097154C" w:rsidRPr="003B7D88" w:rsidRDefault="0097154C" w:rsidP="0097154C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D867A" w14:textId="77777777" w:rsidR="0097154C" w:rsidRPr="003B7D88" w:rsidRDefault="0097154C" w:rsidP="0097154C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Конечный тариф на тепловую энергию для потребителя (без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CEEBB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0727C6A3">
                <v:shape id="_x0000_i1542" type="#_x0000_t75" style="width:23.4pt;height:18.6pt" o:ole="">
                  <v:imagedata r:id="rId194" o:title=""/>
                </v:shape>
                <o:OLEObject Type="Embed" ProgID="Equation.DSMT4" ShapeID="_x0000_i1542" DrawAspect="Content" ObjectID="_1723466700" r:id="rId19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BF51CD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B20575" w14:textId="5BDE718F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82722" w14:textId="7FB767F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51FDBA" w14:textId="3DB1BFDC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7F68CA" w14:textId="727E18FC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9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E3EB46" w14:textId="687C3AFC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C58EC7" w14:textId="068CD61D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6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6036AE4" w14:textId="41E90321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0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289DBF" w14:textId="16A82AF2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3877F6" w14:textId="066CB095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0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A5EEE75" w14:textId="44B79543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10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6EEF364" w14:textId="01F11569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17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FC2AF5" w14:textId="5B10D1AF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264</w:t>
            </w:r>
          </w:p>
        </w:tc>
      </w:tr>
      <w:tr w:rsidR="0097154C" w:rsidRPr="003B7D88" w14:paraId="1E3A75E0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B3A39" w14:textId="77777777" w:rsidR="0097154C" w:rsidRPr="003B7D88" w:rsidRDefault="0097154C" w:rsidP="0097154C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55E7E" w14:textId="77777777" w:rsidR="0097154C" w:rsidRPr="003B7D88" w:rsidRDefault="0097154C" w:rsidP="0097154C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Конечный тариф на тепловую энергию для потребителя (с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6F40B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80" w:dyaOrig="400" w14:anchorId="1BFC0002">
                <v:shape id="_x0000_i1543" type="#_x0000_t75" style="width:39.6pt;height:18.6pt" o:ole="">
                  <v:imagedata r:id="rId196" o:title=""/>
                </v:shape>
                <o:OLEObject Type="Embed" ProgID="Equation.DSMT4" ShapeID="_x0000_i1543" DrawAspect="Content" ObjectID="_1723466701" r:id="rId19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D35E6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595B40" w14:textId="46D4B690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0E5D8D" w14:textId="696C9823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279FA5" w14:textId="215954E3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83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246A57" w14:textId="386EDEBE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9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1104694" w14:textId="62FC2E3C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8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704D5E" w14:textId="6C7803E5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54F26E" w14:textId="01A44960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0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E53EC0" w14:textId="03964331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1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A52EF5" w14:textId="2926B762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3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07335D" w14:textId="76AAA398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2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84A3FC5" w14:textId="062E92A5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6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7D18E6" w14:textId="2DABD329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716</w:t>
            </w:r>
          </w:p>
        </w:tc>
      </w:tr>
      <w:tr w:rsidR="0097154C" w:rsidRPr="003B7D88" w14:paraId="11FFE305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8CB05" w14:textId="77777777" w:rsidR="0097154C" w:rsidRPr="003B7D88" w:rsidRDefault="0097154C" w:rsidP="0097154C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2164F3" w14:textId="77777777" w:rsidR="0097154C" w:rsidRPr="003B7D88" w:rsidRDefault="0097154C" w:rsidP="0097154C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Индикатор изменения конечного тарифа для потреб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A617E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4"/>
                <w:sz w:val="18"/>
                <w:szCs w:val="18"/>
              </w:rPr>
              <w:object w:dxaOrig="560" w:dyaOrig="260" w14:anchorId="2D990752">
                <v:shape id="_x0000_i1544" type="#_x0000_t75" style="width:26.4pt;height:12.6pt" o:ole="">
                  <v:imagedata r:id="rId198" o:title=""/>
                </v:shape>
                <o:OLEObject Type="Embed" ProgID="Equation.DSMT4" ShapeID="_x0000_i1544" DrawAspect="Content" ObjectID="_1723466702" r:id="rId19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B06DA" w14:textId="77777777" w:rsidR="0097154C" w:rsidRPr="003B7D88" w:rsidRDefault="0097154C" w:rsidP="0097154C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729823" w14:textId="096E1C7F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43405E" w14:textId="6047E2AA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A094532" w14:textId="64146A41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B049FB" w14:textId="0CC93D7E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-2,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131294" w14:textId="44BD2EAA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,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BC7CED" w14:textId="1C939342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,7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115CAD" w14:textId="5FB79C11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1D24C1" w14:textId="53BCE280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817B3AA" w14:textId="0A10D2E1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545966" w14:textId="6174353C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67353" w14:textId="0B9928AA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0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B305C0" w14:textId="29678517" w:rsidR="0097154C" w:rsidRPr="003B7D88" w:rsidRDefault="0097154C" w:rsidP="0097154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0%</w:t>
            </w:r>
          </w:p>
        </w:tc>
      </w:tr>
    </w:tbl>
    <w:p w14:paraId="53D3345E" w14:textId="77777777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</w:p>
    <w:sectPr w:rsidR="00380DF0" w:rsidSect="008D481F">
      <w:footerReference w:type="default" r:id="rId200"/>
      <w:pgSz w:w="23808" w:h="16840" w:orient="landscape" w:code="8"/>
      <w:pgMar w:top="1701" w:right="1134" w:bottom="851" w:left="1134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06C0DE" w14:textId="77777777" w:rsidR="008A5DB1" w:rsidRDefault="008A5DB1" w:rsidP="005873F4">
      <w:pPr>
        <w:spacing w:after="0" w:line="240" w:lineRule="auto"/>
      </w:pPr>
      <w:r>
        <w:separator/>
      </w:r>
    </w:p>
  </w:endnote>
  <w:endnote w:type="continuationSeparator" w:id="0">
    <w:p w14:paraId="3E8B77AB" w14:textId="77777777" w:rsidR="008A5DB1" w:rsidRDefault="008A5DB1" w:rsidP="005873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9ECF66" w14:textId="003C1D69" w:rsidR="00866D5E" w:rsidRPr="009B7E72" w:rsidRDefault="00866D5E" w:rsidP="00004417">
    <w:pPr>
      <w:pStyle w:val="a8"/>
      <w:pBdr>
        <w:top w:val="thinThickSmallGap" w:sz="24" w:space="1" w:color="auto"/>
      </w:pBdr>
      <w:tabs>
        <w:tab w:val="clear" w:pos="4677"/>
      </w:tabs>
      <w:ind w:firstLine="3686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ПСТ.ОМ.69-40.013.000</w:t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332015" w:rsidRPr="00332015">
      <w:rPr>
        <w:rFonts w:eastAsia="Times New Roman" w:cs="Arial"/>
        <w:noProof/>
        <w:sz w:val="18"/>
        <w:szCs w:val="18"/>
      </w:rPr>
      <w:t>12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5DFCD5" w14:textId="748491DE" w:rsidR="00866D5E" w:rsidRPr="00004417" w:rsidRDefault="00866D5E" w:rsidP="00004417">
    <w:pPr>
      <w:pStyle w:val="a8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 xml:space="preserve"> 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332015" w:rsidRPr="00332015">
      <w:rPr>
        <w:rFonts w:eastAsia="Times New Roman" w:cs="Arial"/>
        <w:noProof/>
        <w:sz w:val="18"/>
        <w:szCs w:val="18"/>
      </w:rPr>
      <w:t>19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515809" w14:textId="77777777" w:rsidR="00866D5E" w:rsidRDefault="00866D5E">
    <w:pPr>
      <w:pStyle w:val="a8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7C873E" w14:textId="77777777" w:rsidR="00866D5E" w:rsidRDefault="00866D5E">
    <w:pPr>
      <w:pStyle w:val="a8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A89901" w14:textId="00EABEB7" w:rsidR="00866D5E" w:rsidRPr="00FF39DF" w:rsidRDefault="00866D5E" w:rsidP="00004417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left" w:pos="9214"/>
        <w:tab w:val="right" w:pos="14570"/>
      </w:tabs>
      <w:ind w:firstLine="7088"/>
      <w:jc w:val="right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>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FF39DF">
      <w:rPr>
        <w:rFonts w:eastAsia="Times New Roman" w:cs="Arial"/>
        <w:sz w:val="18"/>
        <w:szCs w:val="18"/>
      </w:rPr>
      <w:fldChar w:fldCharType="begin"/>
    </w:r>
    <w:r w:rsidRPr="00FF39DF">
      <w:rPr>
        <w:rFonts w:cs="Arial"/>
        <w:sz w:val="18"/>
        <w:szCs w:val="18"/>
      </w:rPr>
      <w:instrText>PAGE   \* MERGEFORMAT</w:instrText>
    </w:r>
    <w:r w:rsidRPr="00FF39DF">
      <w:rPr>
        <w:rFonts w:eastAsia="Times New Roman" w:cs="Arial"/>
        <w:sz w:val="18"/>
        <w:szCs w:val="18"/>
      </w:rPr>
      <w:fldChar w:fldCharType="separate"/>
    </w:r>
    <w:r w:rsidR="00332015" w:rsidRPr="00332015">
      <w:rPr>
        <w:rFonts w:eastAsia="Times New Roman" w:cs="Arial"/>
        <w:noProof/>
        <w:sz w:val="18"/>
        <w:szCs w:val="18"/>
      </w:rPr>
      <w:t>32</w:t>
    </w:r>
    <w:r w:rsidRPr="00FF39DF">
      <w:rPr>
        <w:rFonts w:eastAsia="Times New Roman" w:cs="Arial"/>
        <w:sz w:val="18"/>
        <w:szCs w:val="18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FE819" w14:textId="35F119CF" w:rsidR="00866D5E" w:rsidRPr="00004417" w:rsidRDefault="00866D5E" w:rsidP="00CC2BA7">
    <w:pPr>
      <w:pStyle w:val="a8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 xml:space="preserve"> ПСТ.ОМ.69-40.013.000</w:t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332015" w:rsidRPr="00332015">
      <w:rPr>
        <w:rFonts w:eastAsia="Times New Roman" w:cs="Arial"/>
        <w:noProof/>
        <w:sz w:val="18"/>
        <w:szCs w:val="18"/>
      </w:rPr>
      <w:t>33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22C746" w14:textId="32A8928B" w:rsidR="00866D5E" w:rsidRPr="00004417" w:rsidRDefault="00866D5E" w:rsidP="00CC2BA7">
    <w:pPr>
      <w:pStyle w:val="a8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>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332015" w:rsidRPr="00332015">
      <w:rPr>
        <w:rFonts w:eastAsia="Times New Roman" w:cs="Arial"/>
        <w:noProof/>
        <w:sz w:val="18"/>
        <w:szCs w:val="18"/>
      </w:rPr>
      <w:t>60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8F2304" w14:textId="77777777" w:rsidR="008A5DB1" w:rsidRDefault="008A5DB1" w:rsidP="005873F4">
      <w:pPr>
        <w:spacing w:after="0" w:line="240" w:lineRule="auto"/>
      </w:pPr>
      <w:r>
        <w:separator/>
      </w:r>
    </w:p>
  </w:footnote>
  <w:footnote w:type="continuationSeparator" w:id="0">
    <w:p w14:paraId="1F9D921A" w14:textId="77777777" w:rsidR="008A5DB1" w:rsidRDefault="008A5DB1" w:rsidP="005873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0B6EA5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28</w:t>
    </w:r>
    <w:r w:rsidRPr="00BE1FF2">
      <w:rPr>
        <w:rFonts w:cs="Arial"/>
        <w:sz w:val="14"/>
        <w:szCs w:val="14"/>
      </w:rPr>
      <w:t xml:space="preserve"> Г. (</w:t>
    </w:r>
    <w:r>
      <w:rPr>
        <w:rFonts w:cs="Arial"/>
        <w:sz w:val="14"/>
        <w:szCs w:val="14"/>
      </w:rPr>
      <w:t>АКТУАЛИЗАЦИЯ НА 2022 ГОД</w:t>
    </w:r>
    <w:r w:rsidRPr="00BE1FF2">
      <w:rPr>
        <w:rFonts w:cs="Arial"/>
        <w:sz w:val="14"/>
        <w:szCs w:val="14"/>
      </w:rPr>
      <w:t>)</w:t>
    </w:r>
  </w:p>
  <w:p w14:paraId="03A09C97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  <w:p w14:paraId="43A40EDE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8B924C" w14:textId="77777777" w:rsidR="00866D5E" w:rsidRDefault="00866D5E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AB8566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ДО 203</w:t>
    </w:r>
    <w:r w:rsidRPr="006E1FE9">
      <w:rPr>
        <w:rFonts w:cs="Arial"/>
        <w:sz w:val="14"/>
        <w:szCs w:val="14"/>
      </w:rPr>
      <w:t>6</w:t>
    </w:r>
    <w:r w:rsidRPr="00BE1FF2">
      <w:rPr>
        <w:rFonts w:cs="Arial"/>
        <w:sz w:val="14"/>
        <w:szCs w:val="14"/>
      </w:rPr>
      <w:t xml:space="preserve"> Г. (АКТУАЛИЗАЦИЯ НА 202</w:t>
    </w:r>
    <w:r w:rsidRPr="006E1FE9">
      <w:rPr>
        <w:rFonts w:cs="Arial"/>
        <w:sz w:val="14"/>
        <w:szCs w:val="14"/>
      </w:rPr>
      <w:t>2</w:t>
    </w:r>
    <w:r w:rsidRPr="00BE1FF2">
      <w:rPr>
        <w:rFonts w:cs="Arial"/>
        <w:sz w:val="14"/>
        <w:szCs w:val="14"/>
      </w:rPr>
      <w:t xml:space="preserve"> ГОД)</w:t>
    </w:r>
  </w:p>
  <w:p w14:paraId="0329703A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964EE0" w14:textId="77777777" w:rsidR="00866D5E" w:rsidRPr="00BE1FF2" w:rsidRDefault="00866D5E" w:rsidP="00C357A0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28 ГОДА (АКТУАЛИЗАЦИЯ НА 2022 ГОД</w:t>
    </w:r>
    <w:r w:rsidRPr="00BE1FF2">
      <w:rPr>
        <w:rFonts w:cs="Arial"/>
        <w:sz w:val="14"/>
        <w:szCs w:val="14"/>
      </w:rPr>
      <w:t>)</w:t>
    </w:r>
  </w:p>
  <w:p w14:paraId="095C9A08" w14:textId="77777777" w:rsidR="00866D5E" w:rsidRDefault="00866D5E" w:rsidP="00C357A0">
    <w:pPr>
      <w:pStyle w:val="a6"/>
      <w:jc w:val="center"/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932F9D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28 ГОДА (АКТУАЛИЗАЦИЯ НА 2022 ГОД</w:t>
    </w:r>
    <w:r w:rsidRPr="00BE1FF2">
      <w:rPr>
        <w:rFonts w:cs="Arial"/>
        <w:sz w:val="14"/>
        <w:szCs w:val="14"/>
      </w:rPr>
      <w:t>)</w:t>
    </w:r>
  </w:p>
  <w:p w14:paraId="079688DC" w14:textId="77777777" w:rsidR="00866D5E" w:rsidRPr="00BE1FF2" w:rsidRDefault="00866D5E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C0214"/>
    <w:multiLevelType w:val="hybridMultilevel"/>
    <w:tmpl w:val="F2FA1A76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21099"/>
    <w:multiLevelType w:val="multilevel"/>
    <w:tmpl w:val="E3D2738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148746D"/>
    <w:multiLevelType w:val="hybridMultilevel"/>
    <w:tmpl w:val="7136A3D2"/>
    <w:lvl w:ilvl="0" w:tplc="BF7C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2653B1"/>
    <w:multiLevelType w:val="hybridMultilevel"/>
    <w:tmpl w:val="1938E650"/>
    <w:lvl w:ilvl="0" w:tplc="C040CDF8">
      <w:start w:val="1"/>
      <w:numFmt w:val="bullet"/>
      <w:pStyle w:val="a"/>
      <w:lvlText w:val=""/>
      <w:lvlJc w:val="left"/>
      <w:pPr>
        <w:tabs>
          <w:tab w:val="num" w:pos="1021"/>
        </w:tabs>
        <w:ind w:firstLine="709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2A33B70"/>
    <w:multiLevelType w:val="multilevel"/>
    <w:tmpl w:val="AEE86F4E"/>
    <w:lvl w:ilvl="0">
      <w:start w:val="1"/>
      <w:numFmt w:val="decimal"/>
      <w:pStyle w:val="1"/>
      <w:suff w:val="space"/>
      <w:lvlText w:val="%1 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43136F57"/>
    <w:multiLevelType w:val="multilevel"/>
    <w:tmpl w:val="6D40D07A"/>
    <w:lvl w:ilvl="0">
      <w:start w:val="3"/>
      <w:numFmt w:val="decimal"/>
      <w:pStyle w:val="a0"/>
      <w:lvlText w:val="%1"/>
      <w:lvlJc w:val="left"/>
      <w:pPr>
        <w:ind w:left="360" w:hanging="360"/>
      </w:pPr>
      <w:rPr>
        <w:rFonts w:cs="Times New Roman" w:hint="default"/>
        <w:color w:val="000000"/>
      </w:rPr>
    </w:lvl>
    <w:lvl w:ilvl="1">
      <w:start w:val="11"/>
      <w:numFmt w:val="decimal"/>
      <w:lvlText w:val="%1.%2"/>
      <w:lvlJc w:val="left"/>
      <w:pPr>
        <w:ind w:left="360" w:hanging="36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  <w:color w:val="000000"/>
      </w:rPr>
    </w:lvl>
  </w:abstractNum>
  <w:abstractNum w:abstractNumId="6" w15:restartNumberingAfterBreak="0">
    <w:nsid w:val="48BB6FB4"/>
    <w:multiLevelType w:val="multilevel"/>
    <w:tmpl w:val="47784FE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4EC8095F"/>
    <w:multiLevelType w:val="hybridMultilevel"/>
    <w:tmpl w:val="76A2A2C4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D1243C"/>
    <w:multiLevelType w:val="hybridMultilevel"/>
    <w:tmpl w:val="8016671C"/>
    <w:lvl w:ilvl="0" w:tplc="68FCF92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E2ECF3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71509B"/>
    <w:multiLevelType w:val="hybridMultilevel"/>
    <w:tmpl w:val="2F821962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BE7253"/>
    <w:multiLevelType w:val="hybridMultilevel"/>
    <w:tmpl w:val="7592CC82"/>
    <w:lvl w:ilvl="0" w:tplc="6428EB60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11" w15:restartNumberingAfterBreak="0">
    <w:nsid w:val="70A64FEA"/>
    <w:multiLevelType w:val="hybridMultilevel"/>
    <w:tmpl w:val="05365266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9A31A7"/>
    <w:multiLevelType w:val="hybridMultilevel"/>
    <w:tmpl w:val="D05A8AE8"/>
    <w:lvl w:ilvl="0" w:tplc="5CAA420A">
      <w:start w:val="1"/>
      <w:numFmt w:val="bullet"/>
      <w:pStyle w:val="a1"/>
      <w:lvlText w:val="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79CD7278"/>
    <w:multiLevelType w:val="hybridMultilevel"/>
    <w:tmpl w:val="54A6C0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0"/>
  </w:num>
  <w:num w:numId="4">
    <w:abstractNumId w:val="3"/>
  </w:num>
  <w:num w:numId="5">
    <w:abstractNumId w:val="5"/>
  </w:num>
  <w:num w:numId="6">
    <w:abstractNumId w:val="6"/>
  </w:num>
  <w:num w:numId="7">
    <w:abstractNumId w:val="1"/>
  </w:num>
  <w:num w:numId="8">
    <w:abstractNumId w:val="0"/>
  </w:num>
  <w:num w:numId="9">
    <w:abstractNumId w:val="7"/>
  </w:num>
  <w:num w:numId="10">
    <w:abstractNumId w:val="8"/>
  </w:num>
  <w:num w:numId="11">
    <w:abstractNumId w:val="12"/>
  </w:num>
  <w:num w:numId="12">
    <w:abstractNumId w:val="2"/>
  </w:num>
  <w:num w:numId="13">
    <w:abstractNumId w:val="4"/>
  </w:num>
  <w:num w:numId="14">
    <w:abstractNumId w:val="4"/>
  </w:num>
  <w:num w:numId="15">
    <w:abstractNumId w:val="4"/>
  </w:num>
  <w:num w:numId="16">
    <w:abstractNumId w:val="4"/>
  </w:num>
  <w:num w:numId="17">
    <w:abstractNumId w:val="13"/>
  </w:num>
  <w:num w:numId="18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ru-RU" w:vendorID="64" w:dllVersion="131078" w:nlCheck="1" w:checkStyle="0"/>
  <w:proofState w:spelling="clean" w:grammar="clean"/>
  <w:defaultTabStop w:val="708"/>
  <w:autoHyphenation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3F4"/>
    <w:rsid w:val="0000029C"/>
    <w:rsid w:val="00002F7C"/>
    <w:rsid w:val="00004417"/>
    <w:rsid w:val="00010790"/>
    <w:rsid w:val="00013991"/>
    <w:rsid w:val="00016A62"/>
    <w:rsid w:val="0001703D"/>
    <w:rsid w:val="00024334"/>
    <w:rsid w:val="00027EBF"/>
    <w:rsid w:val="00036B99"/>
    <w:rsid w:val="00043DF2"/>
    <w:rsid w:val="00046A0C"/>
    <w:rsid w:val="00050B6D"/>
    <w:rsid w:val="00050DFF"/>
    <w:rsid w:val="00051427"/>
    <w:rsid w:val="00052A3A"/>
    <w:rsid w:val="00053448"/>
    <w:rsid w:val="0005498D"/>
    <w:rsid w:val="0005661B"/>
    <w:rsid w:val="0006230C"/>
    <w:rsid w:val="000649C1"/>
    <w:rsid w:val="0006740B"/>
    <w:rsid w:val="000710AF"/>
    <w:rsid w:val="00073954"/>
    <w:rsid w:val="000768BF"/>
    <w:rsid w:val="0007776D"/>
    <w:rsid w:val="00080574"/>
    <w:rsid w:val="00083817"/>
    <w:rsid w:val="00084B51"/>
    <w:rsid w:val="00084BDA"/>
    <w:rsid w:val="00086217"/>
    <w:rsid w:val="000874E6"/>
    <w:rsid w:val="000948C6"/>
    <w:rsid w:val="00094905"/>
    <w:rsid w:val="000966BF"/>
    <w:rsid w:val="000A153E"/>
    <w:rsid w:val="000B01CA"/>
    <w:rsid w:val="000B395C"/>
    <w:rsid w:val="000B399A"/>
    <w:rsid w:val="000B3D81"/>
    <w:rsid w:val="000B3DE0"/>
    <w:rsid w:val="000B5742"/>
    <w:rsid w:val="000B59C5"/>
    <w:rsid w:val="000B7EF0"/>
    <w:rsid w:val="000C1283"/>
    <w:rsid w:val="000C1686"/>
    <w:rsid w:val="000C6813"/>
    <w:rsid w:val="000D40DB"/>
    <w:rsid w:val="000D43FD"/>
    <w:rsid w:val="000D635B"/>
    <w:rsid w:val="000E01D6"/>
    <w:rsid w:val="000E31A6"/>
    <w:rsid w:val="000E45CE"/>
    <w:rsid w:val="000F10BF"/>
    <w:rsid w:val="000F283D"/>
    <w:rsid w:val="000F4813"/>
    <w:rsid w:val="000F4983"/>
    <w:rsid w:val="000F4AC5"/>
    <w:rsid w:val="000F60B5"/>
    <w:rsid w:val="000F7B74"/>
    <w:rsid w:val="00100B14"/>
    <w:rsid w:val="001023AD"/>
    <w:rsid w:val="00103004"/>
    <w:rsid w:val="0010515D"/>
    <w:rsid w:val="001071BD"/>
    <w:rsid w:val="00107AF7"/>
    <w:rsid w:val="0011014D"/>
    <w:rsid w:val="00110390"/>
    <w:rsid w:val="00111F6C"/>
    <w:rsid w:val="001142E5"/>
    <w:rsid w:val="001177F5"/>
    <w:rsid w:val="00127E38"/>
    <w:rsid w:val="00131458"/>
    <w:rsid w:val="00134D4B"/>
    <w:rsid w:val="001444AF"/>
    <w:rsid w:val="00145027"/>
    <w:rsid w:val="0014654E"/>
    <w:rsid w:val="00147CE4"/>
    <w:rsid w:val="00151494"/>
    <w:rsid w:val="00151CB5"/>
    <w:rsid w:val="001527E9"/>
    <w:rsid w:val="00154CD2"/>
    <w:rsid w:val="00156455"/>
    <w:rsid w:val="00157348"/>
    <w:rsid w:val="001613FE"/>
    <w:rsid w:val="00161AEA"/>
    <w:rsid w:val="0016775B"/>
    <w:rsid w:val="00167D8A"/>
    <w:rsid w:val="00171D1B"/>
    <w:rsid w:val="00176718"/>
    <w:rsid w:val="00192CA0"/>
    <w:rsid w:val="00195CC3"/>
    <w:rsid w:val="001A06C4"/>
    <w:rsid w:val="001A359C"/>
    <w:rsid w:val="001A452D"/>
    <w:rsid w:val="001A5D9C"/>
    <w:rsid w:val="001A7A0D"/>
    <w:rsid w:val="001B0D98"/>
    <w:rsid w:val="001C4AD8"/>
    <w:rsid w:val="001C570B"/>
    <w:rsid w:val="001D351D"/>
    <w:rsid w:val="001D55CF"/>
    <w:rsid w:val="001D5E72"/>
    <w:rsid w:val="001E0FF3"/>
    <w:rsid w:val="001E25CD"/>
    <w:rsid w:val="001E2764"/>
    <w:rsid w:val="001E5599"/>
    <w:rsid w:val="001E5C23"/>
    <w:rsid w:val="001E61C3"/>
    <w:rsid w:val="001F1F4A"/>
    <w:rsid w:val="00201F46"/>
    <w:rsid w:val="0020663B"/>
    <w:rsid w:val="002116C2"/>
    <w:rsid w:val="00212FBD"/>
    <w:rsid w:val="0022098F"/>
    <w:rsid w:val="00220E00"/>
    <w:rsid w:val="00223DC6"/>
    <w:rsid w:val="00225ABA"/>
    <w:rsid w:val="00226B42"/>
    <w:rsid w:val="00227BB4"/>
    <w:rsid w:val="002331A2"/>
    <w:rsid w:val="00237A15"/>
    <w:rsid w:val="0024177F"/>
    <w:rsid w:val="00245E94"/>
    <w:rsid w:val="00246A95"/>
    <w:rsid w:val="00250D7D"/>
    <w:rsid w:val="00251B06"/>
    <w:rsid w:val="00255214"/>
    <w:rsid w:val="00255AF0"/>
    <w:rsid w:val="00256B6C"/>
    <w:rsid w:val="00257795"/>
    <w:rsid w:val="00257F02"/>
    <w:rsid w:val="002627F1"/>
    <w:rsid w:val="002640DD"/>
    <w:rsid w:val="0027065F"/>
    <w:rsid w:val="002707CD"/>
    <w:rsid w:val="00270880"/>
    <w:rsid w:val="002738C0"/>
    <w:rsid w:val="0028256D"/>
    <w:rsid w:val="00282993"/>
    <w:rsid w:val="0028725B"/>
    <w:rsid w:val="002900F9"/>
    <w:rsid w:val="002906A2"/>
    <w:rsid w:val="00290910"/>
    <w:rsid w:val="00291356"/>
    <w:rsid w:val="002914EF"/>
    <w:rsid w:val="00295A9C"/>
    <w:rsid w:val="002A0654"/>
    <w:rsid w:val="002A0857"/>
    <w:rsid w:val="002A24C7"/>
    <w:rsid w:val="002A347A"/>
    <w:rsid w:val="002B12E8"/>
    <w:rsid w:val="002B1500"/>
    <w:rsid w:val="002B2C0B"/>
    <w:rsid w:val="002B4AA9"/>
    <w:rsid w:val="002B4F5E"/>
    <w:rsid w:val="002B5DD2"/>
    <w:rsid w:val="002C0ECA"/>
    <w:rsid w:val="002C1418"/>
    <w:rsid w:val="002C2B05"/>
    <w:rsid w:val="002C4E34"/>
    <w:rsid w:val="002D14ED"/>
    <w:rsid w:val="002D17AE"/>
    <w:rsid w:val="002D490C"/>
    <w:rsid w:val="002E0297"/>
    <w:rsid w:val="002E2AE2"/>
    <w:rsid w:val="002E4421"/>
    <w:rsid w:val="002E5150"/>
    <w:rsid w:val="002E7F9C"/>
    <w:rsid w:val="002F061B"/>
    <w:rsid w:val="002F0DE3"/>
    <w:rsid w:val="002F1C2D"/>
    <w:rsid w:val="002F617A"/>
    <w:rsid w:val="002F66AB"/>
    <w:rsid w:val="002F6AF0"/>
    <w:rsid w:val="0030143A"/>
    <w:rsid w:val="003114D4"/>
    <w:rsid w:val="003138EE"/>
    <w:rsid w:val="00314215"/>
    <w:rsid w:val="00321F67"/>
    <w:rsid w:val="0032670E"/>
    <w:rsid w:val="00326F52"/>
    <w:rsid w:val="00331469"/>
    <w:rsid w:val="00332015"/>
    <w:rsid w:val="0033377D"/>
    <w:rsid w:val="00333891"/>
    <w:rsid w:val="003348DE"/>
    <w:rsid w:val="00335D0D"/>
    <w:rsid w:val="00336817"/>
    <w:rsid w:val="00341C11"/>
    <w:rsid w:val="00344811"/>
    <w:rsid w:val="00350EB6"/>
    <w:rsid w:val="003518FD"/>
    <w:rsid w:val="0035718C"/>
    <w:rsid w:val="00364195"/>
    <w:rsid w:val="00367325"/>
    <w:rsid w:val="00371368"/>
    <w:rsid w:val="00372816"/>
    <w:rsid w:val="00374BBB"/>
    <w:rsid w:val="0037633B"/>
    <w:rsid w:val="00380DF0"/>
    <w:rsid w:val="003826CE"/>
    <w:rsid w:val="003843FE"/>
    <w:rsid w:val="0038474A"/>
    <w:rsid w:val="00385745"/>
    <w:rsid w:val="00390F0F"/>
    <w:rsid w:val="003917DB"/>
    <w:rsid w:val="003922BA"/>
    <w:rsid w:val="003A45D2"/>
    <w:rsid w:val="003A6492"/>
    <w:rsid w:val="003B7D88"/>
    <w:rsid w:val="003C0C87"/>
    <w:rsid w:val="003D1093"/>
    <w:rsid w:val="003E2A4A"/>
    <w:rsid w:val="003F0CE3"/>
    <w:rsid w:val="003F6CF5"/>
    <w:rsid w:val="00402EC5"/>
    <w:rsid w:val="0041069A"/>
    <w:rsid w:val="0042121F"/>
    <w:rsid w:val="00425B8D"/>
    <w:rsid w:val="00426684"/>
    <w:rsid w:val="00431DFD"/>
    <w:rsid w:val="00434887"/>
    <w:rsid w:val="00435408"/>
    <w:rsid w:val="00440601"/>
    <w:rsid w:val="00440607"/>
    <w:rsid w:val="004452D7"/>
    <w:rsid w:val="00445E91"/>
    <w:rsid w:val="004463A5"/>
    <w:rsid w:val="004472EC"/>
    <w:rsid w:val="00463014"/>
    <w:rsid w:val="004655D1"/>
    <w:rsid w:val="004679B9"/>
    <w:rsid w:val="004757FD"/>
    <w:rsid w:val="004777C7"/>
    <w:rsid w:val="004845AA"/>
    <w:rsid w:val="00484D7D"/>
    <w:rsid w:val="004859B4"/>
    <w:rsid w:val="004863AD"/>
    <w:rsid w:val="004909B2"/>
    <w:rsid w:val="004A1FC8"/>
    <w:rsid w:val="004A206A"/>
    <w:rsid w:val="004A2109"/>
    <w:rsid w:val="004A4AFB"/>
    <w:rsid w:val="004B229C"/>
    <w:rsid w:val="004B2D82"/>
    <w:rsid w:val="004B30F5"/>
    <w:rsid w:val="004B58C0"/>
    <w:rsid w:val="004C0FDC"/>
    <w:rsid w:val="004D2496"/>
    <w:rsid w:val="004D4871"/>
    <w:rsid w:val="004D63BE"/>
    <w:rsid w:val="004D7B35"/>
    <w:rsid w:val="004E1D03"/>
    <w:rsid w:val="004E2425"/>
    <w:rsid w:val="004F053C"/>
    <w:rsid w:val="004F4950"/>
    <w:rsid w:val="004F5461"/>
    <w:rsid w:val="004F7FE3"/>
    <w:rsid w:val="005050F4"/>
    <w:rsid w:val="00506054"/>
    <w:rsid w:val="00506C0D"/>
    <w:rsid w:val="005133E4"/>
    <w:rsid w:val="00513AF2"/>
    <w:rsid w:val="00515903"/>
    <w:rsid w:val="005159AF"/>
    <w:rsid w:val="00520526"/>
    <w:rsid w:val="00531FA6"/>
    <w:rsid w:val="00532057"/>
    <w:rsid w:val="00532828"/>
    <w:rsid w:val="00537D56"/>
    <w:rsid w:val="005408B0"/>
    <w:rsid w:val="00546B64"/>
    <w:rsid w:val="00547B49"/>
    <w:rsid w:val="0055255C"/>
    <w:rsid w:val="005528A6"/>
    <w:rsid w:val="00563BFA"/>
    <w:rsid w:val="00563C31"/>
    <w:rsid w:val="00567EB7"/>
    <w:rsid w:val="00574CB7"/>
    <w:rsid w:val="00575C99"/>
    <w:rsid w:val="0057664D"/>
    <w:rsid w:val="0058498A"/>
    <w:rsid w:val="005853DE"/>
    <w:rsid w:val="005873F4"/>
    <w:rsid w:val="00587858"/>
    <w:rsid w:val="00594085"/>
    <w:rsid w:val="005A262D"/>
    <w:rsid w:val="005A2BFB"/>
    <w:rsid w:val="005A2EA1"/>
    <w:rsid w:val="005A3AFC"/>
    <w:rsid w:val="005A53D8"/>
    <w:rsid w:val="005A797A"/>
    <w:rsid w:val="005B0535"/>
    <w:rsid w:val="005B6361"/>
    <w:rsid w:val="005B732E"/>
    <w:rsid w:val="005B7350"/>
    <w:rsid w:val="005C3E07"/>
    <w:rsid w:val="005C42E0"/>
    <w:rsid w:val="005C6ECC"/>
    <w:rsid w:val="005D3363"/>
    <w:rsid w:val="005D384C"/>
    <w:rsid w:val="005D40F1"/>
    <w:rsid w:val="005D57DF"/>
    <w:rsid w:val="005D5D9C"/>
    <w:rsid w:val="005D6245"/>
    <w:rsid w:val="005E1E1B"/>
    <w:rsid w:val="005E2FCF"/>
    <w:rsid w:val="005E507A"/>
    <w:rsid w:val="005E571F"/>
    <w:rsid w:val="005E7601"/>
    <w:rsid w:val="005F3B3F"/>
    <w:rsid w:val="005F6087"/>
    <w:rsid w:val="005F68D6"/>
    <w:rsid w:val="00603D89"/>
    <w:rsid w:val="0060409E"/>
    <w:rsid w:val="00613D45"/>
    <w:rsid w:val="006255C9"/>
    <w:rsid w:val="00631FA6"/>
    <w:rsid w:val="00634078"/>
    <w:rsid w:val="0063533F"/>
    <w:rsid w:val="0063579A"/>
    <w:rsid w:val="006426F4"/>
    <w:rsid w:val="00646121"/>
    <w:rsid w:val="0064769F"/>
    <w:rsid w:val="00653485"/>
    <w:rsid w:val="0065374D"/>
    <w:rsid w:val="00655405"/>
    <w:rsid w:val="00660392"/>
    <w:rsid w:val="00660E02"/>
    <w:rsid w:val="00661FC1"/>
    <w:rsid w:val="006654C9"/>
    <w:rsid w:val="0066611B"/>
    <w:rsid w:val="0068036E"/>
    <w:rsid w:val="00685A07"/>
    <w:rsid w:val="006866DA"/>
    <w:rsid w:val="00686C68"/>
    <w:rsid w:val="00690BEC"/>
    <w:rsid w:val="00696FFB"/>
    <w:rsid w:val="00697D68"/>
    <w:rsid w:val="006A6373"/>
    <w:rsid w:val="006B0F15"/>
    <w:rsid w:val="006B1780"/>
    <w:rsid w:val="006B17ED"/>
    <w:rsid w:val="006C2EC7"/>
    <w:rsid w:val="006C3D9C"/>
    <w:rsid w:val="006C6D16"/>
    <w:rsid w:val="006D62A0"/>
    <w:rsid w:val="006D7FE5"/>
    <w:rsid w:val="006E1FE9"/>
    <w:rsid w:val="006E3580"/>
    <w:rsid w:val="006F0D5B"/>
    <w:rsid w:val="006F2A68"/>
    <w:rsid w:val="006F3FC5"/>
    <w:rsid w:val="006F5CEA"/>
    <w:rsid w:val="006F606C"/>
    <w:rsid w:val="00702325"/>
    <w:rsid w:val="007064B8"/>
    <w:rsid w:val="007101DE"/>
    <w:rsid w:val="007176ED"/>
    <w:rsid w:val="0072651B"/>
    <w:rsid w:val="007270F9"/>
    <w:rsid w:val="00727A02"/>
    <w:rsid w:val="00730B0F"/>
    <w:rsid w:val="00735C0C"/>
    <w:rsid w:val="007445B7"/>
    <w:rsid w:val="00750197"/>
    <w:rsid w:val="00755B29"/>
    <w:rsid w:val="00757A68"/>
    <w:rsid w:val="00762F5E"/>
    <w:rsid w:val="00762F63"/>
    <w:rsid w:val="0076544E"/>
    <w:rsid w:val="00765A56"/>
    <w:rsid w:val="00767A00"/>
    <w:rsid w:val="00767DE5"/>
    <w:rsid w:val="007709B1"/>
    <w:rsid w:val="00770E17"/>
    <w:rsid w:val="00771DFC"/>
    <w:rsid w:val="00776E74"/>
    <w:rsid w:val="00780087"/>
    <w:rsid w:val="007A2B85"/>
    <w:rsid w:val="007A2F1C"/>
    <w:rsid w:val="007A5F06"/>
    <w:rsid w:val="007A73F4"/>
    <w:rsid w:val="007B101E"/>
    <w:rsid w:val="007B263C"/>
    <w:rsid w:val="007B5341"/>
    <w:rsid w:val="007B57C7"/>
    <w:rsid w:val="007B771F"/>
    <w:rsid w:val="007C2286"/>
    <w:rsid w:val="007C68E8"/>
    <w:rsid w:val="007D155F"/>
    <w:rsid w:val="007D2E72"/>
    <w:rsid w:val="007D3071"/>
    <w:rsid w:val="007D4137"/>
    <w:rsid w:val="007D6655"/>
    <w:rsid w:val="007D7141"/>
    <w:rsid w:val="007E0312"/>
    <w:rsid w:val="007E23A8"/>
    <w:rsid w:val="007E45FC"/>
    <w:rsid w:val="007E4A93"/>
    <w:rsid w:val="007E5A40"/>
    <w:rsid w:val="007E7EC9"/>
    <w:rsid w:val="007F2163"/>
    <w:rsid w:val="007F2BA3"/>
    <w:rsid w:val="007F3E05"/>
    <w:rsid w:val="007F5BDC"/>
    <w:rsid w:val="007F5C20"/>
    <w:rsid w:val="007F7D31"/>
    <w:rsid w:val="00811096"/>
    <w:rsid w:val="0081169B"/>
    <w:rsid w:val="008146E8"/>
    <w:rsid w:val="00821665"/>
    <w:rsid w:val="0082180D"/>
    <w:rsid w:val="00821E21"/>
    <w:rsid w:val="00834606"/>
    <w:rsid w:val="0083615A"/>
    <w:rsid w:val="00841622"/>
    <w:rsid w:val="0084278F"/>
    <w:rsid w:val="00864211"/>
    <w:rsid w:val="00866A5B"/>
    <w:rsid w:val="00866D5E"/>
    <w:rsid w:val="0088173B"/>
    <w:rsid w:val="00881BE7"/>
    <w:rsid w:val="00883D58"/>
    <w:rsid w:val="00883FA1"/>
    <w:rsid w:val="008844AE"/>
    <w:rsid w:val="00893173"/>
    <w:rsid w:val="00896735"/>
    <w:rsid w:val="008977FB"/>
    <w:rsid w:val="008A008E"/>
    <w:rsid w:val="008A00E8"/>
    <w:rsid w:val="008A0CB8"/>
    <w:rsid w:val="008A10DF"/>
    <w:rsid w:val="008A1999"/>
    <w:rsid w:val="008A1DC5"/>
    <w:rsid w:val="008A204D"/>
    <w:rsid w:val="008A5DB1"/>
    <w:rsid w:val="008B185C"/>
    <w:rsid w:val="008B18C4"/>
    <w:rsid w:val="008B1EA1"/>
    <w:rsid w:val="008C3D19"/>
    <w:rsid w:val="008D0E15"/>
    <w:rsid w:val="008D3661"/>
    <w:rsid w:val="008D481F"/>
    <w:rsid w:val="008D6B87"/>
    <w:rsid w:val="008E00C7"/>
    <w:rsid w:val="008E3B13"/>
    <w:rsid w:val="008E4143"/>
    <w:rsid w:val="008E4989"/>
    <w:rsid w:val="008F095B"/>
    <w:rsid w:val="008F4866"/>
    <w:rsid w:val="008F4DDE"/>
    <w:rsid w:val="0090394E"/>
    <w:rsid w:val="00905694"/>
    <w:rsid w:val="00907AA0"/>
    <w:rsid w:val="00907F0C"/>
    <w:rsid w:val="00910213"/>
    <w:rsid w:val="00910AC6"/>
    <w:rsid w:val="00913546"/>
    <w:rsid w:val="0091419E"/>
    <w:rsid w:val="00920E1F"/>
    <w:rsid w:val="00921C64"/>
    <w:rsid w:val="00921E24"/>
    <w:rsid w:val="009242D1"/>
    <w:rsid w:val="00932123"/>
    <w:rsid w:val="00935D5F"/>
    <w:rsid w:val="0093662C"/>
    <w:rsid w:val="00937A1E"/>
    <w:rsid w:val="00941FAC"/>
    <w:rsid w:val="00942159"/>
    <w:rsid w:val="0094530B"/>
    <w:rsid w:val="00945FD7"/>
    <w:rsid w:val="00946F51"/>
    <w:rsid w:val="00947B9B"/>
    <w:rsid w:val="00951B04"/>
    <w:rsid w:val="00953994"/>
    <w:rsid w:val="00955DBB"/>
    <w:rsid w:val="00961601"/>
    <w:rsid w:val="00961C02"/>
    <w:rsid w:val="0096201B"/>
    <w:rsid w:val="00966A5B"/>
    <w:rsid w:val="00970541"/>
    <w:rsid w:val="00970E54"/>
    <w:rsid w:val="0097154C"/>
    <w:rsid w:val="00972347"/>
    <w:rsid w:val="009723AB"/>
    <w:rsid w:val="00972DD9"/>
    <w:rsid w:val="009769C1"/>
    <w:rsid w:val="009772BF"/>
    <w:rsid w:val="00980ACA"/>
    <w:rsid w:val="0098460A"/>
    <w:rsid w:val="009928A3"/>
    <w:rsid w:val="00992982"/>
    <w:rsid w:val="009963B1"/>
    <w:rsid w:val="009A1177"/>
    <w:rsid w:val="009A20D2"/>
    <w:rsid w:val="009A484B"/>
    <w:rsid w:val="009A6159"/>
    <w:rsid w:val="009A7356"/>
    <w:rsid w:val="009B2E09"/>
    <w:rsid w:val="009B3F63"/>
    <w:rsid w:val="009B64D9"/>
    <w:rsid w:val="009B74FD"/>
    <w:rsid w:val="009B7E72"/>
    <w:rsid w:val="009C57A3"/>
    <w:rsid w:val="009D4364"/>
    <w:rsid w:val="009D60A5"/>
    <w:rsid w:val="009E0AF1"/>
    <w:rsid w:val="009E2DEF"/>
    <w:rsid w:val="009E3CF9"/>
    <w:rsid w:val="009E400E"/>
    <w:rsid w:val="009F2CBF"/>
    <w:rsid w:val="009F49BE"/>
    <w:rsid w:val="009F741A"/>
    <w:rsid w:val="00A02147"/>
    <w:rsid w:val="00A03FBA"/>
    <w:rsid w:val="00A0430D"/>
    <w:rsid w:val="00A1004C"/>
    <w:rsid w:val="00A10D10"/>
    <w:rsid w:val="00A17C9C"/>
    <w:rsid w:val="00A2185C"/>
    <w:rsid w:val="00A25468"/>
    <w:rsid w:val="00A25673"/>
    <w:rsid w:val="00A323D8"/>
    <w:rsid w:val="00A32CDF"/>
    <w:rsid w:val="00A330B4"/>
    <w:rsid w:val="00A33830"/>
    <w:rsid w:val="00A34782"/>
    <w:rsid w:val="00A34FA8"/>
    <w:rsid w:val="00A4172C"/>
    <w:rsid w:val="00A4404B"/>
    <w:rsid w:val="00A444B1"/>
    <w:rsid w:val="00A51D26"/>
    <w:rsid w:val="00A5331D"/>
    <w:rsid w:val="00A55344"/>
    <w:rsid w:val="00A65C31"/>
    <w:rsid w:val="00A745EC"/>
    <w:rsid w:val="00A7467A"/>
    <w:rsid w:val="00A74D49"/>
    <w:rsid w:val="00A753D2"/>
    <w:rsid w:val="00A76D64"/>
    <w:rsid w:val="00A823E6"/>
    <w:rsid w:val="00A82540"/>
    <w:rsid w:val="00A86159"/>
    <w:rsid w:val="00A87C74"/>
    <w:rsid w:val="00A96CC8"/>
    <w:rsid w:val="00A96EEA"/>
    <w:rsid w:val="00AA78BB"/>
    <w:rsid w:val="00AB7569"/>
    <w:rsid w:val="00AC25C1"/>
    <w:rsid w:val="00AC4385"/>
    <w:rsid w:val="00AC7556"/>
    <w:rsid w:val="00AD63A7"/>
    <w:rsid w:val="00AE065F"/>
    <w:rsid w:val="00AE1EC9"/>
    <w:rsid w:val="00AE513F"/>
    <w:rsid w:val="00AF3398"/>
    <w:rsid w:val="00AF71A7"/>
    <w:rsid w:val="00AF7938"/>
    <w:rsid w:val="00AF79D4"/>
    <w:rsid w:val="00B00EF6"/>
    <w:rsid w:val="00B00FCC"/>
    <w:rsid w:val="00B0455A"/>
    <w:rsid w:val="00B13B7F"/>
    <w:rsid w:val="00B1411E"/>
    <w:rsid w:val="00B247F4"/>
    <w:rsid w:val="00B248B3"/>
    <w:rsid w:val="00B328BF"/>
    <w:rsid w:val="00B35925"/>
    <w:rsid w:val="00B40D20"/>
    <w:rsid w:val="00B441B1"/>
    <w:rsid w:val="00B465A9"/>
    <w:rsid w:val="00B479D2"/>
    <w:rsid w:val="00B50C7B"/>
    <w:rsid w:val="00B51F50"/>
    <w:rsid w:val="00B56B79"/>
    <w:rsid w:val="00B6127B"/>
    <w:rsid w:val="00B626A5"/>
    <w:rsid w:val="00B659CD"/>
    <w:rsid w:val="00B73A7F"/>
    <w:rsid w:val="00B75B98"/>
    <w:rsid w:val="00B769E7"/>
    <w:rsid w:val="00B805FB"/>
    <w:rsid w:val="00B81B4B"/>
    <w:rsid w:val="00B834F0"/>
    <w:rsid w:val="00B863AF"/>
    <w:rsid w:val="00B91F58"/>
    <w:rsid w:val="00B930E2"/>
    <w:rsid w:val="00B93D3F"/>
    <w:rsid w:val="00B94E70"/>
    <w:rsid w:val="00B95760"/>
    <w:rsid w:val="00B971B9"/>
    <w:rsid w:val="00BA7344"/>
    <w:rsid w:val="00BB0B48"/>
    <w:rsid w:val="00BB3E2C"/>
    <w:rsid w:val="00BC0F34"/>
    <w:rsid w:val="00BC15EC"/>
    <w:rsid w:val="00BC4FDE"/>
    <w:rsid w:val="00BC521D"/>
    <w:rsid w:val="00BC5A33"/>
    <w:rsid w:val="00BC602F"/>
    <w:rsid w:val="00BC70E4"/>
    <w:rsid w:val="00BD12A1"/>
    <w:rsid w:val="00BD681D"/>
    <w:rsid w:val="00BE04C8"/>
    <w:rsid w:val="00BE0ED9"/>
    <w:rsid w:val="00BE1FF2"/>
    <w:rsid w:val="00BE4229"/>
    <w:rsid w:val="00BE5217"/>
    <w:rsid w:val="00BE7EC6"/>
    <w:rsid w:val="00BF17C0"/>
    <w:rsid w:val="00BF3F5E"/>
    <w:rsid w:val="00BF619E"/>
    <w:rsid w:val="00C01BFD"/>
    <w:rsid w:val="00C01F78"/>
    <w:rsid w:val="00C025BC"/>
    <w:rsid w:val="00C026A1"/>
    <w:rsid w:val="00C02F31"/>
    <w:rsid w:val="00C04B81"/>
    <w:rsid w:val="00C05805"/>
    <w:rsid w:val="00C060E9"/>
    <w:rsid w:val="00C10B7A"/>
    <w:rsid w:val="00C11174"/>
    <w:rsid w:val="00C14F94"/>
    <w:rsid w:val="00C17AC4"/>
    <w:rsid w:val="00C24D31"/>
    <w:rsid w:val="00C31A5D"/>
    <w:rsid w:val="00C33163"/>
    <w:rsid w:val="00C357A0"/>
    <w:rsid w:val="00C40EA6"/>
    <w:rsid w:val="00C50FB8"/>
    <w:rsid w:val="00C542C3"/>
    <w:rsid w:val="00C56D3C"/>
    <w:rsid w:val="00C60C9B"/>
    <w:rsid w:val="00C60CAA"/>
    <w:rsid w:val="00C628CF"/>
    <w:rsid w:val="00C634ED"/>
    <w:rsid w:val="00C764D3"/>
    <w:rsid w:val="00C7748A"/>
    <w:rsid w:val="00C81BA0"/>
    <w:rsid w:val="00C83D55"/>
    <w:rsid w:val="00C84113"/>
    <w:rsid w:val="00C90661"/>
    <w:rsid w:val="00C92A97"/>
    <w:rsid w:val="00C95512"/>
    <w:rsid w:val="00C96530"/>
    <w:rsid w:val="00CA07D5"/>
    <w:rsid w:val="00CA1948"/>
    <w:rsid w:val="00CA4BB3"/>
    <w:rsid w:val="00CA57D8"/>
    <w:rsid w:val="00CA6739"/>
    <w:rsid w:val="00CA711E"/>
    <w:rsid w:val="00CA7B16"/>
    <w:rsid w:val="00CB13FB"/>
    <w:rsid w:val="00CB22DF"/>
    <w:rsid w:val="00CB259A"/>
    <w:rsid w:val="00CB262B"/>
    <w:rsid w:val="00CB4E6F"/>
    <w:rsid w:val="00CB6BFF"/>
    <w:rsid w:val="00CC2BA7"/>
    <w:rsid w:val="00CC61ED"/>
    <w:rsid w:val="00CC62BD"/>
    <w:rsid w:val="00CD0CA5"/>
    <w:rsid w:val="00CE287E"/>
    <w:rsid w:val="00CE2CDA"/>
    <w:rsid w:val="00CE43B3"/>
    <w:rsid w:val="00CF06F0"/>
    <w:rsid w:val="00CF110F"/>
    <w:rsid w:val="00CF5714"/>
    <w:rsid w:val="00D01EAF"/>
    <w:rsid w:val="00D123F6"/>
    <w:rsid w:val="00D140B2"/>
    <w:rsid w:val="00D23224"/>
    <w:rsid w:val="00D272A1"/>
    <w:rsid w:val="00D34453"/>
    <w:rsid w:val="00D356E2"/>
    <w:rsid w:val="00D40909"/>
    <w:rsid w:val="00D40EDC"/>
    <w:rsid w:val="00D4319A"/>
    <w:rsid w:val="00D45976"/>
    <w:rsid w:val="00D46A1C"/>
    <w:rsid w:val="00D46EC5"/>
    <w:rsid w:val="00D47289"/>
    <w:rsid w:val="00D50E7E"/>
    <w:rsid w:val="00D5282E"/>
    <w:rsid w:val="00D53A55"/>
    <w:rsid w:val="00D54419"/>
    <w:rsid w:val="00D569F6"/>
    <w:rsid w:val="00D71F45"/>
    <w:rsid w:val="00D745DB"/>
    <w:rsid w:val="00D91A09"/>
    <w:rsid w:val="00D91CC2"/>
    <w:rsid w:val="00D92D0E"/>
    <w:rsid w:val="00D92E2E"/>
    <w:rsid w:val="00D94089"/>
    <w:rsid w:val="00D94CF2"/>
    <w:rsid w:val="00D95924"/>
    <w:rsid w:val="00D973F6"/>
    <w:rsid w:val="00DA0F12"/>
    <w:rsid w:val="00DA1EA4"/>
    <w:rsid w:val="00DA53C8"/>
    <w:rsid w:val="00DA5C64"/>
    <w:rsid w:val="00DA6CA9"/>
    <w:rsid w:val="00DB17FC"/>
    <w:rsid w:val="00DB1F4E"/>
    <w:rsid w:val="00DB30B1"/>
    <w:rsid w:val="00DB3941"/>
    <w:rsid w:val="00DB6B56"/>
    <w:rsid w:val="00DC42E5"/>
    <w:rsid w:val="00DC54D8"/>
    <w:rsid w:val="00DD07D5"/>
    <w:rsid w:val="00DD1B4C"/>
    <w:rsid w:val="00DD3E88"/>
    <w:rsid w:val="00DD672A"/>
    <w:rsid w:val="00DD6C78"/>
    <w:rsid w:val="00DD7807"/>
    <w:rsid w:val="00DE0AFB"/>
    <w:rsid w:val="00DE1333"/>
    <w:rsid w:val="00DE1C93"/>
    <w:rsid w:val="00DE68E3"/>
    <w:rsid w:val="00DE75B6"/>
    <w:rsid w:val="00DF05D5"/>
    <w:rsid w:val="00DF52D8"/>
    <w:rsid w:val="00E04BB1"/>
    <w:rsid w:val="00E04EC4"/>
    <w:rsid w:val="00E120AA"/>
    <w:rsid w:val="00E12BD8"/>
    <w:rsid w:val="00E1373D"/>
    <w:rsid w:val="00E1427B"/>
    <w:rsid w:val="00E14B5D"/>
    <w:rsid w:val="00E15D95"/>
    <w:rsid w:val="00E23446"/>
    <w:rsid w:val="00E3169A"/>
    <w:rsid w:val="00E317EF"/>
    <w:rsid w:val="00E36D99"/>
    <w:rsid w:val="00E4087D"/>
    <w:rsid w:val="00E5107C"/>
    <w:rsid w:val="00E51BD0"/>
    <w:rsid w:val="00E54178"/>
    <w:rsid w:val="00E61EA9"/>
    <w:rsid w:val="00E63785"/>
    <w:rsid w:val="00E63951"/>
    <w:rsid w:val="00E65CF5"/>
    <w:rsid w:val="00E67576"/>
    <w:rsid w:val="00E67628"/>
    <w:rsid w:val="00E70A3A"/>
    <w:rsid w:val="00E72E3D"/>
    <w:rsid w:val="00E74CB4"/>
    <w:rsid w:val="00E755C6"/>
    <w:rsid w:val="00E75833"/>
    <w:rsid w:val="00E76D89"/>
    <w:rsid w:val="00E7718C"/>
    <w:rsid w:val="00E77622"/>
    <w:rsid w:val="00E86276"/>
    <w:rsid w:val="00E90E29"/>
    <w:rsid w:val="00E95AF1"/>
    <w:rsid w:val="00EA2CE6"/>
    <w:rsid w:val="00EA4415"/>
    <w:rsid w:val="00EA7588"/>
    <w:rsid w:val="00EB11DA"/>
    <w:rsid w:val="00EB15A8"/>
    <w:rsid w:val="00EB2CA3"/>
    <w:rsid w:val="00EB5920"/>
    <w:rsid w:val="00EB64E3"/>
    <w:rsid w:val="00EC022E"/>
    <w:rsid w:val="00EC037C"/>
    <w:rsid w:val="00EC0390"/>
    <w:rsid w:val="00EC59BB"/>
    <w:rsid w:val="00EC6699"/>
    <w:rsid w:val="00ED67C9"/>
    <w:rsid w:val="00ED7B5D"/>
    <w:rsid w:val="00EE19A8"/>
    <w:rsid w:val="00EE3D8E"/>
    <w:rsid w:val="00EE4E79"/>
    <w:rsid w:val="00EE6047"/>
    <w:rsid w:val="00EE66DF"/>
    <w:rsid w:val="00EE6D66"/>
    <w:rsid w:val="00EF26DB"/>
    <w:rsid w:val="00EF33FF"/>
    <w:rsid w:val="00EF366D"/>
    <w:rsid w:val="00EF4390"/>
    <w:rsid w:val="00F02539"/>
    <w:rsid w:val="00F02EA8"/>
    <w:rsid w:val="00F04ECC"/>
    <w:rsid w:val="00F06A5C"/>
    <w:rsid w:val="00F07115"/>
    <w:rsid w:val="00F11180"/>
    <w:rsid w:val="00F124FB"/>
    <w:rsid w:val="00F12D9A"/>
    <w:rsid w:val="00F13E8A"/>
    <w:rsid w:val="00F14BEC"/>
    <w:rsid w:val="00F1664D"/>
    <w:rsid w:val="00F171BE"/>
    <w:rsid w:val="00F245B9"/>
    <w:rsid w:val="00F24FB7"/>
    <w:rsid w:val="00F270D4"/>
    <w:rsid w:val="00F343ED"/>
    <w:rsid w:val="00F35761"/>
    <w:rsid w:val="00F37855"/>
    <w:rsid w:val="00F438D9"/>
    <w:rsid w:val="00F43B7B"/>
    <w:rsid w:val="00F55FFC"/>
    <w:rsid w:val="00F61600"/>
    <w:rsid w:val="00F61618"/>
    <w:rsid w:val="00F62495"/>
    <w:rsid w:val="00F6603D"/>
    <w:rsid w:val="00F74BB3"/>
    <w:rsid w:val="00F8198F"/>
    <w:rsid w:val="00F81A73"/>
    <w:rsid w:val="00F85342"/>
    <w:rsid w:val="00F94A69"/>
    <w:rsid w:val="00F954FD"/>
    <w:rsid w:val="00F9636E"/>
    <w:rsid w:val="00FA07F2"/>
    <w:rsid w:val="00FA3A7B"/>
    <w:rsid w:val="00FA7918"/>
    <w:rsid w:val="00FB17D8"/>
    <w:rsid w:val="00FB1C4E"/>
    <w:rsid w:val="00FB2E7E"/>
    <w:rsid w:val="00FB65FF"/>
    <w:rsid w:val="00FC002B"/>
    <w:rsid w:val="00FC4B51"/>
    <w:rsid w:val="00FC54EE"/>
    <w:rsid w:val="00FD249D"/>
    <w:rsid w:val="00FD5185"/>
    <w:rsid w:val="00FE1080"/>
    <w:rsid w:val="00FE427B"/>
    <w:rsid w:val="00FE726A"/>
    <w:rsid w:val="00FF2939"/>
    <w:rsid w:val="00FF39DF"/>
    <w:rsid w:val="00FF4B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A5B97FB"/>
  <w15:chartTrackingRefBased/>
  <w15:docId w15:val="{F3187967-E662-4FE9-94D1-5F5042CF1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qFormat="1"/>
    <w:lsdException w:name="toc 2" w:locked="1" w:uiPriority="39" w:qFormat="1"/>
    <w:lsdException w:name="toc 3" w:locked="1" w:uiPriority="39" w:qFormat="1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90910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1">
    <w:name w:val="heading 1"/>
    <w:basedOn w:val="a2"/>
    <w:next w:val="a2"/>
    <w:link w:val="10"/>
    <w:uiPriority w:val="99"/>
    <w:qFormat/>
    <w:rsid w:val="005C3E07"/>
    <w:pPr>
      <w:keepNext/>
      <w:keepLines/>
      <w:numPr>
        <w:numId w:val="13"/>
      </w:numPr>
      <w:spacing w:after="120" w:line="360" w:lineRule="auto"/>
      <w:jc w:val="both"/>
      <w:outlineLvl w:val="0"/>
    </w:pPr>
    <w:rPr>
      <w:rFonts w:ascii="Arial Narrow" w:eastAsia="Times New Roman" w:hAnsi="Arial Narrow" w:cs="Arial"/>
      <w:b/>
      <w:bCs/>
      <w:color w:val="000000"/>
      <w:sz w:val="28"/>
      <w:szCs w:val="24"/>
    </w:rPr>
  </w:style>
  <w:style w:type="paragraph" w:styleId="20">
    <w:name w:val="heading 2"/>
    <w:basedOn w:val="a2"/>
    <w:next w:val="a2"/>
    <w:link w:val="21"/>
    <w:uiPriority w:val="99"/>
    <w:qFormat/>
    <w:rsid w:val="002D17AE"/>
    <w:pPr>
      <w:keepNext/>
      <w:jc w:val="both"/>
      <w:outlineLvl w:val="1"/>
    </w:pPr>
    <w:rPr>
      <w:rFonts w:ascii="Arial Narrow" w:hAnsi="Arial Narrow" w:cs="Arial"/>
      <w:b/>
      <w:sz w:val="28"/>
      <w:szCs w:val="28"/>
    </w:rPr>
  </w:style>
  <w:style w:type="paragraph" w:styleId="3">
    <w:name w:val="heading 3"/>
    <w:basedOn w:val="1"/>
    <w:next w:val="a2"/>
    <w:link w:val="30"/>
    <w:uiPriority w:val="99"/>
    <w:unhideWhenUsed/>
    <w:qFormat/>
    <w:locked/>
    <w:rsid w:val="009B7E72"/>
    <w:pPr>
      <w:numPr>
        <w:ilvl w:val="2"/>
      </w:numPr>
      <w:spacing w:before="240" w:after="0"/>
      <w:jc w:val="left"/>
      <w:outlineLvl w:val="2"/>
    </w:pPr>
    <w:rPr>
      <w:rFonts w:ascii="Arial" w:hAnsi="Arial"/>
      <w:b w:val="0"/>
      <w:sz w:val="24"/>
    </w:rPr>
  </w:style>
  <w:style w:type="paragraph" w:styleId="4">
    <w:name w:val="heading 4"/>
    <w:basedOn w:val="a2"/>
    <w:next w:val="a2"/>
    <w:link w:val="40"/>
    <w:uiPriority w:val="9"/>
    <w:qFormat/>
    <w:locked/>
    <w:rsid w:val="0063579A"/>
    <w:pPr>
      <w:keepNext/>
      <w:keepLines/>
      <w:numPr>
        <w:ilvl w:val="3"/>
        <w:numId w:val="13"/>
      </w:numPr>
      <w:spacing w:after="0"/>
      <w:jc w:val="center"/>
      <w:outlineLvl w:val="3"/>
    </w:pPr>
    <w:rPr>
      <w:rFonts w:eastAsia="Times New Roman" w:cs="Arial"/>
      <w:szCs w:val="24"/>
    </w:rPr>
  </w:style>
  <w:style w:type="paragraph" w:styleId="5">
    <w:name w:val="heading 5"/>
    <w:basedOn w:val="a2"/>
    <w:next w:val="a2"/>
    <w:link w:val="50"/>
    <w:uiPriority w:val="9"/>
    <w:qFormat/>
    <w:locked/>
    <w:rsid w:val="002F617A"/>
    <w:pPr>
      <w:numPr>
        <w:ilvl w:val="4"/>
        <w:numId w:val="13"/>
      </w:numPr>
      <w:spacing w:before="240" w:after="60" w:line="240" w:lineRule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2"/>
    <w:next w:val="a2"/>
    <w:link w:val="60"/>
    <w:uiPriority w:val="9"/>
    <w:qFormat/>
    <w:locked/>
    <w:rsid w:val="002F617A"/>
    <w:pPr>
      <w:numPr>
        <w:ilvl w:val="5"/>
        <w:numId w:val="13"/>
      </w:numPr>
      <w:spacing w:before="240" w:after="60" w:line="240" w:lineRule="auto"/>
      <w:outlineLvl w:val="5"/>
    </w:pPr>
    <w:rPr>
      <w:b/>
      <w:bCs/>
      <w:lang w:val="en-US"/>
    </w:rPr>
  </w:style>
  <w:style w:type="paragraph" w:styleId="7">
    <w:name w:val="heading 7"/>
    <w:basedOn w:val="a2"/>
    <w:next w:val="a2"/>
    <w:link w:val="70"/>
    <w:uiPriority w:val="9"/>
    <w:qFormat/>
    <w:locked/>
    <w:rsid w:val="002F617A"/>
    <w:pPr>
      <w:numPr>
        <w:ilvl w:val="6"/>
        <w:numId w:val="13"/>
      </w:numPr>
      <w:spacing w:before="240" w:after="60" w:line="240" w:lineRule="auto"/>
      <w:outlineLvl w:val="6"/>
    </w:pPr>
    <w:rPr>
      <w:szCs w:val="24"/>
      <w:lang w:val="en-US"/>
    </w:rPr>
  </w:style>
  <w:style w:type="paragraph" w:styleId="8">
    <w:name w:val="heading 8"/>
    <w:basedOn w:val="a2"/>
    <w:next w:val="a2"/>
    <w:link w:val="80"/>
    <w:uiPriority w:val="9"/>
    <w:qFormat/>
    <w:locked/>
    <w:rsid w:val="002F617A"/>
    <w:pPr>
      <w:numPr>
        <w:ilvl w:val="7"/>
        <w:numId w:val="13"/>
      </w:numPr>
      <w:spacing w:before="240" w:after="60" w:line="240" w:lineRule="auto"/>
      <w:outlineLvl w:val="7"/>
    </w:pPr>
    <w:rPr>
      <w:i/>
      <w:iCs/>
      <w:szCs w:val="24"/>
      <w:lang w:val="en-US"/>
    </w:rPr>
  </w:style>
  <w:style w:type="paragraph" w:styleId="9">
    <w:name w:val="heading 9"/>
    <w:basedOn w:val="a2"/>
    <w:next w:val="a2"/>
    <w:link w:val="90"/>
    <w:uiPriority w:val="9"/>
    <w:qFormat/>
    <w:locked/>
    <w:rsid w:val="002F617A"/>
    <w:pPr>
      <w:numPr>
        <w:ilvl w:val="8"/>
        <w:numId w:val="13"/>
      </w:numPr>
      <w:spacing w:before="240" w:after="60" w:line="240" w:lineRule="auto"/>
      <w:outlineLvl w:val="8"/>
    </w:pPr>
    <w:rPr>
      <w:rFonts w:ascii="Cambria" w:eastAsia="Times New Roman" w:hAnsi="Cambria"/>
      <w:lang w:val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5C3E07"/>
    <w:rPr>
      <w:rFonts w:ascii="Arial Narrow" w:eastAsia="Times New Roman" w:hAnsi="Arial Narrow" w:cs="Arial"/>
      <w:b/>
      <w:bCs/>
      <w:color w:val="000000"/>
      <w:sz w:val="28"/>
      <w:szCs w:val="24"/>
      <w:lang w:eastAsia="en-US"/>
    </w:rPr>
  </w:style>
  <w:style w:type="character" w:customStyle="1" w:styleId="21">
    <w:name w:val="Заголовок 2 Знак"/>
    <w:link w:val="20"/>
    <w:uiPriority w:val="99"/>
    <w:locked/>
    <w:rsid w:val="002D17AE"/>
    <w:rPr>
      <w:rFonts w:ascii="Arial Narrow" w:hAnsi="Arial Narrow" w:cs="Arial"/>
      <w:b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9"/>
    <w:rsid w:val="009B7E72"/>
    <w:rPr>
      <w:rFonts w:ascii="Arial" w:eastAsia="Times New Roman" w:hAnsi="Arial" w:cs="Arial"/>
      <w:bCs/>
      <w:color w:val="000000"/>
      <w:sz w:val="24"/>
      <w:szCs w:val="24"/>
      <w:lang w:eastAsia="en-US"/>
    </w:rPr>
  </w:style>
  <w:style w:type="character" w:customStyle="1" w:styleId="40">
    <w:name w:val="Заголовок 4 Знак"/>
    <w:link w:val="4"/>
    <w:uiPriority w:val="9"/>
    <w:rsid w:val="0063579A"/>
    <w:rPr>
      <w:rFonts w:ascii="Arial" w:eastAsia="Times New Roman" w:hAnsi="Arial" w:cs="Arial"/>
      <w:sz w:val="24"/>
      <w:szCs w:val="24"/>
      <w:lang w:eastAsia="en-US"/>
    </w:rPr>
  </w:style>
  <w:style w:type="character" w:customStyle="1" w:styleId="50">
    <w:name w:val="Заголовок 5 Знак"/>
    <w:link w:val="5"/>
    <w:uiPriority w:val="9"/>
    <w:rsid w:val="002F617A"/>
    <w:rPr>
      <w:b/>
      <w:bCs/>
      <w:i/>
      <w:iCs/>
      <w:sz w:val="26"/>
      <w:szCs w:val="26"/>
      <w:lang w:val="en-US" w:eastAsia="en-US"/>
    </w:rPr>
  </w:style>
  <w:style w:type="character" w:customStyle="1" w:styleId="60">
    <w:name w:val="Заголовок 6 Знак"/>
    <w:link w:val="6"/>
    <w:uiPriority w:val="9"/>
    <w:rsid w:val="002F617A"/>
    <w:rPr>
      <w:b/>
      <w:bCs/>
      <w:sz w:val="22"/>
      <w:szCs w:val="22"/>
      <w:lang w:val="en-US" w:eastAsia="en-US"/>
    </w:rPr>
  </w:style>
  <w:style w:type="character" w:customStyle="1" w:styleId="70">
    <w:name w:val="Заголовок 7 Знак"/>
    <w:link w:val="7"/>
    <w:uiPriority w:val="9"/>
    <w:rsid w:val="002F617A"/>
    <w:rPr>
      <w:sz w:val="24"/>
      <w:szCs w:val="24"/>
      <w:lang w:val="en-US" w:eastAsia="en-US"/>
    </w:rPr>
  </w:style>
  <w:style w:type="character" w:customStyle="1" w:styleId="80">
    <w:name w:val="Заголовок 8 Знак"/>
    <w:link w:val="8"/>
    <w:uiPriority w:val="9"/>
    <w:rsid w:val="002F617A"/>
    <w:rPr>
      <w:i/>
      <w:iCs/>
      <w:sz w:val="24"/>
      <w:szCs w:val="24"/>
      <w:lang w:val="en-US" w:eastAsia="en-US"/>
    </w:rPr>
  </w:style>
  <w:style w:type="character" w:customStyle="1" w:styleId="90">
    <w:name w:val="Заголовок 9 Знак"/>
    <w:link w:val="9"/>
    <w:uiPriority w:val="9"/>
    <w:rsid w:val="002F617A"/>
    <w:rPr>
      <w:rFonts w:ascii="Cambria" w:eastAsia="Times New Roman" w:hAnsi="Cambria"/>
      <w:sz w:val="22"/>
      <w:szCs w:val="22"/>
      <w:lang w:val="en-US" w:eastAsia="en-US"/>
    </w:rPr>
  </w:style>
  <w:style w:type="paragraph" w:styleId="a6">
    <w:name w:val="header"/>
    <w:basedOn w:val="a2"/>
    <w:link w:val="a7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link w:val="a6"/>
    <w:uiPriority w:val="99"/>
    <w:locked/>
    <w:rsid w:val="005873F4"/>
    <w:rPr>
      <w:rFonts w:cs="Times New Roman"/>
    </w:rPr>
  </w:style>
  <w:style w:type="paragraph" w:styleId="a8">
    <w:name w:val="footer"/>
    <w:basedOn w:val="a2"/>
    <w:link w:val="a9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link w:val="a8"/>
    <w:uiPriority w:val="99"/>
    <w:locked/>
    <w:rsid w:val="005873F4"/>
    <w:rPr>
      <w:rFonts w:cs="Times New Roman"/>
    </w:rPr>
  </w:style>
  <w:style w:type="character" w:customStyle="1" w:styleId="aa">
    <w:name w:val="Основной текст_"/>
    <w:link w:val="71"/>
    <w:locked/>
    <w:rsid w:val="005873F4"/>
    <w:rPr>
      <w:rFonts w:ascii="Arial" w:eastAsia="Times New Roman" w:hAnsi="Arial" w:cs="Arial"/>
      <w:sz w:val="20"/>
      <w:szCs w:val="20"/>
      <w:shd w:val="clear" w:color="auto" w:fill="FFFFFF"/>
    </w:rPr>
  </w:style>
  <w:style w:type="paragraph" w:customStyle="1" w:styleId="71">
    <w:name w:val="Основной текст7"/>
    <w:basedOn w:val="a2"/>
    <w:link w:val="aa"/>
    <w:rsid w:val="005873F4"/>
    <w:pPr>
      <w:widowControl w:val="0"/>
      <w:shd w:val="clear" w:color="auto" w:fill="FFFFFF"/>
      <w:spacing w:after="0" w:line="413" w:lineRule="exact"/>
      <w:ind w:hanging="680"/>
      <w:jc w:val="both"/>
    </w:pPr>
    <w:rPr>
      <w:rFonts w:cs="Arial"/>
      <w:sz w:val="20"/>
      <w:szCs w:val="20"/>
    </w:rPr>
  </w:style>
  <w:style w:type="character" w:customStyle="1" w:styleId="11">
    <w:name w:val="Основной текст1"/>
    <w:uiPriority w:val="99"/>
    <w:rsid w:val="005873F4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ab">
    <w:name w:val="TOC Heading"/>
    <w:basedOn w:val="1"/>
    <w:next w:val="a2"/>
    <w:uiPriority w:val="39"/>
    <w:qFormat/>
    <w:rsid w:val="005873F4"/>
    <w:pPr>
      <w:outlineLvl w:val="9"/>
    </w:pPr>
    <w:rPr>
      <w:lang w:eastAsia="ru-RU"/>
    </w:rPr>
  </w:style>
  <w:style w:type="paragraph" w:styleId="ac">
    <w:name w:val="Balloon Text"/>
    <w:basedOn w:val="a2"/>
    <w:link w:val="ad"/>
    <w:uiPriority w:val="99"/>
    <w:semiHidden/>
    <w:rsid w:val="005873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locked/>
    <w:rsid w:val="005873F4"/>
    <w:rPr>
      <w:rFonts w:ascii="Tahoma" w:hAnsi="Tahoma" w:cs="Tahoma"/>
      <w:sz w:val="16"/>
      <w:szCs w:val="16"/>
    </w:rPr>
  </w:style>
  <w:style w:type="paragraph" w:styleId="12">
    <w:name w:val="toc 1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jc w:val="both"/>
    </w:pPr>
    <w:rPr>
      <w:rFonts w:ascii="Arial Narrow" w:hAnsi="Arial Narrow"/>
      <w:caps/>
    </w:rPr>
  </w:style>
  <w:style w:type="character" w:styleId="ae">
    <w:name w:val="Hyperlink"/>
    <w:uiPriority w:val="99"/>
    <w:rsid w:val="00290910"/>
    <w:rPr>
      <w:rFonts w:ascii="Arial" w:hAnsi="Arial" w:cs="Times New Roman"/>
      <w:color w:val="auto"/>
      <w:sz w:val="24"/>
      <w:szCs w:val="26"/>
      <w:u w:val="single"/>
    </w:rPr>
  </w:style>
  <w:style w:type="paragraph" w:styleId="af">
    <w:name w:val="List Paragraph"/>
    <w:basedOn w:val="a2"/>
    <w:uiPriority w:val="34"/>
    <w:qFormat/>
    <w:rsid w:val="00CF110F"/>
    <w:pPr>
      <w:ind w:left="720"/>
      <w:contextualSpacing/>
    </w:pPr>
  </w:style>
  <w:style w:type="table" w:styleId="af0">
    <w:name w:val="Table Grid"/>
    <w:basedOn w:val="a4"/>
    <w:uiPriority w:val="99"/>
    <w:rsid w:val="00F1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Light Shading"/>
    <w:basedOn w:val="a4"/>
    <w:uiPriority w:val="99"/>
    <w:rsid w:val="00F85342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22">
    <w:name w:val="toc 2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ind w:firstLine="709"/>
      <w:jc w:val="both"/>
    </w:pPr>
    <w:rPr>
      <w:rFonts w:ascii="Arial Narrow" w:hAnsi="Arial Narrow"/>
    </w:rPr>
  </w:style>
  <w:style w:type="character" w:styleId="af2">
    <w:name w:val="line number"/>
    <w:uiPriority w:val="99"/>
    <w:semiHidden/>
    <w:rsid w:val="002F0DE3"/>
    <w:rPr>
      <w:rFonts w:cs="Times New Roman"/>
    </w:rPr>
  </w:style>
  <w:style w:type="paragraph" w:styleId="31">
    <w:name w:val="toc 3"/>
    <w:basedOn w:val="a2"/>
    <w:next w:val="a2"/>
    <w:link w:val="32"/>
    <w:autoRedefine/>
    <w:uiPriority w:val="39"/>
    <w:qFormat/>
    <w:locked/>
    <w:rsid w:val="008E4143"/>
    <w:pPr>
      <w:spacing w:after="100"/>
      <w:ind w:left="440"/>
    </w:pPr>
  </w:style>
  <w:style w:type="character" w:customStyle="1" w:styleId="32">
    <w:name w:val="Оглавление 3 Знак"/>
    <w:link w:val="31"/>
    <w:uiPriority w:val="39"/>
    <w:locked/>
    <w:rsid w:val="002F617A"/>
    <w:rPr>
      <w:sz w:val="22"/>
      <w:szCs w:val="22"/>
      <w:lang w:eastAsia="en-US"/>
    </w:rPr>
  </w:style>
  <w:style w:type="character" w:customStyle="1" w:styleId="apple-converted-space">
    <w:name w:val="apple-converted-space"/>
    <w:rsid w:val="002F617A"/>
    <w:rPr>
      <w:rFonts w:cs="Times New Roman"/>
    </w:rPr>
  </w:style>
  <w:style w:type="paragraph" w:customStyle="1" w:styleId="61">
    <w:name w:val="Основной текст6"/>
    <w:basedOn w:val="a2"/>
    <w:rsid w:val="002F617A"/>
    <w:pPr>
      <w:widowControl w:val="0"/>
      <w:shd w:val="clear" w:color="auto" w:fill="FFFFFF"/>
      <w:spacing w:before="3840" w:after="0" w:line="240" w:lineRule="atLeast"/>
      <w:ind w:hanging="340"/>
      <w:jc w:val="center"/>
    </w:pPr>
    <w:rPr>
      <w:sz w:val="20"/>
      <w:szCs w:val="20"/>
    </w:rPr>
  </w:style>
  <w:style w:type="paragraph" w:customStyle="1" w:styleId="13">
    <w:name w:val="Без интервала1"/>
    <w:uiPriority w:val="99"/>
    <w:rsid w:val="002F617A"/>
  </w:style>
  <w:style w:type="paragraph" w:styleId="af3">
    <w:name w:val="Body Text"/>
    <w:basedOn w:val="a2"/>
    <w:link w:val="af4"/>
    <w:uiPriority w:val="99"/>
    <w:rsid w:val="002F617A"/>
    <w:pPr>
      <w:spacing w:after="0" w:line="312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af4">
    <w:name w:val="Основной текст Знак"/>
    <w:link w:val="af3"/>
    <w:uiPriority w:val="99"/>
    <w:rsid w:val="002F617A"/>
    <w:rPr>
      <w:rFonts w:ascii="Times New Roman" w:hAnsi="Times New Roman"/>
      <w:sz w:val="28"/>
      <w:szCs w:val="28"/>
      <w:lang w:eastAsia="en-US"/>
    </w:rPr>
  </w:style>
  <w:style w:type="character" w:customStyle="1" w:styleId="81">
    <w:name w:val="Основной текст + 8"/>
    <w:aliases w:val="5 pt,Полужирный"/>
    <w:uiPriority w:val="99"/>
    <w:rsid w:val="002F617A"/>
    <w:rPr>
      <w:rFonts w:ascii="Arial" w:hAnsi="Arial"/>
      <w:b/>
      <w:color w:val="000000"/>
      <w:spacing w:val="0"/>
      <w:w w:val="100"/>
      <w:position w:val="0"/>
      <w:sz w:val="17"/>
      <w:shd w:val="clear" w:color="auto" w:fill="FFFFFF"/>
      <w:lang w:val="ru-RU"/>
    </w:rPr>
  </w:style>
  <w:style w:type="character" w:customStyle="1" w:styleId="8pt">
    <w:name w:val="Основной текст + 8 pt"/>
    <w:uiPriority w:val="99"/>
    <w:rsid w:val="002F617A"/>
    <w:rPr>
      <w:rFonts w:ascii="Arial" w:hAnsi="Arial"/>
      <w:color w:val="000000"/>
      <w:spacing w:val="0"/>
      <w:w w:val="100"/>
      <w:position w:val="0"/>
      <w:sz w:val="16"/>
      <w:shd w:val="clear" w:color="auto" w:fill="FFFFFF"/>
      <w:lang w:val="ru-RU"/>
    </w:rPr>
  </w:style>
  <w:style w:type="paragraph" w:customStyle="1" w:styleId="Default">
    <w:name w:val="Default"/>
    <w:rsid w:val="002F617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af5">
    <w:name w:val="Табличный"/>
    <w:basedOn w:val="a2"/>
    <w:uiPriority w:val="99"/>
    <w:rsid w:val="002F617A"/>
    <w:pPr>
      <w:spacing w:after="0" w:line="240" w:lineRule="auto"/>
      <w:jc w:val="both"/>
    </w:pPr>
    <w:rPr>
      <w:color w:val="000000"/>
      <w:sz w:val="20"/>
      <w:szCs w:val="20"/>
    </w:rPr>
  </w:style>
  <w:style w:type="character" w:customStyle="1" w:styleId="110">
    <w:name w:val="Основной текст + 11"/>
    <w:aliases w:val="5 pt64,5 pt57"/>
    <w:rsid w:val="002F617A"/>
    <w:rPr>
      <w:rFonts w:ascii="Arial" w:hAnsi="Arial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af6">
    <w:name w:val="Подпись к таблице"/>
    <w:uiPriority w:val="99"/>
    <w:rsid w:val="002F617A"/>
    <w:rPr>
      <w:rFonts w:ascii="Arial" w:hAnsi="Arial"/>
      <w:color w:val="000000"/>
      <w:spacing w:val="0"/>
      <w:w w:val="100"/>
      <w:position w:val="0"/>
      <w:sz w:val="17"/>
      <w:u w:val="none"/>
      <w:lang w:val="ru-RU"/>
    </w:rPr>
  </w:style>
  <w:style w:type="paragraph" w:styleId="a">
    <w:name w:val="List Bullet"/>
    <w:basedOn w:val="a2"/>
    <w:link w:val="af7"/>
    <w:uiPriority w:val="99"/>
    <w:rsid w:val="002F617A"/>
    <w:pPr>
      <w:numPr>
        <w:numId w:val="4"/>
      </w:numPr>
      <w:spacing w:after="0" w:line="312" w:lineRule="auto"/>
      <w:jc w:val="both"/>
    </w:pPr>
    <w:rPr>
      <w:sz w:val="28"/>
      <w:szCs w:val="28"/>
      <w:lang w:eastAsia="ru-RU"/>
    </w:rPr>
  </w:style>
  <w:style w:type="character" w:customStyle="1" w:styleId="af7">
    <w:name w:val="Маркированный список Знак"/>
    <w:link w:val="a"/>
    <w:uiPriority w:val="99"/>
    <w:locked/>
    <w:rsid w:val="002F617A"/>
    <w:rPr>
      <w:sz w:val="28"/>
      <w:szCs w:val="28"/>
    </w:rPr>
  </w:style>
  <w:style w:type="paragraph" w:customStyle="1" w:styleId="14">
    <w:name w:val="Стиль1"/>
    <w:basedOn w:val="a2"/>
    <w:link w:val="15"/>
    <w:uiPriority w:val="99"/>
    <w:rsid w:val="002F617A"/>
    <w:pPr>
      <w:jc w:val="center"/>
    </w:pPr>
    <w:rPr>
      <w:rFonts w:ascii="Times New Roman" w:hAnsi="Times New Roman"/>
    </w:rPr>
  </w:style>
  <w:style w:type="character" w:customStyle="1" w:styleId="15">
    <w:name w:val="Стиль1 Знак"/>
    <w:link w:val="14"/>
    <w:uiPriority w:val="99"/>
    <w:locked/>
    <w:rsid w:val="002F617A"/>
    <w:rPr>
      <w:rFonts w:ascii="Times New Roman" w:hAnsi="Times New Roman"/>
      <w:sz w:val="24"/>
      <w:szCs w:val="22"/>
      <w:lang w:eastAsia="en-US"/>
    </w:rPr>
  </w:style>
  <w:style w:type="paragraph" w:styleId="41">
    <w:name w:val="toc 4"/>
    <w:basedOn w:val="a2"/>
    <w:next w:val="a2"/>
    <w:autoRedefine/>
    <w:uiPriority w:val="39"/>
    <w:locked/>
    <w:rsid w:val="002F617A"/>
    <w:pPr>
      <w:tabs>
        <w:tab w:val="right" w:leader="dot" w:pos="9345"/>
      </w:tabs>
      <w:spacing w:after="0" w:line="360" w:lineRule="auto"/>
      <w:jc w:val="both"/>
    </w:pPr>
    <w:rPr>
      <w:rFonts w:cs="Calibri"/>
      <w:sz w:val="20"/>
      <w:szCs w:val="20"/>
    </w:rPr>
  </w:style>
  <w:style w:type="paragraph" w:styleId="51">
    <w:name w:val="toc 5"/>
    <w:basedOn w:val="a2"/>
    <w:next w:val="a2"/>
    <w:autoRedefine/>
    <w:uiPriority w:val="39"/>
    <w:locked/>
    <w:rsid w:val="002F617A"/>
    <w:pPr>
      <w:spacing w:after="0"/>
      <w:ind w:left="660"/>
    </w:pPr>
    <w:rPr>
      <w:rFonts w:cs="Calibri"/>
      <w:sz w:val="20"/>
      <w:szCs w:val="20"/>
    </w:rPr>
  </w:style>
  <w:style w:type="paragraph" w:styleId="62">
    <w:name w:val="toc 6"/>
    <w:basedOn w:val="a2"/>
    <w:next w:val="a2"/>
    <w:autoRedefine/>
    <w:uiPriority w:val="39"/>
    <w:locked/>
    <w:rsid w:val="002F617A"/>
    <w:pPr>
      <w:spacing w:after="0"/>
      <w:ind w:left="880"/>
    </w:pPr>
    <w:rPr>
      <w:rFonts w:cs="Calibri"/>
      <w:sz w:val="20"/>
      <w:szCs w:val="20"/>
    </w:rPr>
  </w:style>
  <w:style w:type="paragraph" w:styleId="72">
    <w:name w:val="toc 7"/>
    <w:basedOn w:val="a2"/>
    <w:next w:val="a2"/>
    <w:autoRedefine/>
    <w:uiPriority w:val="39"/>
    <w:locked/>
    <w:rsid w:val="002F617A"/>
    <w:pPr>
      <w:spacing w:after="0"/>
      <w:ind w:left="1100"/>
    </w:pPr>
    <w:rPr>
      <w:rFonts w:cs="Calibri"/>
      <w:sz w:val="20"/>
      <w:szCs w:val="20"/>
    </w:rPr>
  </w:style>
  <w:style w:type="paragraph" w:styleId="82">
    <w:name w:val="toc 8"/>
    <w:basedOn w:val="a2"/>
    <w:next w:val="a2"/>
    <w:autoRedefine/>
    <w:uiPriority w:val="39"/>
    <w:locked/>
    <w:rsid w:val="002F617A"/>
    <w:pPr>
      <w:spacing w:after="0"/>
      <w:ind w:left="1320"/>
    </w:pPr>
    <w:rPr>
      <w:rFonts w:cs="Calibri"/>
      <w:sz w:val="20"/>
      <w:szCs w:val="20"/>
    </w:rPr>
  </w:style>
  <w:style w:type="paragraph" w:styleId="91">
    <w:name w:val="toc 9"/>
    <w:basedOn w:val="a2"/>
    <w:next w:val="a2"/>
    <w:autoRedefine/>
    <w:uiPriority w:val="39"/>
    <w:locked/>
    <w:rsid w:val="002F617A"/>
    <w:pPr>
      <w:spacing w:after="0"/>
      <w:ind w:left="1540"/>
    </w:pPr>
    <w:rPr>
      <w:rFonts w:cs="Calibri"/>
      <w:sz w:val="20"/>
      <w:szCs w:val="20"/>
    </w:rPr>
  </w:style>
  <w:style w:type="character" w:customStyle="1" w:styleId="af8">
    <w:name w:val="Подпись к картинке_"/>
    <w:link w:val="af9"/>
    <w:uiPriority w:val="99"/>
    <w:locked/>
    <w:rsid w:val="002F617A"/>
    <w:rPr>
      <w:rFonts w:ascii="Arial" w:hAnsi="Arial" w:cs="Arial"/>
      <w:b/>
      <w:bCs/>
      <w:sz w:val="17"/>
      <w:szCs w:val="17"/>
      <w:shd w:val="clear" w:color="auto" w:fill="FFFFFF"/>
    </w:rPr>
  </w:style>
  <w:style w:type="paragraph" w:customStyle="1" w:styleId="af9">
    <w:name w:val="Подпись к картинке"/>
    <w:basedOn w:val="a2"/>
    <w:link w:val="af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7"/>
      <w:szCs w:val="17"/>
      <w:lang w:eastAsia="ru-RU"/>
    </w:rPr>
  </w:style>
  <w:style w:type="character" w:customStyle="1" w:styleId="afa">
    <w:name w:val="Колонтитул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">
    <w:name w:val="Колонтитул + Arial"/>
    <w:aliases w:val="7 pt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9pt">
    <w:name w:val="Колонтитул + 9 pt"/>
    <w:aliases w:val="Полужирный39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8"/>
      <w:szCs w:val="18"/>
      <w:u w:val="none"/>
    </w:rPr>
  </w:style>
  <w:style w:type="paragraph" w:customStyle="1" w:styleId="afb">
    <w:name w:val="Название таблицы"/>
    <w:basedOn w:val="a2"/>
    <w:next w:val="a2"/>
    <w:link w:val="afc"/>
    <w:uiPriority w:val="99"/>
    <w:rsid w:val="002F617A"/>
    <w:pPr>
      <w:keepNext/>
      <w:keepLines/>
      <w:spacing w:before="240" w:after="120" w:line="312" w:lineRule="auto"/>
      <w:contextualSpacing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c">
    <w:name w:val="Название таблицы Знак"/>
    <w:link w:val="afb"/>
    <w:uiPriority w:val="99"/>
    <w:locked/>
    <w:rsid w:val="002F617A"/>
    <w:rPr>
      <w:rFonts w:ascii="Times New Roman" w:eastAsia="Times New Roman" w:hAnsi="Times New Roman"/>
    </w:rPr>
  </w:style>
  <w:style w:type="paragraph" w:customStyle="1" w:styleId="afd">
    <w:name w:val="Уплотненный основной"/>
    <w:basedOn w:val="af3"/>
    <w:uiPriority w:val="99"/>
    <w:rsid w:val="002F617A"/>
    <w:pPr>
      <w:spacing w:line="288" w:lineRule="auto"/>
    </w:pPr>
    <w:rPr>
      <w:szCs w:val="22"/>
    </w:rPr>
  </w:style>
  <w:style w:type="character" w:customStyle="1" w:styleId="ArialNarrow">
    <w:name w:val="Основной текст + Arial Narrow"/>
    <w:aliases w:val="11,5 pt58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ArialNarrow0">
    <w:name w:val="Подпись к картинке + Arial Narrow"/>
    <w:aliases w:val="9 pt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2">
    <w:name w:val="Основной текст (4)_"/>
    <w:link w:val="43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43">
    <w:name w:val="Основной текст (4)"/>
    <w:basedOn w:val="a2"/>
    <w:link w:val="42"/>
    <w:uiPriority w:val="99"/>
    <w:rsid w:val="002F617A"/>
    <w:pPr>
      <w:widowControl w:val="0"/>
      <w:shd w:val="clear" w:color="auto" w:fill="FFFFFF"/>
      <w:spacing w:after="60" w:line="240" w:lineRule="atLeast"/>
      <w:ind w:hanging="800"/>
      <w:jc w:val="center"/>
    </w:pPr>
    <w:rPr>
      <w:rFonts w:cs="Arial"/>
      <w:b/>
      <w:bCs/>
      <w:spacing w:val="-10"/>
      <w:sz w:val="20"/>
      <w:szCs w:val="20"/>
      <w:lang w:eastAsia="ru-RU"/>
    </w:rPr>
  </w:style>
  <w:style w:type="paragraph" w:customStyle="1" w:styleId="33">
    <w:name w:val="Основной текст3"/>
    <w:basedOn w:val="a2"/>
    <w:uiPriority w:val="99"/>
    <w:rsid w:val="002F617A"/>
    <w:pPr>
      <w:widowControl w:val="0"/>
      <w:shd w:val="clear" w:color="auto" w:fill="FFFFFF"/>
      <w:spacing w:before="480" w:after="60" w:line="413" w:lineRule="exact"/>
      <w:jc w:val="both"/>
    </w:pPr>
    <w:rPr>
      <w:rFonts w:cs="Arial"/>
    </w:rPr>
  </w:style>
  <w:style w:type="character" w:customStyle="1" w:styleId="afe">
    <w:name w:val="Сноска_"/>
    <w:uiPriority w:val="99"/>
    <w:rsid w:val="002F617A"/>
    <w:rPr>
      <w:rFonts w:ascii="Arial" w:hAnsi="Arial" w:cs="Arial"/>
      <w:sz w:val="23"/>
      <w:szCs w:val="23"/>
      <w:u w:val="none"/>
    </w:rPr>
  </w:style>
  <w:style w:type="character" w:customStyle="1" w:styleId="aff">
    <w:name w:val="Сноска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23">
    <w:name w:val="Основной текст (2)_"/>
    <w:uiPriority w:val="99"/>
    <w:rsid w:val="002F617A"/>
    <w:rPr>
      <w:rFonts w:ascii="Arial" w:hAnsi="Arial" w:cs="Arial"/>
      <w:sz w:val="16"/>
      <w:szCs w:val="16"/>
      <w:u w:val="none"/>
    </w:rPr>
  </w:style>
  <w:style w:type="character" w:customStyle="1" w:styleId="34">
    <w:name w:val="Основной текст (3)_"/>
    <w:link w:val="35"/>
    <w:uiPriority w:val="99"/>
    <w:locked/>
    <w:rsid w:val="002F617A"/>
    <w:rPr>
      <w:rFonts w:ascii="Arial" w:hAnsi="Arial" w:cs="Arial"/>
      <w:b/>
      <w:bCs/>
      <w:spacing w:val="-30"/>
      <w:sz w:val="31"/>
      <w:szCs w:val="31"/>
      <w:shd w:val="clear" w:color="auto" w:fill="FFFFFF"/>
    </w:rPr>
  </w:style>
  <w:style w:type="paragraph" w:customStyle="1" w:styleId="35">
    <w:name w:val="Основной текст (3)"/>
    <w:basedOn w:val="a2"/>
    <w:link w:val="34"/>
    <w:uiPriority w:val="99"/>
    <w:rsid w:val="002F617A"/>
    <w:pPr>
      <w:widowControl w:val="0"/>
      <w:shd w:val="clear" w:color="auto" w:fill="FFFFFF"/>
      <w:spacing w:before="1380" w:after="900" w:line="240" w:lineRule="atLeast"/>
      <w:jc w:val="center"/>
    </w:pPr>
    <w:rPr>
      <w:rFonts w:cs="Arial"/>
      <w:b/>
      <w:bCs/>
      <w:spacing w:val="-30"/>
      <w:sz w:val="31"/>
      <w:szCs w:val="31"/>
      <w:lang w:eastAsia="ru-RU"/>
    </w:rPr>
  </w:style>
  <w:style w:type="character" w:customStyle="1" w:styleId="24">
    <w:name w:val="Подпись к таблице (2)_"/>
    <w:link w:val="25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25">
    <w:name w:val="Подпись к таблице (2)"/>
    <w:basedOn w:val="a2"/>
    <w:link w:val="24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pacing w:val="-10"/>
      <w:sz w:val="20"/>
      <w:szCs w:val="20"/>
      <w:lang w:eastAsia="ru-RU"/>
    </w:rPr>
  </w:style>
  <w:style w:type="character" w:customStyle="1" w:styleId="aff0">
    <w:name w:val="Колонтитул_"/>
    <w:uiPriority w:val="99"/>
    <w:rsid w:val="002F617A"/>
    <w:rPr>
      <w:rFonts w:ascii="Tahoma" w:hAnsi="Tahoma" w:cs="Tahoma"/>
      <w:sz w:val="15"/>
      <w:szCs w:val="15"/>
      <w:u w:val="none"/>
    </w:rPr>
  </w:style>
  <w:style w:type="character" w:customStyle="1" w:styleId="aff1">
    <w:name w:val="Оглавление + Малые прописные"/>
    <w:uiPriority w:val="99"/>
    <w:rsid w:val="002F617A"/>
    <w:rPr>
      <w:rFonts w:ascii="Arial" w:hAnsi="Arial" w:cs="Arial"/>
      <w:smallCaps/>
      <w:color w:val="000000"/>
      <w:spacing w:val="0"/>
      <w:w w:val="100"/>
      <w:position w:val="0"/>
      <w:sz w:val="22"/>
      <w:szCs w:val="22"/>
      <w:shd w:val="clear" w:color="auto" w:fill="FFFFFF"/>
      <w:lang w:val="ru-RU" w:eastAsia="en-US"/>
    </w:rPr>
  </w:style>
  <w:style w:type="character" w:customStyle="1" w:styleId="aff2">
    <w:name w:val="Основной текст + Полужирный"/>
    <w:aliases w:val="Курсив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6Exact">
    <w:name w:val="Основной текст (6)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52">
    <w:name w:val="Основной текст (5)_"/>
    <w:link w:val="53"/>
    <w:uiPriority w:val="99"/>
    <w:locked/>
    <w:rsid w:val="002F617A"/>
    <w:rPr>
      <w:rFonts w:ascii="Arial" w:hAnsi="Arial" w:cs="Arial"/>
      <w:b/>
      <w:bCs/>
      <w:sz w:val="14"/>
      <w:szCs w:val="14"/>
      <w:shd w:val="clear" w:color="auto" w:fill="FFFFFF"/>
    </w:rPr>
  </w:style>
  <w:style w:type="paragraph" w:customStyle="1" w:styleId="53">
    <w:name w:val="Основной текст (5)"/>
    <w:basedOn w:val="a2"/>
    <w:link w:val="52"/>
    <w:uiPriority w:val="99"/>
    <w:rsid w:val="002F617A"/>
    <w:pPr>
      <w:widowControl w:val="0"/>
      <w:shd w:val="clear" w:color="auto" w:fill="FFFFFF"/>
      <w:spacing w:before="1920" w:after="0" w:line="240" w:lineRule="atLeast"/>
    </w:pPr>
    <w:rPr>
      <w:rFonts w:cs="Arial"/>
      <w:b/>
      <w:bCs/>
      <w:sz w:val="14"/>
      <w:szCs w:val="14"/>
      <w:lang w:eastAsia="ru-RU"/>
    </w:rPr>
  </w:style>
  <w:style w:type="character" w:customStyle="1" w:styleId="26">
    <w:name w:val="Подпись к картинке (2)_"/>
    <w:link w:val="27"/>
    <w:uiPriority w:val="99"/>
    <w:locked/>
    <w:rsid w:val="002F617A"/>
    <w:rPr>
      <w:rFonts w:ascii="Arial" w:hAnsi="Arial" w:cs="Arial"/>
      <w:shd w:val="clear" w:color="auto" w:fill="FFFFFF"/>
    </w:rPr>
  </w:style>
  <w:style w:type="paragraph" w:customStyle="1" w:styleId="27">
    <w:name w:val="Подпись к картинке (2)"/>
    <w:basedOn w:val="a2"/>
    <w:link w:val="26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0"/>
      <w:szCs w:val="20"/>
      <w:lang w:eastAsia="ru-RU"/>
    </w:rPr>
  </w:style>
  <w:style w:type="character" w:customStyle="1" w:styleId="73">
    <w:name w:val="Основной текст (7)_"/>
    <w:uiPriority w:val="99"/>
    <w:rsid w:val="002F617A"/>
    <w:rPr>
      <w:rFonts w:ascii="Consolas" w:hAnsi="Consolas" w:cs="Consolas"/>
      <w:sz w:val="25"/>
      <w:szCs w:val="25"/>
      <w:u w:val="none"/>
    </w:rPr>
  </w:style>
  <w:style w:type="character" w:customStyle="1" w:styleId="74">
    <w:name w:val="Основной текст (7)"/>
    <w:uiPriority w:val="99"/>
    <w:rsid w:val="002F617A"/>
    <w:rPr>
      <w:rFonts w:ascii="Consolas" w:hAnsi="Consolas" w:cs="Consolas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28">
    <w:name w:val="Основной текст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44">
    <w:name w:val="Основной текст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4">
    <w:name w:val="Основной текст5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3">
    <w:name w:val="Основной текст (6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83">
    <w:name w:val="Основной текст (8)_"/>
    <w:uiPriority w:val="99"/>
    <w:rsid w:val="002F617A"/>
    <w:rPr>
      <w:rFonts w:ascii="Arial" w:hAnsi="Arial" w:cs="Arial"/>
      <w:b/>
      <w:bCs/>
      <w:spacing w:val="-10"/>
      <w:sz w:val="21"/>
      <w:szCs w:val="21"/>
      <w:u w:val="none"/>
    </w:rPr>
  </w:style>
  <w:style w:type="character" w:customStyle="1" w:styleId="aff3">
    <w:name w:val="Подпись к таблице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6">
    <w:name w:val="Подпись к картинке (3)_"/>
    <w:link w:val="37"/>
    <w:uiPriority w:val="99"/>
    <w:locked/>
    <w:rsid w:val="002F617A"/>
    <w:rPr>
      <w:spacing w:val="-20"/>
      <w:sz w:val="12"/>
      <w:szCs w:val="12"/>
      <w:shd w:val="clear" w:color="auto" w:fill="FFFFFF"/>
    </w:rPr>
  </w:style>
  <w:style w:type="paragraph" w:customStyle="1" w:styleId="37">
    <w:name w:val="Подпись к картинке (3)"/>
    <w:basedOn w:val="a2"/>
    <w:link w:val="36"/>
    <w:uiPriority w:val="99"/>
    <w:rsid w:val="002F617A"/>
    <w:pPr>
      <w:widowControl w:val="0"/>
      <w:shd w:val="clear" w:color="auto" w:fill="FFFFFF"/>
      <w:spacing w:after="0" w:line="77" w:lineRule="exact"/>
    </w:pPr>
    <w:rPr>
      <w:spacing w:val="-20"/>
      <w:sz w:val="12"/>
      <w:szCs w:val="12"/>
      <w:lang w:eastAsia="ru-RU"/>
    </w:rPr>
  </w:style>
  <w:style w:type="character" w:customStyle="1" w:styleId="3Batang">
    <w:name w:val="Подпись к картинке (3) + Batang"/>
    <w:aliases w:val="4,5 pt56,Интервал 0 pt"/>
    <w:uiPriority w:val="99"/>
    <w:rsid w:val="002F617A"/>
    <w:rPr>
      <w:rFonts w:ascii="Batang" w:eastAsia="Batang" w:hAnsi="Batang" w:cs="Batang"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45">
    <w:name w:val="Подпись к картинке (4)_"/>
    <w:link w:val="46"/>
    <w:uiPriority w:val="99"/>
    <w:locked/>
    <w:rsid w:val="002F617A"/>
    <w:rPr>
      <w:rFonts w:ascii="Batang" w:eastAsia="Batang" w:hAnsi="Batang" w:cs="Batang"/>
      <w:spacing w:val="-10"/>
      <w:sz w:val="9"/>
      <w:szCs w:val="9"/>
      <w:shd w:val="clear" w:color="auto" w:fill="FFFFFF"/>
    </w:rPr>
  </w:style>
  <w:style w:type="paragraph" w:customStyle="1" w:styleId="46">
    <w:name w:val="Подпись к картинке (4)"/>
    <w:basedOn w:val="a2"/>
    <w:link w:val="45"/>
    <w:uiPriority w:val="99"/>
    <w:rsid w:val="002F617A"/>
    <w:pPr>
      <w:widowControl w:val="0"/>
      <w:shd w:val="clear" w:color="auto" w:fill="FFFFFF"/>
      <w:spacing w:after="0" w:line="77" w:lineRule="exact"/>
    </w:pPr>
    <w:rPr>
      <w:rFonts w:ascii="Batang" w:eastAsia="Batang" w:hAnsi="Batang" w:cs="Batang"/>
      <w:spacing w:val="-10"/>
      <w:sz w:val="9"/>
      <w:szCs w:val="9"/>
      <w:lang w:eastAsia="ru-RU"/>
    </w:rPr>
  </w:style>
  <w:style w:type="character" w:customStyle="1" w:styleId="47">
    <w:name w:val="Подпись к картинке (4) + Курсив"/>
    <w:uiPriority w:val="99"/>
    <w:rsid w:val="002F617A"/>
    <w:rPr>
      <w:rFonts w:ascii="Batang" w:eastAsia="Batang" w:hAnsi="Batang" w:cs="Batang"/>
      <w:i/>
      <w:iCs/>
      <w:color w:val="000000"/>
      <w:spacing w:val="-1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55">
    <w:name w:val="Подпись к картинке (5)_"/>
    <w:link w:val="56"/>
    <w:uiPriority w:val="99"/>
    <w:locked/>
    <w:rsid w:val="002F617A"/>
    <w:rPr>
      <w:b/>
      <w:bCs/>
      <w:sz w:val="8"/>
      <w:szCs w:val="8"/>
      <w:shd w:val="clear" w:color="auto" w:fill="FFFFFF"/>
    </w:rPr>
  </w:style>
  <w:style w:type="paragraph" w:customStyle="1" w:styleId="56">
    <w:name w:val="Подпись к картинке (5)"/>
    <w:basedOn w:val="a2"/>
    <w:link w:val="55"/>
    <w:uiPriority w:val="99"/>
    <w:rsid w:val="002F617A"/>
    <w:pPr>
      <w:widowControl w:val="0"/>
      <w:shd w:val="clear" w:color="auto" w:fill="FFFFFF"/>
      <w:spacing w:after="0" w:line="240" w:lineRule="atLeast"/>
      <w:jc w:val="right"/>
    </w:pPr>
    <w:rPr>
      <w:b/>
      <w:bCs/>
      <w:sz w:val="8"/>
      <w:szCs w:val="8"/>
      <w:lang w:eastAsia="ru-RU"/>
    </w:rPr>
  </w:style>
  <w:style w:type="character" w:customStyle="1" w:styleId="57">
    <w:name w:val="Подпись к картинке (5) + Не полужирный"/>
    <w:aliases w:val="Курсив29"/>
    <w:uiPriority w:val="99"/>
    <w:rsid w:val="002F617A"/>
    <w:rPr>
      <w:rFonts w:ascii="Courier New" w:hAnsi="Courier New" w:cs="Courier New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64">
    <w:name w:val="Подпись к картинке (6)_"/>
    <w:link w:val="65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  <w:lang w:val="en-US"/>
    </w:rPr>
  </w:style>
  <w:style w:type="paragraph" w:customStyle="1" w:styleId="65">
    <w:name w:val="Подпись к картинке (6)"/>
    <w:basedOn w:val="a2"/>
    <w:link w:val="64"/>
    <w:uiPriority w:val="99"/>
    <w:rsid w:val="002F617A"/>
    <w:pPr>
      <w:widowControl w:val="0"/>
      <w:shd w:val="clear" w:color="auto" w:fill="FFFFFF"/>
      <w:spacing w:after="0" w:line="77" w:lineRule="exact"/>
      <w:jc w:val="right"/>
    </w:pPr>
    <w:rPr>
      <w:rFonts w:ascii="Constantia" w:hAnsi="Constantia" w:cs="Constantia"/>
      <w:spacing w:val="-10"/>
      <w:sz w:val="9"/>
      <w:szCs w:val="9"/>
      <w:lang w:val="en-US" w:eastAsia="ru-RU"/>
    </w:rPr>
  </w:style>
  <w:style w:type="character" w:customStyle="1" w:styleId="29">
    <w:name w:val="Основной текст (2)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pt">
    <w:name w:val="Основной текст + 10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Batang">
    <w:name w:val="Основной текст + Batang"/>
    <w:aliases w:val="10 pt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2">
    <w:name w:val="Основной текст (9)_"/>
    <w:link w:val="93"/>
    <w:uiPriority w:val="99"/>
    <w:locked/>
    <w:rsid w:val="002F617A"/>
    <w:rPr>
      <w:rFonts w:ascii="Arial" w:hAnsi="Arial" w:cs="Arial"/>
      <w:i/>
      <w:iCs/>
      <w:sz w:val="23"/>
      <w:szCs w:val="23"/>
      <w:shd w:val="clear" w:color="auto" w:fill="FFFFFF"/>
    </w:rPr>
  </w:style>
  <w:style w:type="paragraph" w:customStyle="1" w:styleId="93">
    <w:name w:val="Основной текст (9)"/>
    <w:basedOn w:val="a2"/>
    <w:link w:val="92"/>
    <w:uiPriority w:val="99"/>
    <w:rsid w:val="002F617A"/>
    <w:pPr>
      <w:widowControl w:val="0"/>
      <w:shd w:val="clear" w:color="auto" w:fill="FFFFFF"/>
      <w:spacing w:before="480" w:after="120" w:line="240" w:lineRule="atLeast"/>
      <w:ind w:firstLine="560"/>
      <w:jc w:val="both"/>
    </w:pPr>
    <w:rPr>
      <w:rFonts w:cs="Arial"/>
      <w:i/>
      <w:iCs/>
      <w:sz w:val="23"/>
      <w:szCs w:val="23"/>
      <w:lang w:eastAsia="ru-RU"/>
    </w:rPr>
  </w:style>
  <w:style w:type="character" w:customStyle="1" w:styleId="100">
    <w:name w:val="Основной текст (10)_"/>
    <w:link w:val="101"/>
    <w:uiPriority w:val="99"/>
    <w:locked/>
    <w:rsid w:val="002F617A"/>
    <w:rPr>
      <w:rFonts w:ascii="Arial" w:hAnsi="Arial" w:cs="Arial"/>
      <w:i/>
      <w:iCs/>
      <w:spacing w:val="-30"/>
      <w:shd w:val="clear" w:color="auto" w:fill="FFFFFF"/>
    </w:rPr>
  </w:style>
  <w:style w:type="paragraph" w:customStyle="1" w:styleId="101">
    <w:name w:val="Основной текст (10)"/>
    <w:basedOn w:val="a2"/>
    <w:link w:val="10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i/>
      <w:iCs/>
      <w:spacing w:val="-30"/>
      <w:sz w:val="20"/>
      <w:szCs w:val="20"/>
      <w:lang w:eastAsia="ru-RU"/>
    </w:rPr>
  </w:style>
  <w:style w:type="character" w:customStyle="1" w:styleId="111">
    <w:name w:val="Основной текст (11)_"/>
    <w:link w:val="112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</w:rPr>
  </w:style>
  <w:style w:type="paragraph" w:customStyle="1" w:styleId="112">
    <w:name w:val="Основной текст (11)"/>
    <w:basedOn w:val="a2"/>
    <w:link w:val="11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Constantia" w:hAnsi="Constantia" w:cs="Constantia"/>
      <w:spacing w:val="-10"/>
      <w:sz w:val="9"/>
      <w:szCs w:val="9"/>
      <w:lang w:eastAsia="ru-RU"/>
    </w:rPr>
  </w:style>
  <w:style w:type="character" w:customStyle="1" w:styleId="11Arial">
    <w:name w:val="Основной текст (11) + Arial"/>
    <w:aliases w:val="8 pt,Курсив28,Интервал 0 pt16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11Arial1">
    <w:name w:val="Основной текст (11) + Arial1"/>
    <w:aliases w:val="8 pt4,Интервал 0 pt15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7Exact">
    <w:name w:val="Подпись к картинке (7) Exact"/>
    <w:link w:val="75"/>
    <w:uiPriority w:val="99"/>
    <w:locked/>
    <w:rsid w:val="002F617A"/>
    <w:rPr>
      <w:rFonts w:ascii="Arial" w:hAnsi="Arial" w:cs="Arial"/>
      <w:spacing w:val="6"/>
      <w:sz w:val="15"/>
      <w:szCs w:val="15"/>
      <w:shd w:val="clear" w:color="auto" w:fill="FFFFFF"/>
    </w:rPr>
  </w:style>
  <w:style w:type="paragraph" w:customStyle="1" w:styleId="75">
    <w:name w:val="Подпись к картинке (7)"/>
    <w:basedOn w:val="a2"/>
    <w:link w:val="7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pacing w:val="6"/>
      <w:sz w:val="15"/>
      <w:szCs w:val="15"/>
      <w:lang w:eastAsia="ru-RU"/>
    </w:rPr>
  </w:style>
  <w:style w:type="character" w:customStyle="1" w:styleId="8Exact">
    <w:name w:val="Подпись к картинке (8) Exact"/>
    <w:link w:val="84"/>
    <w:uiPriority w:val="99"/>
    <w:locked/>
    <w:rsid w:val="002F617A"/>
    <w:rPr>
      <w:rFonts w:ascii="Arial" w:hAnsi="Arial" w:cs="Arial"/>
      <w:w w:val="150"/>
      <w:sz w:val="10"/>
      <w:szCs w:val="10"/>
      <w:shd w:val="clear" w:color="auto" w:fill="FFFFFF"/>
    </w:rPr>
  </w:style>
  <w:style w:type="paragraph" w:customStyle="1" w:styleId="84">
    <w:name w:val="Подпись к картинке (8)"/>
    <w:basedOn w:val="a2"/>
    <w:link w:val="8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w w:val="150"/>
      <w:sz w:val="10"/>
      <w:szCs w:val="10"/>
      <w:lang w:eastAsia="ru-RU"/>
    </w:rPr>
  </w:style>
  <w:style w:type="character" w:customStyle="1" w:styleId="9Exact">
    <w:name w:val="Подпись к картинке (9) Exact"/>
    <w:link w:val="94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94">
    <w:name w:val="Подпись к картинке (9)"/>
    <w:basedOn w:val="a2"/>
    <w:link w:val="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10Exact">
    <w:name w:val="Подпись к картинке (10) Exact"/>
    <w:link w:val="102"/>
    <w:uiPriority w:val="99"/>
    <w:locked/>
    <w:rsid w:val="002F617A"/>
    <w:rPr>
      <w:rFonts w:ascii="AngsanaUPC" w:hAnsi="AngsanaUPC" w:cs="AngsanaUPC"/>
      <w:spacing w:val="-10"/>
      <w:shd w:val="clear" w:color="auto" w:fill="FFFFFF"/>
      <w:lang w:val="en-US"/>
    </w:rPr>
  </w:style>
  <w:style w:type="paragraph" w:customStyle="1" w:styleId="102">
    <w:name w:val="Подпись к картинке (10)"/>
    <w:basedOn w:val="a2"/>
    <w:link w:val="10Exact"/>
    <w:uiPriority w:val="99"/>
    <w:rsid w:val="002F617A"/>
    <w:pPr>
      <w:widowControl w:val="0"/>
      <w:shd w:val="clear" w:color="auto" w:fill="FFFFFF"/>
      <w:spacing w:after="120" w:line="240" w:lineRule="atLeast"/>
    </w:pPr>
    <w:rPr>
      <w:rFonts w:ascii="AngsanaUPC" w:hAnsi="AngsanaUPC" w:cs="AngsanaUPC"/>
      <w:spacing w:val="-10"/>
      <w:sz w:val="20"/>
      <w:szCs w:val="20"/>
      <w:lang w:val="en-US" w:eastAsia="ru-RU"/>
    </w:rPr>
  </w:style>
  <w:style w:type="character" w:customStyle="1" w:styleId="11Exact">
    <w:name w:val="Подпись к картинке (11) Exact"/>
    <w:link w:val="113"/>
    <w:uiPriority w:val="99"/>
    <w:locked/>
    <w:rsid w:val="002F617A"/>
    <w:rPr>
      <w:rFonts w:ascii="Tahoma" w:hAnsi="Tahoma" w:cs="Tahoma"/>
      <w:spacing w:val="18"/>
      <w:sz w:val="15"/>
      <w:szCs w:val="15"/>
      <w:shd w:val="clear" w:color="auto" w:fill="FFFFFF"/>
      <w:lang w:val="en-US"/>
    </w:rPr>
  </w:style>
  <w:style w:type="paragraph" w:customStyle="1" w:styleId="113">
    <w:name w:val="Подпись к картинке (11)"/>
    <w:basedOn w:val="a2"/>
    <w:link w:val="11Exact"/>
    <w:uiPriority w:val="99"/>
    <w:rsid w:val="002F617A"/>
    <w:pPr>
      <w:widowControl w:val="0"/>
      <w:shd w:val="clear" w:color="auto" w:fill="FFFFFF"/>
      <w:spacing w:before="120" w:after="0" w:line="240" w:lineRule="atLeast"/>
      <w:jc w:val="right"/>
    </w:pPr>
    <w:rPr>
      <w:rFonts w:ascii="Tahoma" w:hAnsi="Tahoma" w:cs="Tahoma"/>
      <w:spacing w:val="18"/>
      <w:sz w:val="15"/>
      <w:szCs w:val="15"/>
      <w:lang w:val="en-US" w:eastAsia="ru-RU"/>
    </w:rPr>
  </w:style>
  <w:style w:type="character" w:customStyle="1" w:styleId="12Exact">
    <w:name w:val="Основной текст (12) Exact"/>
    <w:uiPriority w:val="99"/>
    <w:rsid w:val="002F617A"/>
    <w:rPr>
      <w:rFonts w:ascii="Tahoma" w:hAnsi="Tahoma" w:cs="Tahoma"/>
      <w:spacing w:val="18"/>
      <w:sz w:val="15"/>
      <w:szCs w:val="15"/>
      <w:u w:val="none"/>
      <w:lang w:val="en-US"/>
    </w:rPr>
  </w:style>
  <w:style w:type="character" w:customStyle="1" w:styleId="Exact">
    <w:name w:val="Основной текст Exact"/>
    <w:uiPriority w:val="99"/>
    <w:rsid w:val="002F617A"/>
    <w:rPr>
      <w:rFonts w:ascii="Arial" w:hAnsi="Arial" w:cs="Arial"/>
      <w:spacing w:val="-4"/>
      <w:sz w:val="21"/>
      <w:szCs w:val="21"/>
      <w:u w:val="none"/>
    </w:rPr>
  </w:style>
  <w:style w:type="character" w:customStyle="1" w:styleId="11Exact0">
    <w:name w:val="Основной текст (11) Exact"/>
    <w:uiPriority w:val="99"/>
    <w:rsid w:val="002F617A"/>
    <w:rPr>
      <w:rFonts w:ascii="Constantia" w:hAnsi="Constantia" w:cs="Constantia"/>
      <w:spacing w:val="-10"/>
      <w:sz w:val="9"/>
      <w:szCs w:val="9"/>
      <w:u w:val="none"/>
      <w:lang w:val="en-US"/>
    </w:rPr>
  </w:style>
  <w:style w:type="character" w:customStyle="1" w:styleId="11Exact1">
    <w:name w:val="Основной текст (11) + Малые прописные Exact"/>
    <w:uiPriority w:val="99"/>
    <w:rsid w:val="002F617A"/>
    <w:rPr>
      <w:rFonts w:ascii="Constantia" w:hAnsi="Constantia" w:cs="Constantia"/>
      <w:smallCaps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13Exact">
    <w:name w:val="Основной текст (13) Exact"/>
    <w:uiPriority w:val="99"/>
    <w:rsid w:val="002F617A"/>
    <w:rPr>
      <w:rFonts w:ascii="Arial" w:hAnsi="Arial" w:cs="Arial"/>
      <w:i/>
      <w:iCs/>
      <w:sz w:val="15"/>
      <w:szCs w:val="15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2F617A"/>
    <w:rPr>
      <w:rFonts w:ascii="AngsanaUPC" w:hAnsi="AngsanaUPC" w:cs="AngsanaUPC"/>
      <w:i/>
      <w:iCs/>
      <w:spacing w:val="-11"/>
      <w:sz w:val="14"/>
      <w:szCs w:val="14"/>
      <w:shd w:val="clear" w:color="auto" w:fill="FFFFFF"/>
      <w:lang w:val="en-US"/>
    </w:rPr>
  </w:style>
  <w:style w:type="paragraph" w:customStyle="1" w:styleId="140">
    <w:name w:val="Основной текст (14)"/>
    <w:basedOn w:val="a2"/>
    <w:link w:val="14Exact"/>
    <w:uiPriority w:val="99"/>
    <w:rsid w:val="002F617A"/>
    <w:pPr>
      <w:widowControl w:val="0"/>
      <w:shd w:val="clear" w:color="auto" w:fill="FFFFFF"/>
      <w:spacing w:after="0" w:line="91" w:lineRule="exact"/>
    </w:pPr>
    <w:rPr>
      <w:rFonts w:ascii="AngsanaUPC" w:hAnsi="AngsanaUPC" w:cs="AngsanaUPC"/>
      <w:i/>
      <w:iCs/>
      <w:spacing w:val="-11"/>
      <w:sz w:val="14"/>
      <w:szCs w:val="14"/>
      <w:lang w:val="en-US" w:eastAsia="ru-RU"/>
    </w:rPr>
  </w:style>
  <w:style w:type="character" w:customStyle="1" w:styleId="2Exact">
    <w:name w:val="Основной текст (2) Exact"/>
    <w:uiPriority w:val="99"/>
    <w:rsid w:val="002F617A"/>
    <w:rPr>
      <w:rFonts w:ascii="Arial" w:hAnsi="Arial" w:cs="Arial"/>
      <w:spacing w:val="2"/>
      <w:sz w:val="15"/>
      <w:szCs w:val="15"/>
      <w:u w:val="none"/>
      <w:lang w:val="en-US"/>
    </w:rPr>
  </w:style>
  <w:style w:type="character" w:customStyle="1" w:styleId="150">
    <w:name w:val="Основной текст (15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51">
    <w:name w:val="Основной текст (15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6">
    <w:name w:val="Основной текст (16)_"/>
    <w:link w:val="160"/>
    <w:uiPriority w:val="99"/>
    <w:locked/>
    <w:rsid w:val="002F617A"/>
    <w:rPr>
      <w:rFonts w:ascii="Arial" w:hAnsi="Arial" w:cs="Arial"/>
      <w:i/>
      <w:iCs/>
      <w:sz w:val="21"/>
      <w:szCs w:val="21"/>
      <w:shd w:val="clear" w:color="auto" w:fill="FFFFFF"/>
    </w:rPr>
  </w:style>
  <w:style w:type="paragraph" w:customStyle="1" w:styleId="160">
    <w:name w:val="Основной текст (16)"/>
    <w:basedOn w:val="a2"/>
    <w:link w:val="16"/>
    <w:uiPriority w:val="99"/>
    <w:rsid w:val="002F617A"/>
    <w:pPr>
      <w:widowControl w:val="0"/>
      <w:shd w:val="clear" w:color="auto" w:fill="FFFFFF"/>
      <w:spacing w:before="540" w:after="180" w:line="240" w:lineRule="atLeast"/>
      <w:ind w:firstLine="580"/>
      <w:jc w:val="both"/>
    </w:pPr>
    <w:rPr>
      <w:rFonts w:cs="Arial"/>
      <w:i/>
      <w:iCs/>
      <w:sz w:val="21"/>
      <w:szCs w:val="21"/>
      <w:lang w:eastAsia="ru-RU"/>
    </w:rPr>
  </w:style>
  <w:style w:type="character" w:customStyle="1" w:styleId="1130">
    <w:name w:val="Основной текст + 113"/>
    <w:aliases w:val="5 pt55,Курсив27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8Tahoma">
    <w:name w:val="Основной текст (8) + Tahoma"/>
    <w:aliases w:val="9,5 pt54,Интервал 0 pt14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ArialNarrow1">
    <w:name w:val="Подпись к таблице + Arial Narrow"/>
    <w:aliases w:val="9 pt9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ArialNarrow6">
    <w:name w:val="Основной текст + Arial Narrow6"/>
    <w:aliases w:val="9 pt8,Полужирный38"/>
    <w:uiPriority w:val="99"/>
    <w:rsid w:val="002F617A"/>
    <w:rPr>
      <w:rFonts w:ascii="Arial Narrow" w:eastAsia="Times New Roman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rialNarrow5">
    <w:name w:val="Основной текст + Arial Narrow5"/>
    <w:aliases w:val="8,5 pt53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20">
    <w:name w:val="Подпись к картинке (12)_"/>
    <w:link w:val="121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21">
    <w:name w:val="Подпись к картинке (12)"/>
    <w:basedOn w:val="a2"/>
    <w:link w:val="1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7">
    <w:name w:val="Основной текст (17)_"/>
    <w:uiPriority w:val="99"/>
    <w:rsid w:val="002F617A"/>
    <w:rPr>
      <w:rFonts w:ascii="Calibri" w:hAnsi="Calibri" w:cs="Calibri"/>
      <w:spacing w:val="20"/>
      <w:sz w:val="17"/>
      <w:szCs w:val="17"/>
      <w:u w:val="none"/>
    </w:rPr>
  </w:style>
  <w:style w:type="character" w:customStyle="1" w:styleId="170">
    <w:name w:val="Основной текст (17)"/>
    <w:uiPriority w:val="99"/>
    <w:rsid w:val="002F617A"/>
    <w:rPr>
      <w:rFonts w:ascii="Calibri" w:hAnsi="Calibri" w:cs="Calibri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18">
    <w:name w:val="Основной текст (18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8ArialNarrow">
    <w:name w:val="Основной текст (18) + Arial Narrow"/>
    <w:aliases w:val="7 pt7,Полужирный3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80">
    <w:name w:val="Основной текст (18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81">
    <w:name w:val="Основной текст (18) + Курсив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6ArialNarrow">
    <w:name w:val="Основной текст (6) + Arial Narrow"/>
    <w:aliases w:val="9 pt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810">
    <w:name w:val="Основной текст (18) + Курсив1"/>
    <w:aliases w:val="Интервал 0 pt13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130">
    <w:name w:val="Подпись к картинке (13)_"/>
    <w:link w:val="131"/>
    <w:uiPriority w:val="99"/>
    <w:locked/>
    <w:rsid w:val="002F617A"/>
    <w:rPr>
      <w:rFonts w:cs="Calibri"/>
      <w:spacing w:val="20"/>
      <w:sz w:val="16"/>
      <w:szCs w:val="16"/>
      <w:shd w:val="clear" w:color="auto" w:fill="FFFFFF"/>
    </w:rPr>
  </w:style>
  <w:style w:type="paragraph" w:customStyle="1" w:styleId="131">
    <w:name w:val="Подпись к картинке (13)"/>
    <w:basedOn w:val="a2"/>
    <w:link w:val="1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6"/>
      <w:szCs w:val="16"/>
      <w:lang w:eastAsia="ru-RU"/>
    </w:rPr>
  </w:style>
  <w:style w:type="character" w:customStyle="1" w:styleId="141">
    <w:name w:val="Подпись к картинке (14)_"/>
    <w:link w:val="142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42">
    <w:name w:val="Подпись к картинке (14)"/>
    <w:basedOn w:val="a2"/>
    <w:link w:val="141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3Arial">
    <w:name w:val="Подпись к картинке (13) + Arial"/>
    <w:aliases w:val="7,5 pt52,Интервал 0 pt12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152">
    <w:name w:val="Подпись к картинке (15)_"/>
    <w:link w:val="153"/>
    <w:uiPriority w:val="99"/>
    <w:locked/>
    <w:rsid w:val="002F617A"/>
    <w:rPr>
      <w:rFonts w:ascii="Arial Narrow" w:hAnsi="Arial Narrow" w:cs="Arial Narrow"/>
      <w:b/>
      <w:bCs/>
      <w:sz w:val="16"/>
      <w:szCs w:val="16"/>
      <w:shd w:val="clear" w:color="auto" w:fill="FFFFFF"/>
    </w:rPr>
  </w:style>
  <w:style w:type="paragraph" w:customStyle="1" w:styleId="153">
    <w:name w:val="Подпись к картинке (15)"/>
    <w:basedOn w:val="a2"/>
    <w:link w:val="152"/>
    <w:uiPriority w:val="99"/>
    <w:rsid w:val="002F617A"/>
    <w:pPr>
      <w:widowControl w:val="0"/>
      <w:shd w:val="clear" w:color="auto" w:fill="FFFFFF"/>
      <w:spacing w:after="0" w:line="509" w:lineRule="exact"/>
    </w:pPr>
    <w:rPr>
      <w:rFonts w:ascii="Arial Narrow" w:hAnsi="Arial Narrow" w:cs="Arial Narrow"/>
      <w:b/>
      <w:bCs/>
      <w:sz w:val="16"/>
      <w:szCs w:val="16"/>
      <w:lang w:eastAsia="ru-RU"/>
    </w:rPr>
  </w:style>
  <w:style w:type="character" w:customStyle="1" w:styleId="ArialNarrow4">
    <w:name w:val="Основной текст + Arial Narrow4"/>
    <w:aliases w:val="116,5 pt51,Полужирный36,Курсив26"/>
    <w:uiPriority w:val="99"/>
    <w:rsid w:val="002F617A"/>
    <w:rPr>
      <w:rFonts w:ascii="Arial Narrow" w:eastAsia="Times New Roman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Tahoma">
    <w:name w:val="Основной текст (4) + Tahoma"/>
    <w:aliases w:val="10,5 pt50,Интервал 0 pt11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a">
    <w:name w:val="Заголовок №2_"/>
    <w:link w:val="2b"/>
    <w:uiPriority w:val="99"/>
    <w:locked/>
    <w:rsid w:val="002F617A"/>
    <w:rPr>
      <w:rFonts w:ascii="Arial Narrow" w:hAnsi="Arial Narrow" w:cs="Arial Narrow"/>
      <w:sz w:val="23"/>
      <w:szCs w:val="23"/>
      <w:shd w:val="clear" w:color="auto" w:fill="FFFFFF"/>
    </w:rPr>
  </w:style>
  <w:style w:type="paragraph" w:customStyle="1" w:styleId="2b">
    <w:name w:val="Заголовок №2"/>
    <w:basedOn w:val="a2"/>
    <w:link w:val="2a"/>
    <w:uiPriority w:val="99"/>
    <w:rsid w:val="002F617A"/>
    <w:pPr>
      <w:widowControl w:val="0"/>
      <w:shd w:val="clear" w:color="auto" w:fill="FFFFFF"/>
      <w:spacing w:after="0" w:line="413" w:lineRule="exact"/>
      <w:ind w:hanging="340"/>
      <w:jc w:val="both"/>
      <w:outlineLvl w:val="1"/>
    </w:pPr>
    <w:rPr>
      <w:rFonts w:ascii="Arial Narrow" w:hAnsi="Arial Narrow" w:cs="Arial Narrow"/>
      <w:sz w:val="23"/>
      <w:szCs w:val="23"/>
      <w:lang w:eastAsia="ru-RU"/>
    </w:rPr>
  </w:style>
  <w:style w:type="character" w:customStyle="1" w:styleId="Exact0">
    <w:name w:val="Подпись к картинке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ArialNarrow10">
    <w:name w:val="Подпись к картинке + Arial Narrow1"/>
    <w:aliases w:val="9 pt6,Интервал 0 pt Exact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6ArialNarrow1">
    <w:name w:val="Основной текст (6) + Arial Narrow1"/>
    <w:aliases w:val="9 pt5,Интервал 0 pt Exact8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</w:rPr>
  </w:style>
  <w:style w:type="character" w:customStyle="1" w:styleId="16Exact">
    <w:name w:val="Подпись к картинке (16) Exact"/>
    <w:link w:val="161"/>
    <w:uiPriority w:val="99"/>
    <w:locked/>
    <w:rsid w:val="002F617A"/>
    <w:rPr>
      <w:rFonts w:ascii="Arial Narrow" w:hAnsi="Arial Narrow" w:cs="Arial Narrow"/>
      <w:b/>
      <w:bCs/>
      <w:spacing w:val="12"/>
      <w:shd w:val="clear" w:color="auto" w:fill="FFFFFF"/>
    </w:rPr>
  </w:style>
  <w:style w:type="paragraph" w:customStyle="1" w:styleId="161">
    <w:name w:val="Подпись к картинке (16)"/>
    <w:basedOn w:val="a2"/>
    <w:link w:val="16Exact"/>
    <w:uiPriority w:val="99"/>
    <w:rsid w:val="002F617A"/>
    <w:pPr>
      <w:widowControl w:val="0"/>
      <w:shd w:val="clear" w:color="auto" w:fill="FFFFFF"/>
      <w:spacing w:after="0" w:line="389" w:lineRule="exact"/>
      <w:jc w:val="center"/>
    </w:pPr>
    <w:rPr>
      <w:rFonts w:ascii="Arial Narrow" w:hAnsi="Arial Narrow" w:cs="Arial Narrow"/>
      <w:b/>
      <w:bCs/>
      <w:spacing w:val="12"/>
      <w:sz w:val="20"/>
      <w:szCs w:val="20"/>
      <w:lang w:eastAsia="ru-RU"/>
    </w:rPr>
  </w:style>
  <w:style w:type="character" w:customStyle="1" w:styleId="ArialNarrow3">
    <w:name w:val="Основной текст + Arial Narrow3"/>
    <w:aliases w:val="115,5 pt49,Интервал 2 pt"/>
    <w:uiPriority w:val="99"/>
    <w:rsid w:val="002F617A"/>
    <w:rPr>
      <w:rFonts w:ascii="Arial Narrow" w:eastAsia="Times New Roman" w:hAnsi="Arial Narrow" w:cs="Arial Narrow"/>
      <w:color w:val="000000"/>
      <w:spacing w:val="5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38">
    <w:name w:val="Подпись к таблице (3)_"/>
    <w:link w:val="39"/>
    <w:uiPriority w:val="99"/>
    <w:locked/>
    <w:rsid w:val="002F617A"/>
    <w:rPr>
      <w:rFonts w:ascii="Tahoma" w:hAnsi="Tahoma" w:cs="Tahoma"/>
      <w:b/>
      <w:bCs/>
      <w:sz w:val="19"/>
      <w:szCs w:val="19"/>
      <w:shd w:val="clear" w:color="auto" w:fill="FFFFFF"/>
    </w:rPr>
  </w:style>
  <w:style w:type="paragraph" w:customStyle="1" w:styleId="39">
    <w:name w:val="Подпись к таблице (3)"/>
    <w:basedOn w:val="a2"/>
    <w:link w:val="38"/>
    <w:uiPriority w:val="99"/>
    <w:rsid w:val="002F617A"/>
    <w:pPr>
      <w:widowControl w:val="0"/>
      <w:shd w:val="clear" w:color="auto" w:fill="FFFFFF"/>
      <w:spacing w:after="0" w:line="259" w:lineRule="exact"/>
      <w:ind w:hanging="1140"/>
    </w:pPr>
    <w:rPr>
      <w:rFonts w:ascii="Tahoma" w:hAnsi="Tahoma" w:cs="Tahoma"/>
      <w:b/>
      <w:bCs/>
      <w:sz w:val="19"/>
      <w:szCs w:val="19"/>
      <w:lang w:eastAsia="ru-RU"/>
    </w:rPr>
  </w:style>
  <w:style w:type="character" w:customStyle="1" w:styleId="ArialNarrow2">
    <w:name w:val="Колонтитул + Arial Narrow"/>
    <w:aliases w:val="Полужирный35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Narrow20">
    <w:name w:val="Колонтитул + Arial Narrow2"/>
    <w:aliases w:val="85,5 pt48,Полужирный34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9">
    <w:name w:val="Основной текст (19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90">
    <w:name w:val="Основной текст (19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a">
    <w:name w:val="Заголовок №1_"/>
    <w:link w:val="1b"/>
    <w:uiPriority w:val="99"/>
    <w:locked/>
    <w:rsid w:val="002F617A"/>
    <w:rPr>
      <w:rFonts w:ascii="Arial Narrow" w:hAnsi="Arial Narrow" w:cs="Arial Narrow"/>
      <w:b/>
      <w:bCs/>
      <w:i/>
      <w:iCs/>
      <w:sz w:val="23"/>
      <w:szCs w:val="23"/>
      <w:shd w:val="clear" w:color="auto" w:fill="FFFFFF"/>
      <w:lang w:val="en-US"/>
    </w:rPr>
  </w:style>
  <w:style w:type="paragraph" w:customStyle="1" w:styleId="1b">
    <w:name w:val="Заголовок №1"/>
    <w:basedOn w:val="a2"/>
    <w:link w:val="1a"/>
    <w:uiPriority w:val="99"/>
    <w:rsid w:val="002F617A"/>
    <w:pPr>
      <w:widowControl w:val="0"/>
      <w:shd w:val="clear" w:color="auto" w:fill="FFFFFF"/>
      <w:spacing w:after="0" w:line="240" w:lineRule="atLeast"/>
      <w:outlineLvl w:val="0"/>
    </w:pPr>
    <w:rPr>
      <w:rFonts w:ascii="Arial Narrow" w:hAnsi="Arial Narrow" w:cs="Arial Narrow"/>
      <w:b/>
      <w:bCs/>
      <w:i/>
      <w:iCs/>
      <w:sz w:val="23"/>
      <w:szCs w:val="23"/>
      <w:lang w:val="en-US" w:eastAsia="ru-RU"/>
    </w:rPr>
  </w:style>
  <w:style w:type="character" w:customStyle="1" w:styleId="200">
    <w:name w:val="Основной текст (20)_"/>
    <w:link w:val="201"/>
    <w:uiPriority w:val="99"/>
    <w:locked/>
    <w:rsid w:val="002F617A"/>
    <w:rPr>
      <w:rFonts w:ascii="Arial" w:hAnsi="Arial" w:cs="Arial"/>
      <w:i/>
      <w:iCs/>
      <w:spacing w:val="-10"/>
      <w:sz w:val="11"/>
      <w:szCs w:val="11"/>
      <w:shd w:val="clear" w:color="auto" w:fill="FFFFFF"/>
    </w:rPr>
  </w:style>
  <w:style w:type="paragraph" w:customStyle="1" w:styleId="201">
    <w:name w:val="Основной текст (20)"/>
    <w:basedOn w:val="a2"/>
    <w:link w:val="200"/>
    <w:uiPriority w:val="99"/>
    <w:rsid w:val="002F617A"/>
    <w:pPr>
      <w:widowControl w:val="0"/>
      <w:shd w:val="clear" w:color="auto" w:fill="FFFFFF"/>
      <w:spacing w:after="420" w:line="240" w:lineRule="atLeast"/>
    </w:pPr>
    <w:rPr>
      <w:rFonts w:cs="Arial"/>
      <w:i/>
      <w:iCs/>
      <w:spacing w:val="-10"/>
      <w:sz w:val="11"/>
      <w:szCs w:val="11"/>
      <w:lang w:eastAsia="ru-RU"/>
    </w:rPr>
  </w:style>
  <w:style w:type="character" w:customStyle="1" w:styleId="ArialNarrow21">
    <w:name w:val="Основной текст + Arial Narrow2"/>
    <w:aliases w:val="114,5 pt47,Полужирный33,Курсив25,Малые прописные"/>
    <w:uiPriority w:val="99"/>
    <w:rsid w:val="002F617A"/>
    <w:rPr>
      <w:rFonts w:ascii="Arial Narrow" w:eastAsia="Times New Roman" w:hAnsi="Arial Narrow" w:cs="Arial Narrow"/>
      <w:b/>
      <w:bCs/>
      <w:i/>
      <w:iCs/>
      <w:smallCap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132">
    <w:name w:val="Основной текст (13)_"/>
    <w:link w:val="133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  <w:lang w:val="en-US"/>
    </w:rPr>
  </w:style>
  <w:style w:type="paragraph" w:customStyle="1" w:styleId="133">
    <w:name w:val="Основной текст (13)"/>
    <w:basedOn w:val="a2"/>
    <w:link w:val="132"/>
    <w:uiPriority w:val="99"/>
    <w:rsid w:val="002F617A"/>
    <w:pPr>
      <w:widowControl w:val="0"/>
      <w:shd w:val="clear" w:color="auto" w:fill="FFFFFF"/>
      <w:spacing w:after="0" w:line="91" w:lineRule="exact"/>
    </w:pPr>
    <w:rPr>
      <w:rFonts w:cs="Arial"/>
      <w:i/>
      <w:iCs/>
      <w:sz w:val="16"/>
      <w:szCs w:val="16"/>
      <w:lang w:val="en-US" w:eastAsia="ru-RU"/>
    </w:rPr>
  </w:style>
  <w:style w:type="character" w:customStyle="1" w:styleId="136pt">
    <w:name w:val="Основной текст (13) + 6 pt"/>
    <w:aliases w:val="Интервал 0 pt10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single"/>
      <w:shd w:val="clear" w:color="auto" w:fill="FFFFFF"/>
      <w:lang w:val="en-US"/>
    </w:rPr>
  </w:style>
  <w:style w:type="character" w:customStyle="1" w:styleId="210">
    <w:name w:val="Основной текст (21)_"/>
    <w:link w:val="211"/>
    <w:uiPriority w:val="99"/>
    <w:locked/>
    <w:rsid w:val="002F617A"/>
    <w:rPr>
      <w:rFonts w:ascii="AngsanaUPC" w:hAnsi="AngsanaUPC" w:cs="AngsanaUPC"/>
      <w:sz w:val="17"/>
      <w:szCs w:val="17"/>
      <w:shd w:val="clear" w:color="auto" w:fill="FFFFFF"/>
      <w:lang w:val="en-US"/>
    </w:rPr>
  </w:style>
  <w:style w:type="paragraph" w:customStyle="1" w:styleId="211">
    <w:name w:val="Основной текст (21)"/>
    <w:basedOn w:val="a2"/>
    <w:link w:val="210"/>
    <w:uiPriority w:val="99"/>
    <w:rsid w:val="002F617A"/>
    <w:pPr>
      <w:widowControl w:val="0"/>
      <w:shd w:val="clear" w:color="auto" w:fill="FFFFFF"/>
      <w:spacing w:before="60" w:after="420" w:line="240" w:lineRule="atLeast"/>
      <w:jc w:val="center"/>
    </w:pPr>
    <w:rPr>
      <w:rFonts w:ascii="AngsanaUPC" w:hAnsi="AngsanaUPC" w:cs="AngsanaUPC"/>
      <w:sz w:val="17"/>
      <w:szCs w:val="17"/>
      <w:lang w:val="en-US" w:eastAsia="ru-RU"/>
    </w:rPr>
  </w:style>
  <w:style w:type="character" w:customStyle="1" w:styleId="26pt">
    <w:name w:val="Основной текст (2) + 6 pt"/>
    <w:aliases w:val="Курсив24,Интервал 0 pt9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none"/>
    </w:rPr>
  </w:style>
  <w:style w:type="character" w:customStyle="1" w:styleId="2ArialNarrow">
    <w:name w:val="Основной текст (2) + Arial Narrow"/>
    <w:aliases w:val="84,5 pt46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20">
    <w:name w:val="Основной текст (22)_"/>
    <w:link w:val="221"/>
    <w:uiPriority w:val="99"/>
    <w:locked/>
    <w:rsid w:val="002F617A"/>
    <w:rPr>
      <w:rFonts w:ascii="Garamond" w:hAnsi="Garamond" w:cs="Garamond"/>
      <w:sz w:val="11"/>
      <w:szCs w:val="11"/>
      <w:shd w:val="clear" w:color="auto" w:fill="FFFFFF"/>
      <w:lang w:val="en-US"/>
    </w:rPr>
  </w:style>
  <w:style w:type="paragraph" w:customStyle="1" w:styleId="221">
    <w:name w:val="Основной текст (22)"/>
    <w:basedOn w:val="a2"/>
    <w:link w:val="2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1"/>
      <w:szCs w:val="11"/>
      <w:lang w:val="en-US" w:eastAsia="ru-RU"/>
    </w:rPr>
  </w:style>
  <w:style w:type="character" w:customStyle="1" w:styleId="22ArialNarrow">
    <w:name w:val="Основной текст (22) + Arial Narrow"/>
    <w:aliases w:val="113,5 pt45,Полужирный32,Курсив23"/>
    <w:uiPriority w:val="99"/>
    <w:rsid w:val="002F617A"/>
    <w:rPr>
      <w:rFonts w:ascii="Arial Narrow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2Tahoma">
    <w:name w:val="Подпись к таблице (2) + Tahoma"/>
    <w:aliases w:val="102,5 pt44,Интервал 0 pt8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ArialNarrow11">
    <w:name w:val="Основной текст + Arial Narrow1"/>
    <w:aliases w:val="7 pt6,Полужирный31,Малые прописные4"/>
    <w:uiPriority w:val="99"/>
    <w:rsid w:val="002F617A"/>
    <w:rPr>
      <w:rFonts w:ascii="Arial Narrow" w:eastAsia="Times New Roman" w:hAnsi="Arial Narrow" w:cs="Arial Narrow"/>
      <w:b/>
      <w:bCs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6pt">
    <w:name w:val="Основной текст + 6 pt"/>
    <w:aliases w:val="Полужирный30,Малые прописные3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2"/>
      <w:szCs w:val="12"/>
      <w:shd w:val="clear" w:color="auto" w:fill="FFFFFF"/>
      <w:lang w:val="en-US"/>
    </w:rPr>
  </w:style>
  <w:style w:type="character" w:customStyle="1" w:styleId="76">
    <w:name w:val="Основной текст + 7"/>
    <w:aliases w:val="5 pt43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">
    <w:name w:val="Колонтитул + Verdana"/>
    <w:aliases w:val="7 pt5"/>
    <w:uiPriority w:val="99"/>
    <w:rsid w:val="002F617A"/>
    <w:rPr>
      <w:rFonts w:ascii="Verdana" w:hAnsi="Verdana" w:cs="Verdan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2c">
    <w:name w:val="Колонтитул (2)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3Verdana">
    <w:name w:val="Колонтитул (3) + Verdana"/>
    <w:aliases w:val="83,5 pt42"/>
    <w:uiPriority w:val="99"/>
    <w:rsid w:val="002F617A"/>
    <w:rPr>
      <w:rFonts w:ascii="Verdana" w:hAnsi="Verdana" w:cs="Verdana"/>
      <w:b/>
      <w:bCs/>
      <w:sz w:val="17"/>
      <w:szCs w:val="17"/>
      <w:u w:val="none"/>
    </w:rPr>
  </w:style>
  <w:style w:type="character" w:customStyle="1" w:styleId="1120">
    <w:name w:val="Основной текст + 112"/>
    <w:aliases w:val="5 pt41,Полужирный29,Курсив22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7pt">
    <w:name w:val="Основной текст + 7 pt"/>
    <w:aliases w:val="Курсив21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840">
    <w:name w:val="Основной текст + 84"/>
    <w:aliases w:val="5 pt40,Курсив2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0">
    <w:name w:val="Основной текст + 83"/>
    <w:aliases w:val="5 pt39,Полужирный28,Курсив19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230">
    <w:name w:val="Основной текст (23)_"/>
    <w:uiPriority w:val="99"/>
    <w:rsid w:val="002F617A"/>
    <w:rPr>
      <w:rFonts w:ascii="Bookman Old Style" w:hAnsi="Bookman Old Style" w:cs="Bookman Old Style"/>
      <w:sz w:val="19"/>
      <w:szCs w:val="19"/>
      <w:u w:val="none"/>
    </w:rPr>
  </w:style>
  <w:style w:type="character" w:customStyle="1" w:styleId="231">
    <w:name w:val="Основной текст (23)"/>
    <w:uiPriority w:val="99"/>
    <w:rsid w:val="002F617A"/>
    <w:rPr>
      <w:rFonts w:ascii="Bookman Old Style" w:hAnsi="Bookman Old Style" w:cs="Bookman Old Style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32">
    <w:name w:val="Основной текст (23) + Курсив"/>
    <w:aliases w:val="Интервал 0 pt7"/>
    <w:uiPriority w:val="99"/>
    <w:rsid w:val="002F617A"/>
    <w:rPr>
      <w:rFonts w:ascii="Bookman Old Style" w:hAnsi="Bookman Old Style" w:cs="Bookman Old Style"/>
      <w:i/>
      <w:iCs/>
      <w:color w:val="000000"/>
      <w:spacing w:val="10"/>
      <w:w w:val="100"/>
      <w:position w:val="0"/>
      <w:sz w:val="19"/>
      <w:szCs w:val="19"/>
      <w:u w:val="single"/>
      <w:lang w:val="en-US"/>
    </w:rPr>
  </w:style>
  <w:style w:type="character" w:customStyle="1" w:styleId="240">
    <w:name w:val="Основной текст (24)_"/>
    <w:link w:val="241"/>
    <w:uiPriority w:val="99"/>
    <w:locked/>
    <w:rsid w:val="002F617A"/>
    <w:rPr>
      <w:rFonts w:ascii="Garamond" w:hAnsi="Garamond" w:cs="Garamond"/>
      <w:sz w:val="12"/>
      <w:szCs w:val="12"/>
      <w:shd w:val="clear" w:color="auto" w:fill="FFFFFF"/>
    </w:rPr>
  </w:style>
  <w:style w:type="paragraph" w:customStyle="1" w:styleId="241">
    <w:name w:val="Основной текст (24)"/>
    <w:basedOn w:val="a2"/>
    <w:link w:val="24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2"/>
      <w:szCs w:val="12"/>
      <w:lang w:eastAsia="ru-RU"/>
    </w:rPr>
  </w:style>
  <w:style w:type="character" w:customStyle="1" w:styleId="270">
    <w:name w:val="Основной текст (2) + 7"/>
    <w:aliases w:val="5 pt38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250">
    <w:name w:val="Основной текст (25)_"/>
    <w:link w:val="251"/>
    <w:uiPriority w:val="99"/>
    <w:locked/>
    <w:rsid w:val="002F617A"/>
    <w:rPr>
      <w:rFonts w:ascii="Garamond" w:hAnsi="Garamond" w:cs="Garamond"/>
      <w:sz w:val="9"/>
      <w:szCs w:val="9"/>
      <w:shd w:val="clear" w:color="auto" w:fill="FFFFFF"/>
      <w:lang w:val="en-US"/>
    </w:rPr>
  </w:style>
  <w:style w:type="paragraph" w:customStyle="1" w:styleId="251">
    <w:name w:val="Основной текст (25)"/>
    <w:basedOn w:val="a2"/>
    <w:link w:val="25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Garamond" w:hAnsi="Garamond" w:cs="Garamond"/>
      <w:sz w:val="9"/>
      <w:szCs w:val="9"/>
      <w:lang w:val="en-US" w:eastAsia="ru-RU"/>
    </w:rPr>
  </w:style>
  <w:style w:type="character" w:customStyle="1" w:styleId="257">
    <w:name w:val="Основной текст (25) + 7"/>
    <w:aliases w:val="5 pt37,Курсив18"/>
    <w:uiPriority w:val="99"/>
    <w:rsid w:val="002F617A"/>
    <w:rPr>
      <w:rFonts w:ascii="Garamond" w:hAnsi="Garamond" w:cs="Garamond"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730">
    <w:name w:val="Основной текст + 73"/>
    <w:aliases w:val="5 pt36,Полужирный27,Курсив17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1">
    <w:name w:val="Колонтитул + Verdana1"/>
    <w:aliases w:val="82,5 pt35,Полужирный26"/>
    <w:uiPriority w:val="99"/>
    <w:rsid w:val="002F617A"/>
    <w:rPr>
      <w:rFonts w:ascii="Verdana" w:hAnsi="Verdana" w:cs="Verdana"/>
      <w:b/>
      <w:bCs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">
    <w:name w:val="Основной текст + Bookman Old Style"/>
    <w:aliases w:val="10 pt9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6">
    <w:name w:val="Основной текст + 6"/>
    <w:aliases w:val="5 pt3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20">
    <w:name w:val="Основной текст + 82"/>
    <w:aliases w:val="5 pt33,Полужирный25,Малые прописные2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95">
    <w:name w:val="Основной текст + 9"/>
    <w:aliases w:val="5 pt32,Полужирный24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9pt0">
    <w:name w:val="Основной текст + 9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BookmanOldStyle11">
    <w:name w:val="Основной текст + Bookman Old Style11"/>
    <w:aliases w:val="10 pt8,Полужирный23,Курсив1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10">
    <w:name w:val="Основной текст + Bookman Old Style10"/>
    <w:aliases w:val="7 pt4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7pt2">
    <w:name w:val="Основной текст + 7 pt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BookmanOldStyle9">
    <w:name w:val="Основной текст + Bookman Old Style9"/>
    <w:aliases w:val="7 pt3,Малые прописные1"/>
    <w:uiPriority w:val="99"/>
    <w:rsid w:val="002F617A"/>
    <w:rPr>
      <w:rFonts w:ascii="Bookman Old Style" w:eastAsia="Times New Roman" w:hAnsi="Bookman Old Style" w:cs="Bookman Old Style"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7pt1">
    <w:name w:val="Основной текст + 7 pt1"/>
    <w:aliases w:val="Курсив15,Интервал 0 pt6"/>
    <w:uiPriority w:val="99"/>
    <w:rsid w:val="002F617A"/>
    <w:rPr>
      <w:rFonts w:ascii="Arial" w:eastAsia="Times New Roman" w:hAnsi="Arial" w:cs="Arial"/>
      <w:i/>
      <w:iCs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BookmanOldStyle8">
    <w:name w:val="Основной текст + Bookman Old Style8"/>
    <w:aliases w:val="6,5 pt31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5pt">
    <w:name w:val="Основной текст + 5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620">
    <w:name w:val="Основной текст + 62"/>
    <w:aliases w:val="5 pt30,Курсив14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60">
    <w:name w:val="Основной текст (26)_"/>
    <w:link w:val="261"/>
    <w:uiPriority w:val="99"/>
    <w:locked/>
    <w:rsid w:val="002F617A"/>
    <w:rPr>
      <w:rFonts w:ascii="Batang" w:eastAsia="Batang" w:hAnsi="Batang" w:cs="Batang"/>
      <w:sz w:val="12"/>
      <w:szCs w:val="12"/>
      <w:shd w:val="clear" w:color="auto" w:fill="FFFFFF"/>
    </w:rPr>
  </w:style>
  <w:style w:type="paragraph" w:customStyle="1" w:styleId="261">
    <w:name w:val="Основной текст (26)"/>
    <w:basedOn w:val="a2"/>
    <w:link w:val="26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Batang" w:eastAsia="Batang" w:hAnsi="Batang" w:cs="Batang"/>
      <w:sz w:val="12"/>
      <w:szCs w:val="12"/>
      <w:lang w:eastAsia="ru-RU"/>
    </w:rPr>
  </w:style>
  <w:style w:type="character" w:customStyle="1" w:styleId="8pt2">
    <w:name w:val="Основной текст + 8 pt2"/>
    <w:aliases w:val="Полужирный2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610">
    <w:name w:val="Основной текст + 61"/>
    <w:aliases w:val="5 pt29,Полужирный21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5">
    <w:name w:val="Основной текст (8)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z w:val="21"/>
      <w:szCs w:val="21"/>
      <w:u w:val="none"/>
      <w:lang w:val="ru-RU"/>
    </w:rPr>
  </w:style>
  <w:style w:type="character" w:customStyle="1" w:styleId="271">
    <w:name w:val="Основной текст (27)_"/>
    <w:link w:val="272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272">
    <w:name w:val="Основной текст (27)"/>
    <w:basedOn w:val="a2"/>
    <w:link w:val="27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27BookmanOldStyle">
    <w:name w:val="Основной текст (27) + Bookman Old Style"/>
    <w:aliases w:val="5 pt28,Курсив13,Масштаб 100%"/>
    <w:uiPriority w:val="99"/>
    <w:rsid w:val="002F617A"/>
    <w:rPr>
      <w:rFonts w:ascii="Bookman Old Style" w:hAnsi="Bookman Old Style" w:cs="Bookman Old Style"/>
      <w:i/>
      <w:iCs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171">
    <w:name w:val="Подпись к картинке (17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72">
    <w:name w:val="Подпись к картинке (17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67">
    <w:name w:val="Основной текст (6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82">
    <w:name w:val="Подпись к картинке (18)_"/>
    <w:link w:val="183"/>
    <w:uiPriority w:val="99"/>
    <w:locked/>
    <w:rsid w:val="002F617A"/>
    <w:rPr>
      <w:rFonts w:ascii="Arial" w:hAnsi="Arial" w:cs="Arial"/>
      <w:sz w:val="14"/>
      <w:szCs w:val="14"/>
      <w:shd w:val="clear" w:color="auto" w:fill="FFFFFF"/>
    </w:rPr>
  </w:style>
  <w:style w:type="paragraph" w:customStyle="1" w:styleId="183">
    <w:name w:val="Подпись к картинке (18)"/>
    <w:basedOn w:val="a2"/>
    <w:link w:val="18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4"/>
      <w:szCs w:val="14"/>
      <w:lang w:eastAsia="ru-RU"/>
    </w:rPr>
  </w:style>
  <w:style w:type="character" w:customStyle="1" w:styleId="280">
    <w:name w:val="Основной текст (28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281">
    <w:name w:val="Основной текст (28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ArialNarrow12">
    <w:name w:val="Колонтитул + Arial Narrow1"/>
    <w:aliases w:val="8 pt3,Полужирный20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0">
    <w:name w:val="Колонтитул + Bookman Old Style"/>
    <w:aliases w:val="9 pt4,Полужирный19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67pt">
    <w:name w:val="Основной текст (6) + 7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290">
    <w:name w:val="Основной текст (29)_"/>
    <w:uiPriority w:val="99"/>
    <w:rsid w:val="002F617A"/>
    <w:rPr>
      <w:rFonts w:ascii="Arial Narrow" w:hAnsi="Arial Narrow" w:cs="Arial Narrow"/>
      <w:sz w:val="17"/>
      <w:szCs w:val="17"/>
      <w:u w:val="none"/>
    </w:rPr>
  </w:style>
  <w:style w:type="character" w:customStyle="1" w:styleId="29Arial">
    <w:name w:val="Основной текст (29) + Arial"/>
    <w:uiPriority w:val="99"/>
    <w:rsid w:val="002F617A"/>
    <w:rPr>
      <w:rFonts w:ascii="Arial" w:hAnsi="Arial" w:cs="Arial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91">
    <w:name w:val="Основной текст (29)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3">
    <w:name w:val="Основной текст (29) + Arial3"/>
    <w:aliases w:val="Полужирный18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2">
    <w:name w:val="Основной текст (29) + Arial2"/>
    <w:aliases w:val="73,5 pt27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Batang">
    <w:name w:val="Основной текст (29) + Batang"/>
    <w:aliases w:val="72,5 pt26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Arial1">
    <w:name w:val="Основной текст (29) + Arial1"/>
    <w:aliases w:val="112,5 pt25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19Exact">
    <w:name w:val="Подпись к картинке (19) Exact"/>
    <w:link w:val="191"/>
    <w:uiPriority w:val="99"/>
    <w:locked/>
    <w:rsid w:val="002F617A"/>
    <w:rPr>
      <w:rFonts w:ascii="Arial" w:hAnsi="Arial" w:cs="Arial"/>
      <w:sz w:val="19"/>
      <w:szCs w:val="19"/>
      <w:shd w:val="clear" w:color="auto" w:fill="FFFFFF"/>
    </w:rPr>
  </w:style>
  <w:style w:type="paragraph" w:customStyle="1" w:styleId="191">
    <w:name w:val="Подпись к картинке (19)"/>
    <w:basedOn w:val="a2"/>
    <w:link w:val="1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9"/>
      <w:szCs w:val="19"/>
      <w:lang w:eastAsia="ru-RU"/>
    </w:rPr>
  </w:style>
  <w:style w:type="character" w:customStyle="1" w:styleId="60ptExact">
    <w:name w:val="Основной текст (6) + Интервал 0 pt Exact"/>
    <w:uiPriority w:val="99"/>
    <w:rsid w:val="002F617A"/>
    <w:rPr>
      <w:rFonts w:ascii="Arial" w:hAnsi="Arial" w:cs="Arial"/>
      <w:b/>
      <w:bCs/>
      <w:color w:val="000000"/>
      <w:spacing w:val="-3"/>
      <w:w w:val="100"/>
      <w:position w:val="0"/>
      <w:sz w:val="16"/>
      <w:szCs w:val="16"/>
      <w:u w:val="none"/>
    </w:rPr>
  </w:style>
  <w:style w:type="character" w:customStyle="1" w:styleId="35Exact">
    <w:name w:val="Основной текст (35) Exact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58pt">
    <w:name w:val="Основной текст (35) + 8 pt"/>
    <w:aliases w:val="Полужирный17,Интервал 0 pt Exact7"/>
    <w:uiPriority w:val="99"/>
    <w:rsid w:val="002F617A"/>
    <w:rPr>
      <w:rFonts w:ascii="Arial" w:hAnsi="Arial" w:cs="Arial"/>
      <w:b/>
      <w:bCs/>
      <w:spacing w:val="-3"/>
      <w:sz w:val="16"/>
      <w:szCs w:val="16"/>
      <w:u w:val="none"/>
    </w:rPr>
  </w:style>
  <w:style w:type="character" w:customStyle="1" w:styleId="350">
    <w:name w:val="Основной текст (35)_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2Exact">
    <w:name w:val="Основной текст (32) Exact"/>
    <w:uiPriority w:val="99"/>
    <w:rsid w:val="002F617A"/>
    <w:rPr>
      <w:rFonts w:ascii="Bookman Old Style" w:hAnsi="Bookman Old Style" w:cs="Bookman Old Style"/>
      <w:b/>
      <w:bCs/>
      <w:i/>
      <w:iCs/>
      <w:sz w:val="19"/>
      <w:szCs w:val="19"/>
      <w:u w:val="none"/>
      <w:lang w:val="en-US"/>
    </w:rPr>
  </w:style>
  <w:style w:type="character" w:customStyle="1" w:styleId="329pt">
    <w:name w:val="Основной текст (32) + 9 pt"/>
    <w:aliases w:val="Интервал 0 pt Exact6"/>
    <w:uiPriority w:val="99"/>
    <w:rsid w:val="002F617A"/>
    <w:rPr>
      <w:rFonts w:ascii="Bookman Old Style" w:hAnsi="Bookman Old Style" w:cs="Bookman Old Style"/>
      <w:b/>
      <w:bCs/>
      <w:i/>
      <w:iCs/>
      <w:spacing w:val="8"/>
      <w:sz w:val="18"/>
      <w:szCs w:val="18"/>
      <w:u w:val="none"/>
    </w:rPr>
  </w:style>
  <w:style w:type="character" w:customStyle="1" w:styleId="320">
    <w:name w:val="Основной текст (32)_"/>
    <w:uiPriority w:val="99"/>
    <w:rsid w:val="002F617A"/>
    <w:rPr>
      <w:rFonts w:ascii="Bookman Old Style" w:hAnsi="Bookman Old Style" w:cs="Bookman Old Style"/>
      <w:b/>
      <w:bCs/>
      <w:i/>
      <w:iCs/>
      <w:sz w:val="20"/>
      <w:szCs w:val="20"/>
      <w:u w:val="none"/>
    </w:rPr>
  </w:style>
  <w:style w:type="character" w:customStyle="1" w:styleId="33Exact">
    <w:name w:val="Основной текст (33) Exact"/>
    <w:link w:val="330"/>
    <w:uiPriority w:val="99"/>
    <w:locked/>
    <w:rsid w:val="002F617A"/>
    <w:rPr>
      <w:rFonts w:ascii="Arial Unicode MS" w:eastAsia="Arial Unicode MS" w:hAnsi="Arial Unicode MS" w:cs="Arial Unicode MS"/>
      <w:spacing w:val="2"/>
      <w:sz w:val="19"/>
      <w:szCs w:val="19"/>
      <w:shd w:val="clear" w:color="auto" w:fill="FFFFFF"/>
    </w:rPr>
  </w:style>
  <w:style w:type="paragraph" w:customStyle="1" w:styleId="330">
    <w:name w:val="Основной текст (33)"/>
    <w:basedOn w:val="a2"/>
    <w:link w:val="33Exact"/>
    <w:uiPriority w:val="99"/>
    <w:rsid w:val="002F617A"/>
    <w:pPr>
      <w:widowControl w:val="0"/>
      <w:shd w:val="clear" w:color="auto" w:fill="FFFFFF"/>
      <w:spacing w:before="60" w:after="0" w:line="240" w:lineRule="atLeast"/>
      <w:jc w:val="right"/>
    </w:pPr>
    <w:rPr>
      <w:rFonts w:ascii="Arial Unicode MS" w:eastAsia="Arial Unicode MS" w:hAnsi="Arial Unicode MS" w:cs="Arial Unicode MS"/>
      <w:spacing w:val="2"/>
      <w:sz w:val="19"/>
      <w:szCs w:val="19"/>
      <w:lang w:eastAsia="ru-RU"/>
    </w:rPr>
  </w:style>
  <w:style w:type="character" w:customStyle="1" w:styleId="34Exact">
    <w:name w:val="Основной текст (34) Exact"/>
    <w:link w:val="340"/>
    <w:uiPriority w:val="99"/>
    <w:locked/>
    <w:rsid w:val="002F617A"/>
    <w:rPr>
      <w:rFonts w:ascii="Bookman Old Style" w:hAnsi="Bookman Old Style" w:cs="Bookman Old Style"/>
      <w:shd w:val="clear" w:color="auto" w:fill="FFFFFF"/>
    </w:rPr>
  </w:style>
  <w:style w:type="paragraph" w:customStyle="1" w:styleId="340">
    <w:name w:val="Основной текст (34)"/>
    <w:basedOn w:val="a2"/>
    <w:link w:val="34Exact"/>
    <w:uiPriority w:val="99"/>
    <w:rsid w:val="002F617A"/>
    <w:pPr>
      <w:widowControl w:val="0"/>
      <w:shd w:val="clear" w:color="auto" w:fill="FFFFFF"/>
      <w:spacing w:after="0" w:line="115" w:lineRule="exact"/>
      <w:jc w:val="right"/>
    </w:pPr>
    <w:rPr>
      <w:rFonts w:ascii="Bookman Old Style" w:hAnsi="Bookman Old Style" w:cs="Bookman Old Style"/>
      <w:sz w:val="20"/>
      <w:szCs w:val="20"/>
      <w:lang w:eastAsia="ru-RU"/>
    </w:rPr>
  </w:style>
  <w:style w:type="character" w:customStyle="1" w:styleId="351">
    <w:name w:val="Основной текст (35)"/>
    <w:uiPriority w:val="99"/>
    <w:rsid w:val="002F617A"/>
    <w:rPr>
      <w:rFonts w:ascii="Arial" w:hAnsi="Arial" w:cs="Arial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300">
    <w:name w:val="Основной текст (30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01">
    <w:name w:val="Основной текст (30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7pt0">
    <w:name w:val="Колонтитул + 7 pt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3a">
    <w:name w:val="Колонтитул (3)"/>
    <w:uiPriority w:val="99"/>
    <w:rsid w:val="002F617A"/>
    <w:rPr>
      <w:rFonts w:ascii="Tahoma" w:hAnsi="Tahoma" w:cs="Tahoma"/>
      <w:b/>
      <w:bCs/>
      <w:sz w:val="18"/>
      <w:szCs w:val="18"/>
      <w:u w:val="none"/>
    </w:rPr>
  </w:style>
  <w:style w:type="character" w:customStyle="1" w:styleId="40pt">
    <w:name w:val="Основной текст (4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80pt">
    <w:name w:val="Основной текст (8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222">
    <w:name w:val="Заголовок №2 (2)_"/>
    <w:link w:val="223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223">
    <w:name w:val="Заголовок №2 (2)"/>
    <w:basedOn w:val="a2"/>
    <w:link w:val="222"/>
    <w:uiPriority w:val="99"/>
    <w:rsid w:val="002F617A"/>
    <w:pPr>
      <w:widowControl w:val="0"/>
      <w:shd w:val="clear" w:color="auto" w:fill="FFFFFF"/>
      <w:spacing w:before="480" w:after="180" w:line="240" w:lineRule="atLeast"/>
      <w:outlineLvl w:val="1"/>
    </w:pPr>
    <w:rPr>
      <w:rFonts w:cs="Arial"/>
      <w:b/>
      <w:bCs/>
      <w:sz w:val="23"/>
      <w:szCs w:val="23"/>
      <w:lang w:eastAsia="ru-RU"/>
    </w:rPr>
  </w:style>
  <w:style w:type="character" w:customStyle="1" w:styleId="275pt">
    <w:name w:val="Основной текст (27) + 5 pt"/>
    <w:uiPriority w:val="99"/>
    <w:rsid w:val="002F617A"/>
    <w:rPr>
      <w:rFonts w:ascii="Arial" w:hAnsi="Arial" w:cs="Arial"/>
      <w:color w:val="000000"/>
      <w:spacing w:val="0"/>
      <w:w w:val="150"/>
      <w:position w:val="0"/>
      <w:sz w:val="10"/>
      <w:szCs w:val="10"/>
      <w:shd w:val="clear" w:color="auto" w:fill="FFFFFF"/>
      <w:lang w:val="ru-RU"/>
    </w:rPr>
  </w:style>
  <w:style w:type="character" w:customStyle="1" w:styleId="20pt">
    <w:name w:val="Подпись к таблице (2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360">
    <w:name w:val="Основной текст (36)_"/>
    <w:link w:val="361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361">
    <w:name w:val="Основной текст (36)"/>
    <w:basedOn w:val="a2"/>
    <w:link w:val="360"/>
    <w:uiPriority w:val="99"/>
    <w:rsid w:val="002F617A"/>
    <w:pPr>
      <w:widowControl w:val="0"/>
      <w:shd w:val="clear" w:color="auto" w:fill="FFFFFF"/>
      <w:spacing w:before="480" w:after="0" w:line="413" w:lineRule="exact"/>
      <w:jc w:val="center"/>
    </w:pPr>
    <w:rPr>
      <w:rFonts w:cs="Arial"/>
      <w:b/>
      <w:bCs/>
      <w:sz w:val="23"/>
      <w:szCs w:val="23"/>
      <w:lang w:eastAsia="ru-RU"/>
    </w:rPr>
  </w:style>
  <w:style w:type="character" w:customStyle="1" w:styleId="1110">
    <w:name w:val="Основной текст + 111"/>
    <w:aliases w:val="5 pt24,Полужирный16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">
    <w:name w:val="Подпись к таблице (4)_"/>
    <w:link w:val="49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9">
    <w:name w:val="Подпись к таблице (4)"/>
    <w:basedOn w:val="a2"/>
    <w:link w:val="4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3"/>
      <w:szCs w:val="23"/>
      <w:lang w:eastAsia="ru-RU"/>
    </w:rPr>
  </w:style>
  <w:style w:type="character" w:customStyle="1" w:styleId="3Arial">
    <w:name w:val="Подпись к таблице (3) + Arial"/>
    <w:aliases w:val="101,5 pt2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38Exact">
    <w:name w:val="Основной текст (38) Exact"/>
    <w:uiPriority w:val="99"/>
    <w:rsid w:val="002F617A"/>
    <w:rPr>
      <w:rFonts w:ascii="Bookman Old Style" w:hAnsi="Bookman Old Style" w:cs="Bookman Old Style"/>
      <w:b/>
      <w:bCs/>
      <w:spacing w:val="10"/>
      <w:sz w:val="12"/>
      <w:szCs w:val="12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2F617A"/>
    <w:rPr>
      <w:rFonts w:ascii="Bookman Old Style" w:hAnsi="Bookman Old Style" w:cs="Bookman Old Style"/>
      <w:b/>
      <w:bCs/>
      <w:spacing w:val="8"/>
      <w:sz w:val="12"/>
      <w:szCs w:val="12"/>
      <w:shd w:val="clear" w:color="auto" w:fill="FFFFFF"/>
    </w:rPr>
  </w:style>
  <w:style w:type="paragraph" w:customStyle="1" w:styleId="390">
    <w:name w:val="Основной текст (39)"/>
    <w:basedOn w:val="a2"/>
    <w:link w:val="39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8"/>
      <w:sz w:val="12"/>
      <w:szCs w:val="12"/>
      <w:lang w:eastAsia="ru-RU"/>
    </w:rPr>
  </w:style>
  <w:style w:type="character" w:customStyle="1" w:styleId="2Exact0">
    <w:name w:val="Оглавление (2) Exact"/>
    <w:link w:val="2d"/>
    <w:uiPriority w:val="99"/>
    <w:locked/>
    <w:rsid w:val="002F617A"/>
    <w:rPr>
      <w:rFonts w:ascii="Bookman Old Style" w:hAnsi="Bookman Old Style" w:cs="Bookman Old Style"/>
      <w:b/>
      <w:bCs/>
      <w:spacing w:val="10"/>
      <w:sz w:val="12"/>
      <w:szCs w:val="12"/>
      <w:shd w:val="clear" w:color="auto" w:fill="FFFFFF"/>
    </w:rPr>
  </w:style>
  <w:style w:type="paragraph" w:customStyle="1" w:styleId="2d">
    <w:name w:val="Оглавление (2)"/>
    <w:basedOn w:val="a2"/>
    <w:link w:val="2Exact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10"/>
      <w:sz w:val="12"/>
      <w:szCs w:val="12"/>
      <w:lang w:eastAsia="ru-RU"/>
    </w:rPr>
  </w:style>
  <w:style w:type="character" w:customStyle="1" w:styleId="2Calibri">
    <w:name w:val="Оглавление (2) + Calibri"/>
    <w:aliases w:val="5,5 pt22,Не полужирный,Курсив12,Интервал 0 pt Exact5"/>
    <w:uiPriority w:val="99"/>
    <w:rsid w:val="002F617A"/>
    <w:rPr>
      <w:rFonts w:ascii="Calibri" w:hAnsi="Calibri" w:cs="Calibri"/>
      <w:b/>
      <w:bCs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3Exact">
    <w:name w:val="Оглавление (3) Exact"/>
    <w:link w:val="3b"/>
    <w:uiPriority w:val="99"/>
    <w:locked/>
    <w:rsid w:val="002F617A"/>
    <w:rPr>
      <w:rFonts w:ascii="Arial" w:hAnsi="Arial" w:cs="Arial"/>
      <w:w w:val="150"/>
      <w:sz w:val="12"/>
      <w:szCs w:val="12"/>
      <w:shd w:val="clear" w:color="auto" w:fill="FFFFFF"/>
    </w:rPr>
  </w:style>
  <w:style w:type="paragraph" w:customStyle="1" w:styleId="3b">
    <w:name w:val="Оглавление (3)"/>
    <w:basedOn w:val="a2"/>
    <w:link w:val="3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cs="Arial"/>
      <w:w w:val="150"/>
      <w:sz w:val="12"/>
      <w:szCs w:val="12"/>
      <w:lang w:eastAsia="ru-RU"/>
    </w:rPr>
  </w:style>
  <w:style w:type="character" w:customStyle="1" w:styleId="362">
    <w:name w:val="Оглавление (3) + 6"/>
    <w:aliases w:val="5 pt21,Масштаб 100% Exact"/>
    <w:uiPriority w:val="99"/>
    <w:rsid w:val="002F617A"/>
    <w:rPr>
      <w:rFonts w:ascii="Arial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02">
    <w:name w:val="Подпись к картинке (20)_"/>
    <w:link w:val="203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203">
    <w:name w:val="Подпись к картинке (20)"/>
    <w:basedOn w:val="a2"/>
    <w:link w:val="20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58">
    <w:name w:val="Подпись к таблице (5)_"/>
    <w:link w:val="59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59">
    <w:name w:val="Подпись к таблице (5)"/>
    <w:basedOn w:val="a2"/>
    <w:link w:val="5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FranklinGothicMediumCond">
    <w:name w:val="Основной текст + Franklin Gothic Medium Cond"/>
    <w:aliases w:val="10 pt7"/>
    <w:uiPriority w:val="99"/>
    <w:rsid w:val="002F617A"/>
    <w:rPr>
      <w:rFonts w:ascii="Franklin Gothic Medium Cond" w:eastAsia="Times New Roman" w:hAnsi="Franklin Gothic Medium Cond" w:cs="Franklin Gothic Medium Cond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Gungsuh">
    <w:name w:val="Основной текст + Gungsuh"/>
    <w:aliases w:val="20 pt,Интервал 1 pt"/>
    <w:uiPriority w:val="99"/>
    <w:rsid w:val="002F617A"/>
    <w:rPr>
      <w:rFonts w:ascii="Gungsuh" w:eastAsia="Gungsuh" w:hAnsi="Gungsuh" w:cs="Gungsuh"/>
      <w:color w:val="000000"/>
      <w:spacing w:val="30"/>
      <w:w w:val="100"/>
      <w:position w:val="0"/>
      <w:sz w:val="40"/>
      <w:szCs w:val="40"/>
      <w:shd w:val="clear" w:color="auto" w:fill="FFFFFF"/>
    </w:rPr>
  </w:style>
  <w:style w:type="character" w:customStyle="1" w:styleId="FranklinGothicHeavy">
    <w:name w:val="Основной текст + Franklin Gothic Heavy"/>
    <w:aliases w:val="21,5 pt20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43"/>
      <w:szCs w:val="43"/>
      <w:shd w:val="clear" w:color="auto" w:fill="FFFFFF"/>
    </w:rPr>
  </w:style>
  <w:style w:type="character" w:customStyle="1" w:styleId="Candara">
    <w:name w:val="Основной текст + Candara"/>
    <w:aliases w:val="22,5 pt19"/>
    <w:uiPriority w:val="99"/>
    <w:rsid w:val="002F617A"/>
    <w:rPr>
      <w:rFonts w:ascii="Candara" w:eastAsia="Times New Roman" w:hAnsi="Candara" w:cs="Candara"/>
      <w:color w:val="000000"/>
      <w:spacing w:val="0"/>
      <w:w w:val="100"/>
      <w:position w:val="0"/>
      <w:sz w:val="45"/>
      <w:szCs w:val="45"/>
      <w:shd w:val="clear" w:color="auto" w:fill="FFFFFF"/>
    </w:rPr>
  </w:style>
  <w:style w:type="character" w:customStyle="1" w:styleId="FranklinGothicHeavy5">
    <w:name w:val="Основной текст + Franklin Gothic Heavy5"/>
    <w:aliases w:val="10 pt6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7">
    <w:name w:val="Основной текст + Bookman Old Style7"/>
    <w:aliases w:val="41,5 pt18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68">
    <w:name w:val="Подпись к таблице (6)_"/>
    <w:link w:val="69"/>
    <w:uiPriority w:val="99"/>
    <w:locked/>
    <w:rsid w:val="002F617A"/>
    <w:rPr>
      <w:rFonts w:ascii="Arial" w:hAnsi="Arial" w:cs="Arial"/>
      <w:b/>
      <w:bCs/>
      <w:spacing w:val="30"/>
      <w:sz w:val="31"/>
      <w:szCs w:val="31"/>
      <w:shd w:val="clear" w:color="auto" w:fill="FFFFFF"/>
    </w:rPr>
  </w:style>
  <w:style w:type="paragraph" w:customStyle="1" w:styleId="69">
    <w:name w:val="Подпись к таблице (6)"/>
    <w:basedOn w:val="a2"/>
    <w:link w:val="68"/>
    <w:uiPriority w:val="99"/>
    <w:rsid w:val="002F617A"/>
    <w:pPr>
      <w:widowControl w:val="0"/>
      <w:shd w:val="clear" w:color="auto" w:fill="FFFFFF"/>
      <w:spacing w:after="0" w:line="240" w:lineRule="atLeast"/>
      <w:jc w:val="both"/>
    </w:pPr>
    <w:rPr>
      <w:rFonts w:cs="Arial"/>
      <w:b/>
      <w:bCs/>
      <w:spacing w:val="30"/>
      <w:sz w:val="31"/>
      <w:szCs w:val="31"/>
      <w:lang w:eastAsia="ru-RU"/>
    </w:rPr>
  </w:style>
  <w:style w:type="character" w:customStyle="1" w:styleId="77">
    <w:name w:val="Подпись к таблице (7)_"/>
    <w:link w:val="78"/>
    <w:uiPriority w:val="99"/>
    <w:locked/>
    <w:rsid w:val="002F617A"/>
    <w:rPr>
      <w:rFonts w:ascii="Arial" w:hAnsi="Arial" w:cs="Arial"/>
      <w:spacing w:val="-20"/>
      <w:sz w:val="14"/>
      <w:szCs w:val="14"/>
      <w:shd w:val="clear" w:color="auto" w:fill="FFFFFF"/>
    </w:rPr>
  </w:style>
  <w:style w:type="paragraph" w:customStyle="1" w:styleId="78">
    <w:name w:val="Подпись к таблице (7)"/>
    <w:basedOn w:val="a2"/>
    <w:link w:val="77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pacing w:val="-20"/>
      <w:sz w:val="14"/>
      <w:szCs w:val="14"/>
      <w:lang w:eastAsia="ru-RU"/>
    </w:rPr>
  </w:style>
  <w:style w:type="character" w:customStyle="1" w:styleId="86">
    <w:name w:val="Подпись к таблице (8)_"/>
    <w:link w:val="87"/>
    <w:uiPriority w:val="99"/>
    <w:locked/>
    <w:rsid w:val="002F617A"/>
    <w:rPr>
      <w:rFonts w:ascii="Arial" w:hAnsi="Arial" w:cs="Arial"/>
      <w:sz w:val="16"/>
      <w:szCs w:val="16"/>
      <w:shd w:val="clear" w:color="auto" w:fill="FFFFFF"/>
    </w:rPr>
  </w:style>
  <w:style w:type="paragraph" w:customStyle="1" w:styleId="87">
    <w:name w:val="Подпись к таблице (8)"/>
    <w:basedOn w:val="a2"/>
    <w:link w:val="86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z w:val="16"/>
      <w:szCs w:val="16"/>
      <w:lang w:eastAsia="ru-RU"/>
    </w:rPr>
  </w:style>
  <w:style w:type="character" w:customStyle="1" w:styleId="96">
    <w:name w:val="Подпись к таблице (9)_"/>
    <w:link w:val="97"/>
    <w:uiPriority w:val="99"/>
    <w:locked/>
    <w:rsid w:val="002F617A"/>
    <w:rPr>
      <w:rFonts w:ascii="Bookman Old Style" w:hAnsi="Bookman Old Style" w:cs="Bookman Old Style"/>
      <w:b/>
      <w:bCs/>
      <w:sz w:val="12"/>
      <w:szCs w:val="12"/>
      <w:shd w:val="clear" w:color="auto" w:fill="FFFFFF"/>
    </w:rPr>
  </w:style>
  <w:style w:type="paragraph" w:customStyle="1" w:styleId="97">
    <w:name w:val="Подпись к таблице (9)"/>
    <w:basedOn w:val="a2"/>
    <w:link w:val="96"/>
    <w:uiPriority w:val="99"/>
    <w:rsid w:val="002F617A"/>
    <w:pPr>
      <w:widowControl w:val="0"/>
      <w:shd w:val="clear" w:color="auto" w:fill="FFFFFF"/>
      <w:spacing w:before="60" w:after="0" w:line="240" w:lineRule="atLeast"/>
      <w:jc w:val="both"/>
    </w:pPr>
    <w:rPr>
      <w:rFonts w:ascii="Bookman Old Style" w:hAnsi="Bookman Old Style" w:cs="Bookman Old Style"/>
      <w:b/>
      <w:bCs/>
      <w:sz w:val="12"/>
      <w:szCs w:val="12"/>
      <w:lang w:eastAsia="ru-RU"/>
    </w:rPr>
  </w:style>
  <w:style w:type="character" w:customStyle="1" w:styleId="103">
    <w:name w:val="Подпись к таблице (10)_"/>
    <w:uiPriority w:val="99"/>
    <w:rsid w:val="002F617A"/>
    <w:rPr>
      <w:rFonts w:ascii="Bookman Old Style" w:hAnsi="Bookman Old Style" w:cs="Bookman Old Style"/>
      <w:b/>
      <w:bCs/>
      <w:sz w:val="13"/>
      <w:szCs w:val="13"/>
      <w:u w:val="none"/>
    </w:rPr>
  </w:style>
  <w:style w:type="character" w:customStyle="1" w:styleId="104">
    <w:name w:val="Подпись к таблице (10)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370">
    <w:name w:val="Основной текст (37)_"/>
    <w:link w:val="371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371">
    <w:name w:val="Основной текст (37)"/>
    <w:basedOn w:val="a2"/>
    <w:link w:val="370"/>
    <w:uiPriority w:val="99"/>
    <w:rsid w:val="002F617A"/>
    <w:pPr>
      <w:widowControl w:val="0"/>
      <w:shd w:val="clear" w:color="auto" w:fill="FFFFFF"/>
      <w:spacing w:before="540" w:after="540" w:line="240" w:lineRule="atLeast"/>
      <w:ind w:firstLine="600"/>
      <w:jc w:val="both"/>
    </w:pPr>
    <w:rPr>
      <w:rFonts w:cs="Arial"/>
      <w:b/>
      <w:bCs/>
      <w:sz w:val="16"/>
      <w:szCs w:val="16"/>
      <w:lang w:eastAsia="ru-RU"/>
    </w:rPr>
  </w:style>
  <w:style w:type="character" w:customStyle="1" w:styleId="40Exact">
    <w:name w:val="Основной текст (40) Exact"/>
    <w:link w:val="400"/>
    <w:uiPriority w:val="99"/>
    <w:locked/>
    <w:rsid w:val="002F617A"/>
    <w:rPr>
      <w:rFonts w:ascii="Franklin Gothic Heavy" w:hAnsi="Franklin Gothic Heavy" w:cs="Franklin Gothic Heavy"/>
      <w:sz w:val="43"/>
      <w:szCs w:val="43"/>
      <w:shd w:val="clear" w:color="auto" w:fill="FFFFFF"/>
    </w:rPr>
  </w:style>
  <w:style w:type="paragraph" w:customStyle="1" w:styleId="400">
    <w:name w:val="Основной текст (40)"/>
    <w:basedOn w:val="a2"/>
    <w:link w:val="40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Franklin Gothic Heavy" w:hAnsi="Franklin Gothic Heavy" w:cs="Franklin Gothic Heavy"/>
      <w:sz w:val="43"/>
      <w:szCs w:val="43"/>
      <w:lang w:eastAsia="ru-RU"/>
    </w:rPr>
  </w:style>
  <w:style w:type="character" w:customStyle="1" w:styleId="321">
    <w:name w:val="Основной текст (32)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10Exact0">
    <w:name w:val="Основной текст (10) Exact"/>
    <w:uiPriority w:val="99"/>
    <w:rsid w:val="002F617A"/>
    <w:rPr>
      <w:rFonts w:ascii="Arial" w:hAnsi="Arial" w:cs="Arial"/>
      <w:i/>
      <w:iCs/>
      <w:spacing w:val="-27"/>
      <w:sz w:val="20"/>
      <w:szCs w:val="20"/>
      <w:u w:val="none"/>
    </w:rPr>
  </w:style>
  <w:style w:type="character" w:customStyle="1" w:styleId="108pt">
    <w:name w:val="Основной текст (10) + 8 pt"/>
    <w:aliases w:val="Интервал 0 pt Exact4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41Exact">
    <w:name w:val="Основной текст (41) Exact"/>
    <w:uiPriority w:val="99"/>
    <w:rsid w:val="002F617A"/>
    <w:rPr>
      <w:rFonts w:ascii="Arial" w:hAnsi="Arial" w:cs="Arial"/>
      <w:i/>
      <w:iCs/>
      <w:spacing w:val="9"/>
      <w:sz w:val="11"/>
      <w:szCs w:val="11"/>
      <w:u w:val="none"/>
      <w:lang w:val="en-US"/>
    </w:rPr>
  </w:style>
  <w:style w:type="character" w:customStyle="1" w:styleId="42Exact">
    <w:name w:val="Основной текст (42) Exact"/>
    <w:link w:val="420"/>
    <w:uiPriority w:val="99"/>
    <w:locked/>
    <w:rsid w:val="002F617A"/>
    <w:rPr>
      <w:rFonts w:ascii="Gungsuh" w:eastAsia="Gungsuh" w:hAnsi="Gungsuh" w:cs="Gungsuh"/>
      <w:i/>
      <w:iCs/>
      <w:spacing w:val="8"/>
      <w:sz w:val="9"/>
      <w:szCs w:val="9"/>
      <w:shd w:val="clear" w:color="auto" w:fill="FFFFFF"/>
      <w:lang w:val="en-US"/>
    </w:rPr>
  </w:style>
  <w:style w:type="paragraph" w:customStyle="1" w:styleId="420">
    <w:name w:val="Основной текст (42)"/>
    <w:basedOn w:val="a2"/>
    <w:link w:val="42Exact"/>
    <w:uiPriority w:val="99"/>
    <w:rsid w:val="002F617A"/>
    <w:pPr>
      <w:widowControl w:val="0"/>
      <w:shd w:val="clear" w:color="auto" w:fill="FFFFFF"/>
      <w:spacing w:before="600" w:after="360" w:line="240" w:lineRule="atLeast"/>
    </w:pPr>
    <w:rPr>
      <w:rFonts w:ascii="Gungsuh" w:eastAsia="Gungsuh" w:hAnsi="Gungsuh" w:cs="Gungsuh"/>
      <w:i/>
      <w:iCs/>
      <w:spacing w:val="8"/>
      <w:sz w:val="9"/>
      <w:szCs w:val="9"/>
      <w:lang w:val="en-US" w:eastAsia="ru-RU"/>
    </w:rPr>
  </w:style>
  <w:style w:type="character" w:customStyle="1" w:styleId="417pt">
    <w:name w:val="Основной текст (41) + 7 pt"/>
    <w:aliases w:val="Полужирный15,Не курсив,Интервал 0 pt Exact3"/>
    <w:uiPriority w:val="99"/>
    <w:rsid w:val="002F617A"/>
    <w:rPr>
      <w:rFonts w:ascii="Arial" w:hAnsi="Arial" w:cs="Arial"/>
      <w:b/>
      <w:bCs/>
      <w:i/>
      <w:iCs/>
      <w:spacing w:val="7"/>
      <w:sz w:val="14"/>
      <w:szCs w:val="14"/>
      <w:shd w:val="clear" w:color="auto" w:fill="FFFFFF"/>
      <w:lang w:val="en-US"/>
    </w:rPr>
  </w:style>
  <w:style w:type="character" w:customStyle="1" w:styleId="410">
    <w:name w:val="Основной текст (41)_"/>
    <w:link w:val="411"/>
    <w:uiPriority w:val="99"/>
    <w:locked/>
    <w:rsid w:val="002F617A"/>
    <w:rPr>
      <w:rFonts w:ascii="Arial" w:hAnsi="Arial" w:cs="Arial"/>
      <w:i/>
      <w:iCs/>
      <w:sz w:val="11"/>
      <w:szCs w:val="11"/>
      <w:shd w:val="clear" w:color="auto" w:fill="FFFFFF"/>
      <w:lang w:val="en-US"/>
    </w:rPr>
  </w:style>
  <w:style w:type="paragraph" w:customStyle="1" w:styleId="411">
    <w:name w:val="Основной текст (41)"/>
    <w:basedOn w:val="a2"/>
    <w:link w:val="410"/>
    <w:uiPriority w:val="99"/>
    <w:rsid w:val="002F617A"/>
    <w:pPr>
      <w:widowControl w:val="0"/>
      <w:shd w:val="clear" w:color="auto" w:fill="FFFFFF"/>
      <w:spacing w:before="360" w:after="600" w:line="240" w:lineRule="atLeast"/>
    </w:pPr>
    <w:rPr>
      <w:rFonts w:cs="Arial"/>
      <w:i/>
      <w:iCs/>
      <w:sz w:val="11"/>
      <w:szCs w:val="11"/>
      <w:lang w:val="en-US" w:eastAsia="ru-RU"/>
    </w:rPr>
  </w:style>
  <w:style w:type="character" w:customStyle="1" w:styleId="417">
    <w:name w:val="Основной текст (41) + 7"/>
    <w:aliases w:val="5 pt17,Полужирный14,Не курсив2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430">
    <w:name w:val="Основной текст (43)_"/>
    <w:link w:val="431"/>
    <w:uiPriority w:val="99"/>
    <w:locked/>
    <w:rsid w:val="002F617A"/>
    <w:rPr>
      <w:rFonts w:ascii="Bookman Old Style" w:hAnsi="Bookman Old Style" w:cs="Bookman Old Style"/>
      <w:spacing w:val="-10"/>
      <w:sz w:val="12"/>
      <w:szCs w:val="12"/>
      <w:shd w:val="clear" w:color="auto" w:fill="FFFFFF"/>
      <w:lang w:val="en-US"/>
    </w:rPr>
  </w:style>
  <w:style w:type="paragraph" w:customStyle="1" w:styleId="431">
    <w:name w:val="Основной текст (43)"/>
    <w:basedOn w:val="a2"/>
    <w:link w:val="4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spacing w:val="-10"/>
      <w:sz w:val="12"/>
      <w:szCs w:val="12"/>
      <w:lang w:val="en-US" w:eastAsia="ru-RU"/>
    </w:rPr>
  </w:style>
  <w:style w:type="character" w:customStyle="1" w:styleId="44Exact">
    <w:name w:val="Основной текст (44) Exact"/>
    <w:link w:val="440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</w:rPr>
  </w:style>
  <w:style w:type="paragraph" w:customStyle="1" w:styleId="440">
    <w:name w:val="Основной текст (44)"/>
    <w:basedOn w:val="a2"/>
    <w:link w:val="44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i/>
      <w:iCs/>
      <w:sz w:val="16"/>
      <w:szCs w:val="16"/>
      <w:lang w:eastAsia="ru-RU"/>
    </w:rPr>
  </w:style>
  <w:style w:type="character" w:customStyle="1" w:styleId="FranklinGothicHeavy4">
    <w:name w:val="Основной текст + Franklin Gothic Heavy4"/>
    <w:aliases w:val="10 pt5,Курсив11"/>
    <w:uiPriority w:val="99"/>
    <w:rsid w:val="002F617A"/>
    <w:rPr>
      <w:rFonts w:ascii="Franklin Gothic Heavy" w:eastAsia="Times New Roman" w:hAnsi="Franklin Gothic Heavy" w:cs="Franklin Gothic Heavy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a">
    <w:name w:val="Основной текст + 5"/>
    <w:aliases w:val="5 pt16,Курсив1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122">
    <w:name w:val="Основной текст (12)_"/>
    <w:link w:val="123"/>
    <w:uiPriority w:val="99"/>
    <w:locked/>
    <w:rsid w:val="002F617A"/>
    <w:rPr>
      <w:rFonts w:ascii="Tahoma" w:hAnsi="Tahoma" w:cs="Tahoma"/>
      <w:spacing w:val="20"/>
      <w:sz w:val="16"/>
      <w:szCs w:val="16"/>
      <w:shd w:val="clear" w:color="auto" w:fill="FFFFFF"/>
    </w:rPr>
  </w:style>
  <w:style w:type="paragraph" w:customStyle="1" w:styleId="123">
    <w:name w:val="Основной текст (12)"/>
    <w:basedOn w:val="a2"/>
    <w:link w:val="12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Tahoma" w:hAnsi="Tahoma" w:cs="Tahoma"/>
      <w:spacing w:val="20"/>
      <w:sz w:val="16"/>
      <w:szCs w:val="16"/>
      <w:lang w:eastAsia="ru-RU"/>
    </w:rPr>
  </w:style>
  <w:style w:type="character" w:customStyle="1" w:styleId="12Arial">
    <w:name w:val="Основной текст (12) + Arial"/>
    <w:aliases w:val="52,5 pt15,Курсив9,Интервал 0 pt5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12Arial3">
    <w:name w:val="Основной текст (12) + Arial3"/>
    <w:aliases w:val="71,5 pt14,Полужирный13,Интервал 0 pt4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20">
    <w:name w:val="Основной текст + 72"/>
    <w:aliases w:val="5 pt13,Полужирный1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BookmanOldStyle6">
    <w:name w:val="Основной текст + Bookman Old Style6"/>
    <w:aliases w:val="10 pt4,Полужирный11,Курсив8,Интервал 1 pt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en-US"/>
    </w:rPr>
  </w:style>
  <w:style w:type="character" w:customStyle="1" w:styleId="12Arial2">
    <w:name w:val="Основной текст (12) + Arial2"/>
    <w:aliases w:val="7 pt2,Полужирный10,Интервал 0 pt Exact2"/>
    <w:uiPriority w:val="99"/>
    <w:rsid w:val="002F617A"/>
    <w:rPr>
      <w:rFonts w:ascii="Arial" w:hAnsi="Arial" w:cs="Arial"/>
      <w:b/>
      <w:bCs/>
      <w:color w:val="000000"/>
      <w:spacing w:val="7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12Arial1">
    <w:name w:val="Основной текст (12) + Arial1"/>
    <w:aliases w:val="51,5 pt12,Курсив7,Интервал 0 pt Exact1"/>
    <w:uiPriority w:val="99"/>
    <w:rsid w:val="002F617A"/>
    <w:rPr>
      <w:rFonts w:ascii="Arial" w:hAnsi="Arial" w:cs="Arial"/>
      <w:i/>
      <w:iCs/>
      <w:color w:val="000000"/>
      <w:spacing w:val="9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329pt1">
    <w:name w:val="Основной текст (32) + 9 pt1"/>
    <w:aliases w:val="Интервал 1 pt Exact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5Exact">
    <w:name w:val="Основной текст (45) Exact"/>
    <w:link w:val="450"/>
    <w:uiPriority w:val="99"/>
    <w:locked/>
    <w:rsid w:val="002F617A"/>
    <w:rPr>
      <w:rFonts w:ascii="Bookman Old Style" w:hAnsi="Bookman Old Style" w:cs="Bookman Old Style"/>
      <w:i/>
      <w:iCs/>
      <w:spacing w:val="14"/>
      <w:sz w:val="11"/>
      <w:szCs w:val="11"/>
      <w:shd w:val="clear" w:color="auto" w:fill="FFFFFF"/>
      <w:lang w:val="en-US"/>
    </w:rPr>
  </w:style>
  <w:style w:type="paragraph" w:customStyle="1" w:styleId="450">
    <w:name w:val="Основной текст (45)"/>
    <w:basedOn w:val="a2"/>
    <w:link w:val="45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i/>
      <w:iCs/>
      <w:spacing w:val="14"/>
      <w:sz w:val="11"/>
      <w:szCs w:val="11"/>
      <w:lang w:val="en-US" w:eastAsia="ru-RU"/>
    </w:rPr>
  </w:style>
  <w:style w:type="character" w:customStyle="1" w:styleId="BookmanOldStyle5">
    <w:name w:val="Основной текст + Bookman Old Style5"/>
    <w:aliases w:val="9 pt3,Полужирный9,Курсив6,Интервал 1 pt Exact1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shd w:val="clear" w:color="auto" w:fill="FFFFFF"/>
    </w:rPr>
  </w:style>
  <w:style w:type="character" w:customStyle="1" w:styleId="13pt">
    <w:name w:val="Основной текст + 13 pt"/>
    <w:aliases w:val="Полужирный8,Интервал 1 pt5"/>
    <w:uiPriority w:val="99"/>
    <w:rsid w:val="002F617A"/>
    <w:rPr>
      <w:rFonts w:ascii="Arial" w:eastAsia="Times New Roman" w:hAnsi="Arial" w:cs="Arial"/>
      <w:b/>
      <w:bCs/>
      <w:color w:val="000000"/>
      <w:spacing w:val="30"/>
      <w:w w:val="100"/>
      <w:position w:val="0"/>
      <w:sz w:val="26"/>
      <w:szCs w:val="26"/>
      <w:shd w:val="clear" w:color="auto" w:fill="FFFFFF"/>
      <w:lang w:val="ru-RU"/>
    </w:rPr>
  </w:style>
  <w:style w:type="character" w:customStyle="1" w:styleId="124">
    <w:name w:val="Основной текст + 12"/>
    <w:aliases w:val="5 pt11,Полужирный7,Интервал 2 pt2"/>
    <w:uiPriority w:val="99"/>
    <w:rsid w:val="002F617A"/>
    <w:rPr>
      <w:rFonts w:ascii="Arial" w:eastAsia="Times New Roman" w:hAnsi="Arial" w:cs="Arial"/>
      <w:b/>
      <w:bCs/>
      <w:color w:val="000000"/>
      <w:spacing w:val="4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32Arial">
    <w:name w:val="Основной текст (32) + Arial"/>
    <w:aliases w:val="111,5 pt10,Не полужирный7,Не курсив1,Основной текст + Arial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460">
    <w:name w:val="Основной текст (46)_"/>
    <w:uiPriority w:val="99"/>
    <w:rsid w:val="002F617A"/>
    <w:rPr>
      <w:rFonts w:ascii="Franklin Gothic Heavy" w:hAnsi="Franklin Gothic Heavy" w:cs="Franklin Gothic Heavy"/>
      <w:spacing w:val="-20"/>
      <w:sz w:val="39"/>
      <w:szCs w:val="39"/>
      <w:u w:val="none"/>
      <w:lang w:val="en-US"/>
    </w:rPr>
  </w:style>
  <w:style w:type="character" w:customStyle="1" w:styleId="46BookmanOldStyle">
    <w:name w:val="Основной текст (46) + Bookman Old Style"/>
    <w:aliases w:val="18,5 pt9,Полужирный6,Курсив5,Интервал 1 pt4,Масштаб 20%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20"/>
      <w:w w:val="20"/>
      <w:position w:val="0"/>
      <w:sz w:val="37"/>
      <w:szCs w:val="37"/>
      <w:u w:val="none"/>
      <w:lang w:val="en-US"/>
    </w:rPr>
  </w:style>
  <w:style w:type="character" w:customStyle="1" w:styleId="461">
    <w:name w:val="Основной текст (46)"/>
    <w:uiPriority w:val="99"/>
    <w:rsid w:val="002F617A"/>
    <w:rPr>
      <w:rFonts w:ascii="Franklin Gothic Heavy" w:hAnsi="Franklin Gothic Heavy" w:cs="Franklin Gothic Heavy"/>
      <w:color w:val="000000"/>
      <w:spacing w:val="-20"/>
      <w:w w:val="100"/>
      <w:position w:val="0"/>
      <w:sz w:val="39"/>
      <w:szCs w:val="39"/>
      <w:u w:val="none"/>
      <w:lang w:val="en-US"/>
    </w:rPr>
  </w:style>
  <w:style w:type="character" w:customStyle="1" w:styleId="59pt">
    <w:name w:val="Основной текст (5) + 9 pt"/>
    <w:aliases w:val="Не полужирный6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70">
    <w:name w:val="Основной текст (47)_"/>
    <w:uiPriority w:val="99"/>
    <w:rsid w:val="002F617A"/>
    <w:rPr>
      <w:rFonts w:ascii="Calibri" w:hAnsi="Calibri" w:cs="Calibri"/>
      <w:sz w:val="19"/>
      <w:szCs w:val="19"/>
      <w:u w:val="none"/>
    </w:rPr>
  </w:style>
  <w:style w:type="character" w:customStyle="1" w:styleId="471">
    <w:name w:val="Основной текст (47)"/>
    <w:uiPriority w:val="99"/>
    <w:rsid w:val="002F617A"/>
    <w:rPr>
      <w:rFonts w:ascii="Calibri" w:hAnsi="Calibri" w:cs="Calibri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5FranklinGothicMediumCond">
    <w:name w:val="Основной текст (5) + Franklin Gothic Medium Cond"/>
    <w:aliases w:val="10 pt3,Не полужирный5,Интервал 0 pt3"/>
    <w:uiPriority w:val="99"/>
    <w:rsid w:val="002F617A"/>
    <w:rPr>
      <w:rFonts w:ascii="Franklin Gothic Medium Cond" w:hAnsi="Franklin Gothic Medium Cond" w:cs="Franklin Gothic Medium Cond"/>
      <w:b/>
      <w:bCs/>
      <w:color w:val="000000"/>
      <w:spacing w:val="-1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Calibri">
    <w:name w:val="Основной текст (5) + Calibri"/>
    <w:aliases w:val="10 pt2,Не полужирный4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11">
    <w:name w:val="Основной текст (5) + 11"/>
    <w:aliases w:val="5 pt8,Не полужирный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5Gungsuh">
    <w:name w:val="Основной текст (5) + Gungsuh"/>
    <w:aliases w:val="9 pt2,Не полужирный2,Курсив4"/>
    <w:uiPriority w:val="99"/>
    <w:rsid w:val="002F617A"/>
    <w:rPr>
      <w:rFonts w:ascii="Gungsuh" w:eastAsia="Gungsuh" w:hAnsi="Gungsuh" w:cs="Gungsuh"/>
      <w:b/>
      <w:bCs/>
      <w:i/>
      <w:iCs/>
      <w:strike/>
      <w:color w:val="000000"/>
      <w:spacing w:val="0"/>
      <w:w w:val="100"/>
      <w:position w:val="0"/>
      <w:sz w:val="18"/>
      <w:szCs w:val="18"/>
      <w:shd w:val="clear" w:color="auto" w:fill="FFFFFF"/>
    </w:rPr>
  </w:style>
  <w:style w:type="character" w:customStyle="1" w:styleId="2110">
    <w:name w:val="Подпись к картинке (2) + 11"/>
    <w:aliases w:val="5 pt7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0">
    <w:name w:val="Основной текст (48)_"/>
    <w:link w:val="481"/>
    <w:uiPriority w:val="99"/>
    <w:locked/>
    <w:rsid w:val="002F617A"/>
    <w:rPr>
      <w:rFonts w:ascii="Arial" w:hAnsi="Arial" w:cs="Arial"/>
      <w:b/>
      <w:bCs/>
      <w:sz w:val="11"/>
      <w:szCs w:val="11"/>
      <w:shd w:val="clear" w:color="auto" w:fill="FFFFFF"/>
    </w:rPr>
  </w:style>
  <w:style w:type="paragraph" w:customStyle="1" w:styleId="481">
    <w:name w:val="Основной текст (48)"/>
    <w:basedOn w:val="a2"/>
    <w:link w:val="480"/>
    <w:uiPriority w:val="99"/>
    <w:rsid w:val="002F617A"/>
    <w:pPr>
      <w:widowControl w:val="0"/>
      <w:shd w:val="clear" w:color="auto" w:fill="FFFFFF"/>
      <w:spacing w:after="0" w:line="178" w:lineRule="exact"/>
    </w:pPr>
    <w:rPr>
      <w:rFonts w:cs="Arial"/>
      <w:b/>
      <w:bCs/>
      <w:sz w:val="11"/>
      <w:szCs w:val="11"/>
      <w:lang w:eastAsia="ru-RU"/>
    </w:rPr>
  </w:style>
  <w:style w:type="character" w:customStyle="1" w:styleId="380">
    <w:name w:val="Основной текст (38)_"/>
    <w:link w:val="381"/>
    <w:uiPriority w:val="99"/>
    <w:locked/>
    <w:rsid w:val="002F617A"/>
    <w:rPr>
      <w:rFonts w:ascii="Bookman Old Style" w:hAnsi="Bookman Old Style" w:cs="Bookman Old Style"/>
      <w:b/>
      <w:bCs/>
      <w:sz w:val="13"/>
      <w:szCs w:val="13"/>
      <w:shd w:val="clear" w:color="auto" w:fill="FFFFFF"/>
    </w:rPr>
  </w:style>
  <w:style w:type="paragraph" w:customStyle="1" w:styleId="381">
    <w:name w:val="Основной текст (38)"/>
    <w:basedOn w:val="a2"/>
    <w:link w:val="38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z w:val="13"/>
      <w:szCs w:val="13"/>
      <w:lang w:eastAsia="ru-RU"/>
    </w:rPr>
  </w:style>
  <w:style w:type="character" w:customStyle="1" w:styleId="Tahoma">
    <w:name w:val="Основной текст + Tahoma"/>
    <w:aliases w:val="81,5 pt6"/>
    <w:uiPriority w:val="99"/>
    <w:rsid w:val="002F617A"/>
    <w:rPr>
      <w:rFonts w:ascii="Tahoma" w:eastAsia="Times New Roman" w:hAnsi="Tahoma" w:cs="Tahoma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BookmanOldStyle4">
    <w:name w:val="Основной текст + Bookman Old Style4"/>
    <w:aliases w:val="4 pt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490">
    <w:name w:val="Основной текст (49)_"/>
    <w:uiPriority w:val="99"/>
    <w:rsid w:val="002F617A"/>
    <w:rPr>
      <w:rFonts w:ascii="Candara" w:hAnsi="Candara" w:cs="Candara"/>
      <w:b/>
      <w:bCs/>
      <w:spacing w:val="-20"/>
      <w:sz w:val="15"/>
      <w:szCs w:val="15"/>
      <w:u w:val="none"/>
    </w:rPr>
  </w:style>
  <w:style w:type="character" w:customStyle="1" w:styleId="49Calibri">
    <w:name w:val="Основной текст (49) + Calibri"/>
    <w:aliases w:val="9 pt1,Не полужирный1,Интервал 0 pt2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491">
    <w:name w:val="Основной текст (49)"/>
    <w:uiPriority w:val="99"/>
    <w:rsid w:val="002F617A"/>
    <w:rPr>
      <w:rFonts w:ascii="Candara" w:hAnsi="Candara" w:cs="Candara"/>
      <w:b/>
      <w:bCs/>
      <w:color w:val="000000"/>
      <w:spacing w:val="-20"/>
      <w:w w:val="100"/>
      <w:position w:val="0"/>
      <w:sz w:val="15"/>
      <w:szCs w:val="15"/>
      <w:u w:val="none"/>
    </w:rPr>
  </w:style>
  <w:style w:type="character" w:customStyle="1" w:styleId="3c">
    <w:name w:val="Заголовок №3_"/>
    <w:link w:val="3d"/>
    <w:uiPriority w:val="99"/>
    <w:locked/>
    <w:rsid w:val="002F617A"/>
    <w:rPr>
      <w:rFonts w:ascii="Arial" w:hAnsi="Arial" w:cs="Arial"/>
      <w:b/>
      <w:bCs/>
      <w:shd w:val="clear" w:color="auto" w:fill="FFFFFF"/>
    </w:rPr>
  </w:style>
  <w:style w:type="paragraph" w:customStyle="1" w:styleId="3d">
    <w:name w:val="Заголовок №3"/>
    <w:basedOn w:val="a2"/>
    <w:link w:val="3c"/>
    <w:uiPriority w:val="99"/>
    <w:rsid w:val="002F617A"/>
    <w:pPr>
      <w:widowControl w:val="0"/>
      <w:shd w:val="clear" w:color="auto" w:fill="FFFFFF"/>
      <w:spacing w:before="660" w:after="180" w:line="336" w:lineRule="exact"/>
      <w:ind w:hanging="920"/>
      <w:outlineLvl w:val="2"/>
    </w:pPr>
    <w:rPr>
      <w:rFonts w:cs="Arial"/>
      <w:b/>
      <w:bCs/>
      <w:sz w:val="20"/>
      <w:szCs w:val="20"/>
      <w:lang w:eastAsia="ru-RU"/>
    </w:rPr>
  </w:style>
  <w:style w:type="character" w:customStyle="1" w:styleId="4100">
    <w:name w:val="Основной текст (4) + 10"/>
    <w:aliases w:val="5 pt5,Интервал 0 pt1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BookmanOldStyle1">
    <w:name w:val="Подпись к картинке + Bookman Old Style"/>
    <w:aliases w:val="8 pt2,Интервал 1 pt3"/>
    <w:uiPriority w:val="99"/>
    <w:rsid w:val="002F617A"/>
    <w:rPr>
      <w:rFonts w:ascii="Bookman Old Style" w:hAnsi="Bookman Old Style" w:cs="Bookman Old Style"/>
      <w:b/>
      <w:bCs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a">
    <w:name w:val="Заголовок №4_"/>
    <w:link w:val="4b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b">
    <w:name w:val="Заголовок №4"/>
    <w:basedOn w:val="a2"/>
    <w:link w:val="4a"/>
    <w:uiPriority w:val="99"/>
    <w:rsid w:val="002F617A"/>
    <w:pPr>
      <w:widowControl w:val="0"/>
      <w:shd w:val="clear" w:color="auto" w:fill="FFFFFF"/>
      <w:spacing w:before="720" w:after="720" w:line="413" w:lineRule="exact"/>
      <w:ind w:firstLine="580"/>
      <w:jc w:val="both"/>
      <w:outlineLvl w:val="3"/>
    </w:pPr>
    <w:rPr>
      <w:rFonts w:cs="Arial"/>
      <w:sz w:val="23"/>
      <w:szCs w:val="23"/>
      <w:lang w:eastAsia="ru-RU"/>
    </w:rPr>
  </w:style>
  <w:style w:type="character" w:customStyle="1" w:styleId="810">
    <w:name w:val="Основной текст + 81"/>
    <w:aliases w:val="5 pt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0pt">
    <w:name w:val="Заголовок №3 + Интервал 0 pt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hd w:val="clear" w:color="auto" w:fill="FFFFFF"/>
      <w:lang w:val="ru-RU"/>
    </w:rPr>
  </w:style>
  <w:style w:type="character" w:customStyle="1" w:styleId="BookmanOldStyle3">
    <w:name w:val="Основной текст + Bookman Old Style3"/>
    <w:aliases w:val="91,5 pt3,Полужирный5,Курсив3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CenturyGothic">
    <w:name w:val="Основной текст + Century Gothic"/>
    <w:aliases w:val="4 pt1"/>
    <w:uiPriority w:val="99"/>
    <w:rsid w:val="002F617A"/>
    <w:rPr>
      <w:rFonts w:ascii="Century Gothic" w:eastAsia="Times New Roman" w:hAnsi="Century Gothic" w:cs="Century Gothic"/>
      <w:color w:val="000000"/>
      <w:spacing w:val="0"/>
      <w:w w:val="100"/>
      <w:position w:val="0"/>
      <w:sz w:val="8"/>
      <w:szCs w:val="8"/>
      <w:shd w:val="clear" w:color="auto" w:fill="FFFFFF"/>
      <w:lang w:val="en-US"/>
    </w:rPr>
  </w:style>
  <w:style w:type="character" w:customStyle="1" w:styleId="BookmanOldStyle2">
    <w:name w:val="Основной текст + Bookman Old Style2"/>
    <w:aliases w:val="7 pt1,Интервал -1 pt"/>
    <w:uiPriority w:val="99"/>
    <w:rsid w:val="002F617A"/>
    <w:rPr>
      <w:rFonts w:ascii="Bookman Old Style" w:eastAsia="Times New Roman" w:hAnsi="Bookman Old Style" w:cs="Bookman Old Style"/>
      <w:color w:val="000000"/>
      <w:spacing w:val="-2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BookmanOldStyle12">
    <w:name w:val="Основной текст + Bookman Old Style1"/>
    <w:aliases w:val="18 pt,Полужирный4,Интервал 2 pt1"/>
    <w:uiPriority w:val="99"/>
    <w:rsid w:val="002F617A"/>
    <w:rPr>
      <w:rFonts w:ascii="Bookman Old Style" w:eastAsia="Times New Roman" w:hAnsi="Bookman Old Style" w:cs="Bookman Old Style"/>
      <w:b/>
      <w:bCs/>
      <w:color w:val="000000"/>
      <w:spacing w:val="40"/>
      <w:w w:val="100"/>
      <w:position w:val="0"/>
      <w:sz w:val="36"/>
      <w:szCs w:val="36"/>
      <w:shd w:val="clear" w:color="auto" w:fill="FFFFFF"/>
      <w:lang w:val="ru-RU"/>
    </w:rPr>
  </w:style>
  <w:style w:type="character" w:customStyle="1" w:styleId="8pt1">
    <w:name w:val="Основной текст + 8 pt1"/>
    <w:aliases w:val="Полужирный3,Интервал -1 pt1"/>
    <w:uiPriority w:val="99"/>
    <w:rsid w:val="002F617A"/>
    <w:rPr>
      <w:rFonts w:ascii="Arial" w:eastAsia="Times New Roman" w:hAnsi="Arial" w:cs="Arial"/>
      <w:b/>
      <w:bCs/>
      <w:color w:val="000000"/>
      <w:spacing w:val="-3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710">
    <w:name w:val="Основной текст + 71"/>
    <w:aliases w:val="5 pt2,Полужирный2,Курсив2,Интервал 3 pt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6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4pt">
    <w:name w:val="Основной текст + 4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FranklinGothicHeavy3">
    <w:name w:val="Основной текст + Franklin Gothic Heavy3"/>
    <w:aliases w:val="31,5 pt1,Интервал 1 pt2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63"/>
      <w:szCs w:val="63"/>
      <w:shd w:val="clear" w:color="auto" w:fill="FFFFFF"/>
      <w:lang w:val="ru-RU"/>
    </w:rPr>
  </w:style>
  <w:style w:type="character" w:customStyle="1" w:styleId="FranklinGothicHeavy2">
    <w:name w:val="Основной текст + Franklin Gothic Heavy2"/>
    <w:aliases w:val="8 pt1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CourierNew">
    <w:name w:val="Основной текст + Courier New"/>
    <w:aliases w:val="10 pt1,Полужирный1,Курсив1,Интервал 3 pt1"/>
    <w:uiPriority w:val="99"/>
    <w:rsid w:val="002F617A"/>
    <w:rPr>
      <w:rFonts w:ascii="Courier New" w:eastAsia="Times New Roman" w:hAnsi="Courier New" w:cs="Courier New"/>
      <w:b/>
      <w:bCs/>
      <w:i/>
      <w:iCs/>
      <w:color w:val="000000"/>
      <w:spacing w:val="6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FranklinGothicHeavy1">
    <w:name w:val="Основной текст + Franklin Gothic Heavy1"/>
    <w:aliases w:val="29 pt,Интервал 1 pt1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58"/>
      <w:szCs w:val="58"/>
      <w:shd w:val="clear" w:color="auto" w:fill="FFFFFF"/>
      <w:lang w:val="ru-RU"/>
    </w:rPr>
  </w:style>
  <w:style w:type="paragraph" w:styleId="aff4">
    <w:name w:val="No Spacing"/>
    <w:uiPriority w:val="1"/>
    <w:qFormat/>
    <w:rsid w:val="002F617A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customStyle="1" w:styleId="FontStyle43">
    <w:name w:val="Font Style43"/>
    <w:uiPriority w:val="99"/>
    <w:rsid w:val="002F617A"/>
    <w:rPr>
      <w:rFonts w:ascii="Times New Roman" w:hAnsi="Times New Roman" w:cs="Times New Roman"/>
      <w:sz w:val="20"/>
      <w:szCs w:val="20"/>
    </w:rPr>
  </w:style>
  <w:style w:type="paragraph" w:customStyle="1" w:styleId="1c">
    <w:name w:val="Знак Знак Знак1 Знак"/>
    <w:basedOn w:val="a2"/>
    <w:uiPriority w:val="99"/>
    <w:rsid w:val="002F617A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0">
    <w:name w:val="Многоуровневый список"/>
    <w:basedOn w:val="a2"/>
    <w:uiPriority w:val="99"/>
    <w:rsid w:val="002F617A"/>
    <w:pPr>
      <w:numPr>
        <w:numId w:val="5"/>
      </w:numPr>
      <w:spacing w:after="0" w:line="312" w:lineRule="auto"/>
      <w:jc w:val="both"/>
    </w:pPr>
    <w:rPr>
      <w:rFonts w:ascii="Times New Roman" w:hAnsi="Times New Roman"/>
      <w:sz w:val="28"/>
    </w:rPr>
  </w:style>
  <w:style w:type="paragraph" w:customStyle="1" w:styleId="ConsPlusNormal">
    <w:name w:val="ConsPlusNormal"/>
    <w:uiPriority w:val="99"/>
    <w:rsid w:val="002F617A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2e">
    <w:name w:val="Основной текст 2 Знак"/>
    <w:link w:val="2f"/>
    <w:uiPriority w:val="99"/>
    <w:semiHidden/>
    <w:rsid w:val="002F617A"/>
    <w:rPr>
      <w:sz w:val="22"/>
      <w:szCs w:val="22"/>
      <w:lang w:eastAsia="en-US"/>
    </w:rPr>
  </w:style>
  <w:style w:type="paragraph" w:styleId="2f">
    <w:name w:val="Body Text 2"/>
    <w:basedOn w:val="a2"/>
    <w:link w:val="2e"/>
    <w:uiPriority w:val="99"/>
    <w:semiHidden/>
    <w:rsid w:val="002F617A"/>
    <w:pPr>
      <w:spacing w:after="120" w:line="480" w:lineRule="auto"/>
    </w:pPr>
  </w:style>
  <w:style w:type="paragraph" w:styleId="2f0">
    <w:name w:val="Body Text Indent 2"/>
    <w:basedOn w:val="a2"/>
    <w:link w:val="212"/>
    <w:uiPriority w:val="99"/>
    <w:semiHidden/>
    <w:rsid w:val="002F617A"/>
    <w:pPr>
      <w:spacing w:after="120" w:line="480" w:lineRule="auto"/>
      <w:ind w:left="283"/>
    </w:pPr>
  </w:style>
  <w:style w:type="character" w:customStyle="1" w:styleId="212">
    <w:name w:val="Основной текст с отступом 2 Знак1"/>
    <w:link w:val="2f0"/>
    <w:uiPriority w:val="99"/>
    <w:semiHidden/>
    <w:locked/>
    <w:rsid w:val="002F617A"/>
    <w:rPr>
      <w:sz w:val="22"/>
      <w:szCs w:val="22"/>
      <w:lang w:eastAsia="en-US"/>
    </w:rPr>
  </w:style>
  <w:style w:type="character" w:customStyle="1" w:styleId="2f1">
    <w:name w:val="Основной текст с отступом 2 Знак"/>
    <w:uiPriority w:val="99"/>
    <w:semiHidden/>
    <w:rsid w:val="002F617A"/>
    <w:rPr>
      <w:sz w:val="22"/>
      <w:szCs w:val="22"/>
      <w:lang w:eastAsia="en-US"/>
    </w:rPr>
  </w:style>
  <w:style w:type="paragraph" w:customStyle="1" w:styleId="aff5">
    <w:name w:val="Название"/>
    <w:basedOn w:val="a2"/>
    <w:link w:val="aff6"/>
    <w:uiPriority w:val="10"/>
    <w:qFormat/>
    <w:locked/>
    <w:rsid w:val="002F617A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aff6">
    <w:name w:val="Название Знак"/>
    <w:link w:val="aff5"/>
    <w:uiPriority w:val="10"/>
    <w:rsid w:val="002F617A"/>
    <w:rPr>
      <w:rFonts w:ascii="Times New Roman" w:eastAsia="Times New Roman" w:hAnsi="Times New Roman"/>
      <w:b/>
      <w:sz w:val="28"/>
    </w:rPr>
  </w:style>
  <w:style w:type="character" w:styleId="aff7">
    <w:name w:val="Emphasis"/>
    <w:qFormat/>
    <w:locked/>
    <w:rsid w:val="002F617A"/>
    <w:rPr>
      <w:rFonts w:cs="Times New Roman"/>
      <w:i/>
      <w:iCs/>
    </w:rPr>
  </w:style>
  <w:style w:type="paragraph" w:styleId="aff8">
    <w:name w:val="Subtitle"/>
    <w:basedOn w:val="a2"/>
    <w:next w:val="a2"/>
    <w:link w:val="aff9"/>
    <w:uiPriority w:val="99"/>
    <w:qFormat/>
    <w:locked/>
    <w:rsid w:val="002F617A"/>
    <w:pPr>
      <w:spacing w:after="60" w:line="240" w:lineRule="auto"/>
      <w:jc w:val="center"/>
      <w:outlineLvl w:val="1"/>
    </w:pPr>
    <w:rPr>
      <w:rFonts w:ascii="Cambria" w:eastAsia="Times New Roman" w:hAnsi="Cambria"/>
      <w:szCs w:val="24"/>
      <w:lang w:val="en-US"/>
    </w:rPr>
  </w:style>
  <w:style w:type="character" w:customStyle="1" w:styleId="aff9">
    <w:name w:val="Подзаголовок Знак"/>
    <w:link w:val="aff8"/>
    <w:uiPriority w:val="99"/>
    <w:rsid w:val="002F617A"/>
    <w:rPr>
      <w:rFonts w:ascii="Cambria" w:eastAsia="Times New Roman" w:hAnsi="Cambria"/>
      <w:sz w:val="24"/>
      <w:szCs w:val="24"/>
      <w:lang w:val="en-US" w:eastAsia="en-US"/>
    </w:rPr>
  </w:style>
  <w:style w:type="character" w:styleId="affa">
    <w:name w:val="Strong"/>
    <w:uiPriority w:val="22"/>
    <w:qFormat/>
    <w:locked/>
    <w:rsid w:val="002F617A"/>
    <w:rPr>
      <w:rFonts w:cs="Times New Roman"/>
      <w:b/>
      <w:bCs/>
    </w:rPr>
  </w:style>
  <w:style w:type="paragraph" w:styleId="2f2">
    <w:name w:val="Quote"/>
    <w:basedOn w:val="a2"/>
    <w:next w:val="a2"/>
    <w:link w:val="2f3"/>
    <w:uiPriority w:val="29"/>
    <w:qFormat/>
    <w:rsid w:val="002F617A"/>
    <w:pPr>
      <w:spacing w:after="0" w:line="240" w:lineRule="auto"/>
    </w:pPr>
    <w:rPr>
      <w:i/>
      <w:szCs w:val="24"/>
      <w:lang w:val="en-US"/>
    </w:rPr>
  </w:style>
  <w:style w:type="character" w:customStyle="1" w:styleId="2f3">
    <w:name w:val="Цитата 2 Знак"/>
    <w:link w:val="2f2"/>
    <w:uiPriority w:val="29"/>
    <w:rsid w:val="002F617A"/>
    <w:rPr>
      <w:i/>
      <w:sz w:val="24"/>
      <w:szCs w:val="24"/>
      <w:lang w:val="en-US" w:eastAsia="en-US"/>
    </w:rPr>
  </w:style>
  <w:style w:type="paragraph" w:styleId="affb">
    <w:name w:val="Intense Quote"/>
    <w:basedOn w:val="a2"/>
    <w:next w:val="a2"/>
    <w:link w:val="affc"/>
    <w:uiPriority w:val="30"/>
    <w:qFormat/>
    <w:rsid w:val="002F617A"/>
    <w:pPr>
      <w:spacing w:after="0" w:line="240" w:lineRule="auto"/>
      <w:ind w:left="720" w:right="720"/>
    </w:pPr>
    <w:rPr>
      <w:b/>
      <w:i/>
      <w:lang w:val="en-US"/>
    </w:rPr>
  </w:style>
  <w:style w:type="character" w:customStyle="1" w:styleId="affc">
    <w:name w:val="Выделенная цитата Знак"/>
    <w:link w:val="affb"/>
    <w:uiPriority w:val="30"/>
    <w:rsid w:val="002F617A"/>
    <w:rPr>
      <w:b/>
      <w:i/>
      <w:sz w:val="24"/>
      <w:szCs w:val="22"/>
      <w:lang w:val="en-US" w:eastAsia="en-US"/>
    </w:rPr>
  </w:style>
  <w:style w:type="character" w:styleId="affd">
    <w:name w:val="Subtle Emphasis"/>
    <w:uiPriority w:val="19"/>
    <w:qFormat/>
    <w:rsid w:val="002F617A"/>
    <w:rPr>
      <w:rFonts w:cs="Times New Roman"/>
      <w:i/>
      <w:color w:val="5A5A5A"/>
    </w:rPr>
  </w:style>
  <w:style w:type="character" w:styleId="affe">
    <w:name w:val="Intense Emphasis"/>
    <w:uiPriority w:val="21"/>
    <w:qFormat/>
    <w:rsid w:val="002F617A"/>
    <w:rPr>
      <w:rFonts w:cs="Times New Roman"/>
      <w:b/>
      <w:i/>
      <w:sz w:val="24"/>
      <w:szCs w:val="24"/>
      <w:u w:val="single"/>
    </w:rPr>
  </w:style>
  <w:style w:type="character" w:styleId="afff">
    <w:name w:val="Subtle Reference"/>
    <w:uiPriority w:val="31"/>
    <w:qFormat/>
    <w:rsid w:val="002F617A"/>
    <w:rPr>
      <w:rFonts w:cs="Times New Roman"/>
      <w:sz w:val="24"/>
      <w:szCs w:val="24"/>
      <w:u w:val="single"/>
    </w:rPr>
  </w:style>
  <w:style w:type="character" w:styleId="afff0">
    <w:name w:val="Intense Reference"/>
    <w:uiPriority w:val="32"/>
    <w:qFormat/>
    <w:rsid w:val="002F617A"/>
    <w:rPr>
      <w:rFonts w:cs="Times New Roman"/>
      <w:b/>
      <w:sz w:val="24"/>
      <w:u w:val="single"/>
    </w:rPr>
  </w:style>
  <w:style w:type="character" w:styleId="afff1">
    <w:name w:val="Book Title"/>
    <w:uiPriority w:val="33"/>
    <w:qFormat/>
    <w:rsid w:val="002F617A"/>
    <w:rPr>
      <w:rFonts w:ascii="Cambria" w:hAnsi="Cambria" w:cs="Times New Roman"/>
      <w:b/>
      <w:i/>
      <w:sz w:val="24"/>
      <w:szCs w:val="24"/>
    </w:rPr>
  </w:style>
  <w:style w:type="paragraph" w:customStyle="1" w:styleId="xl140">
    <w:name w:val="xl14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141">
    <w:name w:val="xl14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142">
    <w:name w:val="xl142"/>
    <w:basedOn w:val="a2"/>
    <w:uiPriority w:val="99"/>
    <w:rsid w:val="002F617A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3">
    <w:name w:val="xl14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4">
    <w:name w:val="xl14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5">
    <w:name w:val="xl145"/>
    <w:basedOn w:val="a2"/>
    <w:uiPriority w:val="99"/>
    <w:rsid w:val="002F617A"/>
    <w:pP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6">
    <w:name w:val="xl14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7">
    <w:name w:val="xl14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8">
    <w:name w:val="xl14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9">
    <w:name w:val="xl14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0">
    <w:name w:val="xl15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1">
    <w:name w:val="xl15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2">
    <w:name w:val="xl15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153">
    <w:name w:val="xl15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808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4">
    <w:name w:val="xl15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66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5">
    <w:name w:val="xl15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6">
    <w:name w:val="xl15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7">
    <w:name w:val="xl15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8">
    <w:name w:val="xl15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99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9">
    <w:name w:val="xl15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0">
    <w:name w:val="xl16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1">
    <w:name w:val="xl16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33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2">
    <w:name w:val="xl16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69696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3">
    <w:name w:val="xl16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00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4">
    <w:name w:val="xl16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5">
    <w:name w:val="xl16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99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6">
    <w:name w:val="xl16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7">
    <w:name w:val="xl16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8">
    <w:name w:val="xl16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4">
    <w:name w:val="xl64"/>
    <w:basedOn w:val="a2"/>
    <w:rsid w:val="002F617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5">
    <w:name w:val="xl65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6">
    <w:name w:val="xl66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7">
    <w:name w:val="xl67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8">
    <w:name w:val="xl68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9">
    <w:name w:val="xl6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0">
    <w:name w:val="xl7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1">
    <w:name w:val="xl7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2">
    <w:name w:val="xl7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3">
    <w:name w:val="xl7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4">
    <w:name w:val="xl7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3">
    <w:name w:val="xl63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ArialNarrow30">
    <w:name w:val="Колонтитул + Arial Narrow3"/>
    <w:aliases w:val="8 pt5,Не полужирный8"/>
    <w:uiPriority w:val="99"/>
    <w:rsid w:val="002F617A"/>
    <w:rPr>
      <w:rFonts w:ascii="Arial Narrow" w:hAnsi="Arial Narrow"/>
      <w:b/>
      <w:color w:val="000000"/>
      <w:spacing w:val="0"/>
      <w:w w:val="100"/>
      <w:position w:val="0"/>
      <w:sz w:val="16"/>
      <w:u w:val="none"/>
      <w:lang w:val="ru-RU"/>
    </w:rPr>
  </w:style>
  <w:style w:type="character" w:customStyle="1" w:styleId="ArialNarrow8pt">
    <w:name w:val="Колонтитул + Arial Narrow;8 pt;Не полужирный"/>
    <w:rsid w:val="002F617A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styleId="afff2">
    <w:name w:val="annotation reference"/>
    <w:uiPriority w:val="99"/>
    <w:semiHidden/>
    <w:unhideWhenUsed/>
    <w:rsid w:val="00646121"/>
    <w:rPr>
      <w:sz w:val="16"/>
      <w:szCs w:val="16"/>
    </w:rPr>
  </w:style>
  <w:style w:type="paragraph" w:styleId="afff3">
    <w:name w:val="annotation text"/>
    <w:basedOn w:val="a2"/>
    <w:link w:val="afff4"/>
    <w:uiPriority w:val="99"/>
    <w:semiHidden/>
    <w:unhideWhenUsed/>
    <w:rsid w:val="00646121"/>
    <w:pPr>
      <w:spacing w:line="240" w:lineRule="auto"/>
    </w:pPr>
    <w:rPr>
      <w:sz w:val="20"/>
      <w:szCs w:val="20"/>
    </w:rPr>
  </w:style>
  <w:style w:type="character" w:customStyle="1" w:styleId="afff4">
    <w:name w:val="Текст примечания Знак"/>
    <w:link w:val="afff3"/>
    <w:uiPriority w:val="99"/>
    <w:semiHidden/>
    <w:rsid w:val="00646121"/>
    <w:rPr>
      <w:lang w:eastAsia="en-US"/>
    </w:rPr>
  </w:style>
  <w:style w:type="paragraph" w:styleId="afff5">
    <w:name w:val="annotation subject"/>
    <w:basedOn w:val="afff3"/>
    <w:next w:val="afff3"/>
    <w:link w:val="afff6"/>
    <w:uiPriority w:val="99"/>
    <w:semiHidden/>
    <w:unhideWhenUsed/>
    <w:rsid w:val="00646121"/>
    <w:rPr>
      <w:b/>
      <w:bCs/>
    </w:rPr>
  </w:style>
  <w:style w:type="character" w:customStyle="1" w:styleId="afff6">
    <w:name w:val="Тема примечания Знак"/>
    <w:link w:val="afff5"/>
    <w:uiPriority w:val="99"/>
    <w:semiHidden/>
    <w:rsid w:val="00646121"/>
    <w:rPr>
      <w:b/>
      <w:bCs/>
      <w:lang w:eastAsia="en-US"/>
    </w:rPr>
  </w:style>
  <w:style w:type="character" w:customStyle="1" w:styleId="213">
    <w:name w:val="Основной текст 2 Знак1"/>
    <w:uiPriority w:val="99"/>
    <w:semiHidden/>
    <w:rsid w:val="00F8198F"/>
    <w:rPr>
      <w:rFonts w:ascii="Calibri" w:eastAsia="Calibri" w:hAnsi="Calibri" w:cs="Times New Roman"/>
    </w:rPr>
  </w:style>
  <w:style w:type="paragraph" w:styleId="afff7">
    <w:name w:val="Normal (Web)"/>
    <w:basedOn w:val="a2"/>
    <w:uiPriority w:val="99"/>
    <w:semiHidden/>
    <w:unhideWhenUsed/>
    <w:rsid w:val="00E76D89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8">
    <w:name w:val="Заголовок таблицы"/>
    <w:basedOn w:val="a2"/>
    <w:qFormat/>
    <w:rsid w:val="00992982"/>
    <w:pPr>
      <w:spacing w:after="0" w:line="240" w:lineRule="auto"/>
      <w:jc w:val="center"/>
    </w:pPr>
    <w:rPr>
      <w:rFonts w:ascii="Times New Roman" w:eastAsia="Times New Roman" w:hAnsi="Times New Roman"/>
      <w:b/>
      <w:bCs/>
      <w:color w:val="000000"/>
      <w:sz w:val="16"/>
      <w:szCs w:val="16"/>
      <w:lang w:eastAsia="ru-RU"/>
    </w:rPr>
  </w:style>
  <w:style w:type="paragraph" w:styleId="afff9">
    <w:name w:val="caption"/>
    <w:basedOn w:val="afffa"/>
    <w:next w:val="afffa"/>
    <w:link w:val="afffb"/>
    <w:uiPriority w:val="35"/>
    <w:unhideWhenUsed/>
    <w:qFormat/>
    <w:locked/>
    <w:rsid w:val="00E67576"/>
    <w:pPr>
      <w:spacing w:after="0" w:line="240" w:lineRule="auto"/>
      <w:ind w:firstLine="0"/>
      <w:jc w:val="left"/>
    </w:pPr>
    <w:rPr>
      <w:bCs/>
      <w:szCs w:val="18"/>
    </w:rPr>
  </w:style>
  <w:style w:type="character" w:customStyle="1" w:styleId="afffb">
    <w:name w:val="Название объекта Знак"/>
    <w:link w:val="afff9"/>
    <w:uiPriority w:val="35"/>
    <w:locked/>
    <w:rsid w:val="00E67576"/>
    <w:rPr>
      <w:rFonts w:ascii="Arial" w:hAnsi="Arial"/>
      <w:bCs/>
      <w:sz w:val="24"/>
      <w:szCs w:val="18"/>
    </w:rPr>
  </w:style>
  <w:style w:type="paragraph" w:customStyle="1" w:styleId="afffc">
    <w:name w:val="Мой Текст"/>
    <w:basedOn w:val="a2"/>
    <w:link w:val="afffd"/>
    <w:qFormat/>
    <w:rsid w:val="005E507A"/>
    <w:pPr>
      <w:spacing w:before="120" w:after="0" w:line="300" w:lineRule="auto"/>
      <w:ind w:firstLine="567"/>
      <w:jc w:val="both"/>
    </w:pPr>
    <w:rPr>
      <w:rFonts w:ascii="Times New Roman" w:hAnsi="Times New Roman"/>
      <w:szCs w:val="28"/>
    </w:rPr>
  </w:style>
  <w:style w:type="character" w:customStyle="1" w:styleId="afffd">
    <w:name w:val="Мой Текст Знак"/>
    <w:link w:val="afffc"/>
    <w:rsid w:val="005E507A"/>
    <w:rPr>
      <w:rFonts w:ascii="Times New Roman" w:hAnsi="Times New Roman"/>
      <w:sz w:val="24"/>
      <w:szCs w:val="28"/>
      <w:lang w:eastAsia="en-US"/>
    </w:rPr>
  </w:style>
  <w:style w:type="paragraph" w:customStyle="1" w:styleId="a1">
    <w:name w:val="Перечисление без номера"/>
    <w:basedOn w:val="afffc"/>
    <w:link w:val="afffe"/>
    <w:qFormat/>
    <w:rsid w:val="005E507A"/>
    <w:pPr>
      <w:numPr>
        <w:numId w:val="11"/>
      </w:numPr>
      <w:spacing w:before="0" w:line="360" w:lineRule="auto"/>
    </w:pPr>
  </w:style>
  <w:style w:type="character" w:customStyle="1" w:styleId="afffe">
    <w:name w:val="Перечисление без номера Знак"/>
    <w:link w:val="a1"/>
    <w:rsid w:val="005E507A"/>
    <w:rPr>
      <w:rFonts w:ascii="Times New Roman" w:hAnsi="Times New Roman"/>
      <w:sz w:val="24"/>
      <w:szCs w:val="28"/>
      <w:lang w:eastAsia="en-US"/>
    </w:rPr>
  </w:style>
  <w:style w:type="paragraph" w:styleId="HTML">
    <w:name w:val="HTML Preformatted"/>
    <w:basedOn w:val="a2"/>
    <w:link w:val="HTML0"/>
    <w:uiPriority w:val="99"/>
    <w:semiHidden/>
    <w:unhideWhenUsed/>
    <w:rsid w:val="005E50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rsid w:val="005E507A"/>
    <w:rPr>
      <w:rFonts w:ascii="Courier New" w:eastAsia="Times New Roman" w:hAnsi="Courier New" w:cs="Courier New"/>
    </w:rPr>
  </w:style>
  <w:style w:type="paragraph" w:styleId="affff">
    <w:name w:val="footnote text"/>
    <w:basedOn w:val="a2"/>
    <w:link w:val="affff0"/>
    <w:uiPriority w:val="99"/>
    <w:semiHidden/>
    <w:unhideWhenUsed/>
    <w:rsid w:val="00834606"/>
    <w:rPr>
      <w:sz w:val="20"/>
      <w:szCs w:val="20"/>
    </w:rPr>
  </w:style>
  <w:style w:type="paragraph" w:styleId="affff1">
    <w:name w:val="table of figures"/>
    <w:basedOn w:val="a2"/>
    <w:next w:val="a2"/>
    <w:uiPriority w:val="99"/>
    <w:unhideWhenUsed/>
    <w:rsid w:val="0063579A"/>
    <w:pPr>
      <w:spacing w:before="120" w:after="120"/>
      <w:jc w:val="both"/>
    </w:pPr>
    <w:rPr>
      <w:rFonts w:ascii="Arial Narrow" w:hAnsi="Arial Narrow"/>
    </w:rPr>
  </w:style>
  <w:style w:type="character" w:customStyle="1" w:styleId="affff0">
    <w:name w:val="Текст сноски Знак"/>
    <w:link w:val="affff"/>
    <w:uiPriority w:val="99"/>
    <w:semiHidden/>
    <w:rsid w:val="00834606"/>
    <w:rPr>
      <w:lang w:eastAsia="en-US"/>
    </w:rPr>
  </w:style>
  <w:style w:type="character" w:styleId="affff2">
    <w:name w:val="footnote reference"/>
    <w:uiPriority w:val="99"/>
    <w:semiHidden/>
    <w:unhideWhenUsed/>
    <w:rsid w:val="00834606"/>
    <w:rPr>
      <w:vertAlign w:val="superscript"/>
    </w:rPr>
  </w:style>
  <w:style w:type="character" w:customStyle="1" w:styleId="affff3">
    <w:name w:val="_Обычный Знак"/>
    <w:link w:val="afffa"/>
    <w:locked/>
    <w:rsid w:val="00EE6D66"/>
    <w:rPr>
      <w:rFonts w:ascii="Arial" w:hAnsi="Arial"/>
      <w:sz w:val="24"/>
      <w:szCs w:val="26"/>
    </w:rPr>
  </w:style>
  <w:style w:type="paragraph" w:customStyle="1" w:styleId="afffa">
    <w:name w:val="_Обычный"/>
    <w:basedOn w:val="af"/>
    <w:link w:val="affff3"/>
    <w:qFormat/>
    <w:rsid w:val="00EE6D66"/>
    <w:pPr>
      <w:spacing w:line="360" w:lineRule="auto"/>
      <w:ind w:left="0" w:firstLine="709"/>
      <w:jc w:val="both"/>
    </w:pPr>
    <w:rPr>
      <w:szCs w:val="26"/>
      <w:lang w:eastAsia="ru-RU"/>
    </w:rPr>
  </w:style>
  <w:style w:type="paragraph" w:customStyle="1" w:styleId="2">
    <w:name w:val="Стиль2"/>
    <w:basedOn w:val="1"/>
    <w:link w:val="2f4"/>
    <w:qFormat/>
    <w:rsid w:val="00EE6D66"/>
    <w:pPr>
      <w:numPr>
        <w:ilvl w:val="1"/>
      </w:numPr>
      <w:spacing w:after="240"/>
    </w:pPr>
    <w:rPr>
      <w:rFonts w:cs="Times New Roman"/>
      <w:color w:val="auto"/>
      <w:szCs w:val="28"/>
      <w:lang w:eastAsia="ru-RU"/>
    </w:rPr>
  </w:style>
  <w:style w:type="paragraph" w:customStyle="1" w:styleId="3e">
    <w:name w:val="Стиль3"/>
    <w:basedOn w:val="a2"/>
    <w:link w:val="3f"/>
    <w:qFormat/>
    <w:rsid w:val="00EE6D66"/>
    <w:pPr>
      <w:spacing w:after="240"/>
      <w:ind w:firstLine="708"/>
      <w:jc w:val="center"/>
    </w:pPr>
    <w:rPr>
      <w:rFonts w:cs="Arial"/>
      <w:color w:val="000000"/>
      <w:szCs w:val="24"/>
    </w:rPr>
  </w:style>
  <w:style w:type="character" w:customStyle="1" w:styleId="2f4">
    <w:name w:val="Стиль2 Знак"/>
    <w:link w:val="2"/>
    <w:rsid w:val="00EE6D66"/>
    <w:rPr>
      <w:rFonts w:ascii="Arial Narrow" w:eastAsia="Times New Roman" w:hAnsi="Arial Narrow"/>
      <w:b/>
      <w:bCs/>
      <w:sz w:val="28"/>
      <w:szCs w:val="28"/>
    </w:rPr>
  </w:style>
  <w:style w:type="character" w:customStyle="1" w:styleId="3f">
    <w:name w:val="Стиль3 Знак"/>
    <w:link w:val="3e"/>
    <w:rsid w:val="00EE6D66"/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j">
    <w:name w:val="pj"/>
    <w:basedOn w:val="a2"/>
    <w:rsid w:val="0000441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f4">
    <w:name w:val="Тело таблицы_Наименование"/>
    <w:basedOn w:val="a2"/>
    <w:qFormat/>
    <w:rsid w:val="00CC2BA7"/>
    <w:pPr>
      <w:spacing w:after="0" w:line="240" w:lineRule="auto"/>
      <w:contextualSpacing/>
    </w:pPr>
    <w:rPr>
      <w:rFonts w:ascii="Times New Roman" w:eastAsiaTheme="minorHAnsi" w:hAnsi="Times New Roman" w:cs="Arial"/>
      <w:sz w:val="16"/>
      <w:szCs w:val="16"/>
    </w:rPr>
  </w:style>
  <w:style w:type="paragraph" w:customStyle="1" w:styleId="affff5">
    <w:name w:val="Тело таблицы_едины измерения"/>
    <w:basedOn w:val="affff4"/>
    <w:qFormat/>
    <w:rsid w:val="00CC2BA7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4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7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6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3.wmf"/><Relationship Id="rId42" Type="http://schemas.openxmlformats.org/officeDocument/2006/relationships/image" Target="media/image24.wmf"/><Relationship Id="rId63" Type="http://schemas.openxmlformats.org/officeDocument/2006/relationships/oleObject" Target="embeddings/oleObject10.bin"/><Relationship Id="rId84" Type="http://schemas.openxmlformats.org/officeDocument/2006/relationships/oleObject" Target="embeddings/oleObject2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84.bin"/><Relationship Id="rId107" Type="http://schemas.openxmlformats.org/officeDocument/2006/relationships/image" Target="media/image47.wmf"/><Relationship Id="rId11" Type="http://schemas.openxmlformats.org/officeDocument/2006/relationships/footer" Target="footer2.xml"/><Relationship Id="rId32" Type="http://schemas.openxmlformats.org/officeDocument/2006/relationships/image" Target="media/image14.wmf"/><Relationship Id="rId53" Type="http://schemas.openxmlformats.org/officeDocument/2006/relationships/image" Target="media/image31.wmf"/><Relationship Id="rId74" Type="http://schemas.openxmlformats.org/officeDocument/2006/relationships/oleObject" Target="embeddings/oleObject1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79.bin"/><Relationship Id="rId22" Type="http://schemas.openxmlformats.org/officeDocument/2006/relationships/image" Target="media/image4.wmf"/><Relationship Id="rId43" Type="http://schemas.openxmlformats.org/officeDocument/2006/relationships/image" Target="media/image25.wmf"/><Relationship Id="rId64" Type="http://schemas.openxmlformats.org/officeDocument/2006/relationships/image" Target="media/image36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28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73.bin"/><Relationship Id="rId192" Type="http://schemas.openxmlformats.org/officeDocument/2006/relationships/image" Target="media/image90.wmf"/><Relationship Id="rId12" Type="http://schemas.openxmlformats.org/officeDocument/2006/relationships/header" Target="header2.xml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5.bin"/><Relationship Id="rId75" Type="http://schemas.openxmlformats.org/officeDocument/2006/relationships/oleObject" Target="embeddings/oleObject18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image" Target="media/image5.wmf"/><Relationship Id="rId119" Type="http://schemas.openxmlformats.org/officeDocument/2006/relationships/oleObject" Target="embeddings/oleObject47.bin"/><Relationship Id="rId44" Type="http://schemas.openxmlformats.org/officeDocument/2006/relationships/image" Target="media/image26.wmf"/><Relationship Id="rId65" Type="http://schemas.openxmlformats.org/officeDocument/2006/relationships/oleObject" Target="embeddings/oleObject11.bin"/><Relationship Id="rId86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63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85.bin"/><Relationship Id="rId13" Type="http://schemas.openxmlformats.org/officeDocument/2006/relationships/header" Target="header3.xml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5" Type="http://schemas.openxmlformats.org/officeDocument/2006/relationships/image" Target="media/image32.wmf"/><Relationship Id="rId76" Type="http://schemas.openxmlformats.org/officeDocument/2006/relationships/oleObject" Target="embeddings/oleObject19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6.wmf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66" Type="http://schemas.openxmlformats.org/officeDocument/2006/relationships/image" Target="media/image37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9.bin"/><Relationship Id="rId82" Type="http://schemas.openxmlformats.org/officeDocument/2006/relationships/oleObject" Target="embeddings/oleObject2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88.bin"/><Relationship Id="rId19" Type="http://schemas.openxmlformats.org/officeDocument/2006/relationships/footer" Target="footer6.xml"/><Relationship Id="rId14" Type="http://schemas.openxmlformats.org/officeDocument/2006/relationships/footer" Target="footer3.xml"/><Relationship Id="rId30" Type="http://schemas.openxmlformats.org/officeDocument/2006/relationships/image" Target="media/image12.wmf"/><Relationship Id="rId35" Type="http://schemas.openxmlformats.org/officeDocument/2006/relationships/image" Target="media/image17.wmf"/><Relationship Id="rId56" Type="http://schemas.openxmlformats.org/officeDocument/2006/relationships/oleObject" Target="embeddings/oleObject6.bin"/><Relationship Id="rId77" Type="http://schemas.openxmlformats.org/officeDocument/2006/relationships/oleObject" Target="embeddings/oleObject20.bin"/><Relationship Id="rId100" Type="http://schemas.openxmlformats.org/officeDocument/2006/relationships/image" Target="media/image40.wmf"/><Relationship Id="rId105" Type="http://schemas.openxmlformats.org/officeDocument/2006/relationships/image" Target="media/image45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72" Type="http://schemas.openxmlformats.org/officeDocument/2006/relationships/oleObject" Target="embeddings/oleObject15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4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.bin"/><Relationship Id="rId67" Type="http://schemas.openxmlformats.org/officeDocument/2006/relationships/oleObject" Target="embeddings/oleObject1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4.wmf"/><Relationship Id="rId20" Type="http://schemas.openxmlformats.org/officeDocument/2006/relationships/image" Target="media/image2.wmf"/><Relationship Id="rId41" Type="http://schemas.openxmlformats.org/officeDocument/2006/relationships/image" Target="media/image23.wmf"/><Relationship Id="rId62" Type="http://schemas.openxmlformats.org/officeDocument/2006/relationships/image" Target="media/image35.wmf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86.bin"/><Relationship Id="rId190" Type="http://schemas.openxmlformats.org/officeDocument/2006/relationships/image" Target="media/image89.wmf"/><Relationship Id="rId15" Type="http://schemas.openxmlformats.org/officeDocument/2006/relationships/header" Target="header4.xml"/><Relationship Id="rId36" Type="http://schemas.openxmlformats.org/officeDocument/2006/relationships/image" Target="media/image18.wmf"/><Relationship Id="rId57" Type="http://schemas.openxmlformats.org/officeDocument/2006/relationships/image" Target="media/image3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1.bin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52" Type="http://schemas.openxmlformats.org/officeDocument/2006/relationships/oleObject" Target="embeddings/oleObject4.bin"/><Relationship Id="rId73" Type="http://schemas.openxmlformats.org/officeDocument/2006/relationships/oleObject" Target="embeddings/oleObject16.bin"/><Relationship Id="rId78" Type="http://schemas.openxmlformats.org/officeDocument/2006/relationships/oleObject" Target="embeddings/oleObject21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2.bin"/><Relationship Id="rId101" Type="http://schemas.openxmlformats.org/officeDocument/2006/relationships/image" Target="media/image41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78.bin"/><Relationship Id="rId26" Type="http://schemas.openxmlformats.org/officeDocument/2006/relationships/image" Target="media/image8.wmf"/><Relationship Id="rId47" Type="http://schemas.openxmlformats.org/officeDocument/2006/relationships/image" Target="media/image28.wmf"/><Relationship Id="rId68" Type="http://schemas.openxmlformats.org/officeDocument/2006/relationships/image" Target="media/image3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75.bin"/><Relationship Id="rId196" Type="http://schemas.openxmlformats.org/officeDocument/2006/relationships/image" Target="media/image92.wmf"/><Relationship Id="rId200" Type="http://schemas.openxmlformats.org/officeDocument/2006/relationships/footer" Target="footer7.xml"/><Relationship Id="rId16" Type="http://schemas.openxmlformats.org/officeDocument/2006/relationships/footer" Target="footer4.xml"/><Relationship Id="rId37" Type="http://schemas.openxmlformats.org/officeDocument/2006/relationships/image" Target="media/image19.wmf"/><Relationship Id="rId58" Type="http://schemas.openxmlformats.org/officeDocument/2006/relationships/oleObject" Target="embeddings/oleObject7.bin"/><Relationship Id="rId79" Type="http://schemas.openxmlformats.org/officeDocument/2006/relationships/oleObject" Target="embeddings/oleObject22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33.bin"/><Relationship Id="rId165" Type="http://schemas.openxmlformats.org/officeDocument/2006/relationships/oleObject" Target="embeddings/oleObject70.bin"/><Relationship Id="rId186" Type="http://schemas.openxmlformats.org/officeDocument/2006/relationships/image" Target="media/image87.wmf"/><Relationship Id="rId27" Type="http://schemas.openxmlformats.org/officeDocument/2006/relationships/image" Target="media/image9.wmf"/><Relationship Id="rId48" Type="http://schemas.openxmlformats.org/officeDocument/2006/relationships/oleObject" Target="embeddings/oleObject2.bin"/><Relationship Id="rId69" Type="http://schemas.openxmlformats.org/officeDocument/2006/relationships/oleObject" Target="embeddings/oleObject13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23.bin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76.bin"/><Relationship Id="rId197" Type="http://schemas.openxmlformats.org/officeDocument/2006/relationships/oleObject" Target="embeddings/oleObject87.bin"/><Relationship Id="rId201" Type="http://schemas.openxmlformats.org/officeDocument/2006/relationships/fontTable" Target="fontTable.xml"/><Relationship Id="rId17" Type="http://schemas.openxmlformats.org/officeDocument/2006/relationships/header" Target="header5.xml"/><Relationship Id="rId38" Type="http://schemas.openxmlformats.org/officeDocument/2006/relationships/image" Target="media/image20.wmf"/><Relationship Id="rId59" Type="http://schemas.openxmlformats.org/officeDocument/2006/relationships/image" Target="media/image34.wmf"/><Relationship Id="rId103" Type="http://schemas.openxmlformats.org/officeDocument/2006/relationships/image" Target="media/image43.wmf"/><Relationship Id="rId124" Type="http://schemas.openxmlformats.org/officeDocument/2006/relationships/image" Target="media/image57.wmf"/><Relationship Id="rId70" Type="http://schemas.openxmlformats.org/officeDocument/2006/relationships/image" Target="media/image39.wmf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image" Target="media/image29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8.bin"/><Relationship Id="rId81" Type="http://schemas.openxmlformats.org/officeDocument/2006/relationships/oleObject" Target="embeddings/oleObject24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theme" Target="theme/theme1.xml"/><Relationship Id="rId18" Type="http://schemas.openxmlformats.org/officeDocument/2006/relationships/footer" Target="footer5.xml"/><Relationship Id="rId39" Type="http://schemas.openxmlformats.org/officeDocument/2006/relationships/image" Target="media/image21.wmf"/><Relationship Id="rId50" Type="http://schemas.openxmlformats.org/officeDocument/2006/relationships/oleObject" Target="embeddings/oleObject3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14.bin"/><Relationship Id="rId9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856FF3-CC9B-4448-B850-3C07B6729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0</TotalTime>
  <Pages>80</Pages>
  <Words>43938</Words>
  <Characters>250448</Characters>
  <Application>Microsoft Office Word</Application>
  <DocSecurity>0</DocSecurity>
  <Lines>2087</Lines>
  <Paragraphs>5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799</CharactersWithSpaces>
  <SharedDoc>false</SharedDoc>
  <HLinks>
    <vt:vector size="168" baseType="variant">
      <vt:variant>
        <vt:i4>8192060</vt:i4>
      </vt:variant>
      <vt:variant>
        <vt:i4>183</vt:i4>
      </vt:variant>
      <vt:variant>
        <vt:i4>0</vt:i4>
      </vt:variant>
      <vt:variant>
        <vt:i4>5</vt:i4>
      </vt:variant>
      <vt:variant>
        <vt:lpwstr>https://www.admin.tomsk.ru/site/core.nsf/86e17c84f111581147257a87003b94c5/15c00dbabd3b21c047257d0b00149c90/$FILE/%D0%9F%D1%80%D0%B8%D0%BA%D0%B0%D0%B7 %D0%9C%D0%B8%D0%BD%D1%8D%D0%BD%D0%B5%D1%80%D0%B3%D0%BE %D0%A0%D0%BE%D1%81%D1%81%D0%B8%D0%B8 %D0%BE%D1%82 19.08.2021 %E2%84%96 785 %D0%9E %D1%81%D1%85%D0%B5%D0%BC%D0%B5 %D1%82%D1%81%D0%BD %D0%A2%D0%BE%D0%BC%D1%81%D0%BA%D0%B0.pdf</vt:lpwstr>
      </vt:variant>
      <vt:variant>
        <vt:lpwstr/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1105156</vt:lpwstr>
      </vt:variant>
      <vt:variant>
        <vt:i4>144184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1105155</vt:lpwstr>
      </vt:variant>
      <vt:variant>
        <vt:i4>144184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1105154</vt:lpwstr>
      </vt:variant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1105153</vt:lpwstr>
      </vt:variant>
      <vt:variant>
        <vt:i4>1310768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01105074</vt:lpwstr>
      </vt:variant>
      <vt:variant>
        <vt:i4>1310768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01105073</vt:lpwstr>
      </vt:variant>
      <vt:variant>
        <vt:i4>1310768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01105072</vt:lpwstr>
      </vt:variant>
      <vt:variant>
        <vt:i4>1310768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01105071</vt:lpwstr>
      </vt:variant>
      <vt:variant>
        <vt:i4>1310768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01105070</vt:lpwstr>
      </vt:variant>
      <vt:variant>
        <vt:i4>14418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1105152</vt:lpwstr>
      </vt:variant>
      <vt:variant>
        <vt:i4>14418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1105151</vt:lpwstr>
      </vt:variant>
      <vt:variant>
        <vt:i4>14418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1105150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1105149</vt:lpwstr>
      </vt:variant>
      <vt:variant>
        <vt:i4>150737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1105148</vt:lpwstr>
      </vt:variant>
      <vt:variant>
        <vt:i4>150737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1105147</vt:lpwstr>
      </vt:variant>
      <vt:variant>
        <vt:i4>150737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1105146</vt:lpwstr>
      </vt:variant>
      <vt:variant>
        <vt:i4>150737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1105145</vt:lpwstr>
      </vt:variant>
      <vt:variant>
        <vt:i4>150737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1105144</vt:lpwstr>
      </vt:variant>
      <vt:variant>
        <vt:i4>150737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1105143</vt:lpwstr>
      </vt:variant>
      <vt:variant>
        <vt:i4>150737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1105142</vt:lpwstr>
      </vt:variant>
      <vt:variant>
        <vt:i4>150737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1105141</vt:lpwstr>
      </vt:variant>
      <vt:variant>
        <vt:i4>15073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1105140</vt:lpwstr>
      </vt:variant>
      <vt:variant>
        <vt:i4>104862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1105139</vt:lpwstr>
      </vt:variant>
      <vt:variant>
        <vt:i4>104862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1105138</vt:lpwstr>
      </vt:variant>
      <vt:variant>
        <vt:i4>104862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1105137</vt:lpwstr>
      </vt:variant>
      <vt:variant>
        <vt:i4>104862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1105136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11051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3 User</dc:creator>
  <cp:keywords/>
  <dc:description/>
  <cp:lastModifiedBy>autor</cp:lastModifiedBy>
  <cp:revision>9</cp:revision>
  <cp:lastPrinted>2020-06-27T15:07:00Z</cp:lastPrinted>
  <dcterms:created xsi:type="dcterms:W3CDTF">2022-04-17T13:28:00Z</dcterms:created>
  <dcterms:modified xsi:type="dcterms:W3CDTF">2022-08-31T08:56:00Z</dcterms:modified>
</cp:coreProperties>
</file>